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0F790FB" w14:textId="12209303" w:rsidR="00D952B0" w:rsidRDefault="00D952B0" w:rsidP="00D952B0">
      <w:pPr>
        <w:pStyle w:val="NormalWeb"/>
        <w:shd w:val="clear" w:color="auto" w:fill="FFFFFF"/>
        <w:spacing w:before="0" w:beforeAutospacing="0" w:after="0" w:afterAutospacing="0" w:line="360" w:lineRule="auto"/>
        <w:jc w:val="center"/>
        <w:textAlignment w:val="baseline"/>
        <w:rPr>
          <w:rStyle w:val="Strong"/>
          <w:color w:val="333333"/>
          <w:sz w:val="28"/>
          <w:szCs w:val="28"/>
          <w:bdr w:val="none" w:sz="0" w:space="0" w:color="auto" w:frame="1"/>
        </w:rPr>
      </w:pPr>
      <w:r>
        <w:rPr>
          <w:rStyle w:val="Strong"/>
          <w:color w:val="333333"/>
          <w:sz w:val="28"/>
          <w:szCs w:val="28"/>
          <w:bdr w:val="none" w:sz="0" w:space="0" w:color="auto" w:frame="1"/>
        </w:rPr>
        <w:t xml:space="preserve">BÀI TẬP </w:t>
      </w:r>
      <w:r w:rsidR="0015651C">
        <w:rPr>
          <w:rStyle w:val="Strong"/>
          <w:color w:val="333333"/>
          <w:sz w:val="28"/>
          <w:szCs w:val="28"/>
          <w:bdr w:val="none" w:sz="0" w:space="0" w:color="auto" w:frame="1"/>
        </w:rPr>
        <w:t>CƠ BÀN</w:t>
      </w:r>
    </w:p>
    <w:p w14:paraId="0481AC6D" w14:textId="77777777" w:rsidR="00D952B0" w:rsidRDefault="00D952B0" w:rsidP="00D952B0">
      <w:pPr>
        <w:pStyle w:val="NormalWeb"/>
        <w:shd w:val="clear" w:color="auto" w:fill="FFFFFF"/>
        <w:spacing w:before="0" w:beforeAutospacing="0" w:after="0" w:afterAutospacing="0" w:line="360" w:lineRule="auto"/>
        <w:jc w:val="center"/>
        <w:textAlignment w:val="baseline"/>
        <w:rPr>
          <w:rStyle w:val="Strong"/>
          <w:color w:val="333333"/>
          <w:sz w:val="28"/>
          <w:szCs w:val="28"/>
          <w:bdr w:val="none" w:sz="0" w:space="0" w:color="auto" w:frame="1"/>
        </w:rPr>
      </w:pPr>
      <w:r>
        <w:rPr>
          <w:rStyle w:val="Strong"/>
          <w:color w:val="333333"/>
          <w:sz w:val="28"/>
          <w:szCs w:val="28"/>
          <w:bdr w:val="none" w:sz="0" w:space="0" w:color="auto" w:frame="1"/>
        </w:rPr>
        <w:t>MÔN: TOÁN 7</w:t>
      </w:r>
    </w:p>
    <w:p w14:paraId="7DC090C2" w14:textId="39393B31" w:rsidR="00D952B0" w:rsidRDefault="00D952B0" w:rsidP="00863007">
      <w:pPr>
        <w:pStyle w:val="NormalWeb"/>
        <w:numPr>
          <w:ilvl w:val="0"/>
          <w:numId w:val="1"/>
        </w:numPr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rStyle w:val="Strong"/>
          <w:color w:val="333333"/>
          <w:sz w:val="28"/>
          <w:szCs w:val="28"/>
          <w:u w:val="single"/>
          <w:bdr w:val="none" w:sz="0" w:space="0" w:color="auto" w:frame="1"/>
        </w:rPr>
      </w:pPr>
      <w:r w:rsidRPr="00F10569">
        <w:rPr>
          <w:rStyle w:val="Strong"/>
          <w:color w:val="333333"/>
          <w:sz w:val="28"/>
          <w:szCs w:val="28"/>
          <w:u w:val="single"/>
          <w:bdr w:val="none" w:sz="0" w:space="0" w:color="auto" w:frame="1"/>
        </w:rPr>
        <w:t>ĐẠI SỐ</w:t>
      </w:r>
    </w:p>
    <w:p w14:paraId="63A0A9B4" w14:textId="69B8FD7A" w:rsidR="003F13AA" w:rsidRDefault="003F13AA" w:rsidP="003F13AA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rStyle w:val="Strong"/>
          <w:b w:val="0"/>
          <w:bCs w:val="0"/>
          <w:color w:val="333333"/>
          <w:sz w:val="28"/>
          <w:szCs w:val="28"/>
          <w:bdr w:val="none" w:sz="0" w:space="0" w:color="auto" w:frame="1"/>
        </w:rPr>
      </w:pPr>
      <w:proofErr w:type="spellStart"/>
      <w:r w:rsidRPr="00D952B0">
        <w:rPr>
          <w:rStyle w:val="Strong"/>
          <w:color w:val="333333"/>
          <w:sz w:val="28"/>
          <w:szCs w:val="28"/>
          <w:bdr w:val="none" w:sz="0" w:space="0" w:color="auto" w:frame="1"/>
        </w:rPr>
        <w:t>Bài</w:t>
      </w:r>
      <w:proofErr w:type="spellEnd"/>
      <w:r w:rsidRPr="00D952B0">
        <w:rPr>
          <w:rStyle w:val="Strong"/>
          <w:color w:val="333333"/>
          <w:sz w:val="28"/>
          <w:szCs w:val="28"/>
          <w:bdr w:val="none" w:sz="0" w:space="0" w:color="auto" w:frame="1"/>
        </w:rPr>
        <w:t xml:space="preserve"> 1</w:t>
      </w:r>
      <w:r>
        <w:rPr>
          <w:rStyle w:val="Strong"/>
          <w:color w:val="333333"/>
          <w:sz w:val="28"/>
          <w:szCs w:val="28"/>
          <w:bdr w:val="none" w:sz="0" w:space="0" w:color="auto" w:frame="1"/>
        </w:rPr>
        <w:t xml:space="preserve">: </w:t>
      </w:r>
      <w:bookmarkStart w:id="0" w:name="_Hlk90709679"/>
      <w:proofErr w:type="spellStart"/>
      <w:r>
        <w:rPr>
          <w:rStyle w:val="Strong"/>
          <w:b w:val="0"/>
          <w:bCs w:val="0"/>
          <w:color w:val="333333"/>
          <w:sz w:val="28"/>
          <w:szCs w:val="28"/>
          <w:bdr w:val="none" w:sz="0" w:space="0" w:color="auto" w:frame="1"/>
        </w:rPr>
        <w:t>Tìm</w:t>
      </w:r>
      <w:proofErr w:type="spellEnd"/>
      <w:r>
        <w:rPr>
          <w:rStyle w:val="Strong"/>
          <w:b w:val="0"/>
          <w:bCs w:val="0"/>
          <w:color w:val="333333"/>
          <w:sz w:val="28"/>
          <w:szCs w:val="28"/>
          <w:bdr w:val="none" w:sz="0" w:space="0" w:color="auto" w:frame="1"/>
        </w:rPr>
        <w:t xml:space="preserve"> x. y, z </w:t>
      </w:r>
      <w:proofErr w:type="spellStart"/>
      <w:r>
        <w:rPr>
          <w:rStyle w:val="Strong"/>
          <w:b w:val="0"/>
          <w:bCs w:val="0"/>
          <w:color w:val="333333"/>
          <w:sz w:val="28"/>
          <w:szCs w:val="28"/>
          <w:bdr w:val="none" w:sz="0" w:space="0" w:color="auto" w:frame="1"/>
        </w:rPr>
        <w:t>biết</w:t>
      </w:r>
      <w:proofErr w:type="spellEnd"/>
      <w:r>
        <w:rPr>
          <w:rStyle w:val="Strong"/>
          <w:b w:val="0"/>
          <w:bCs w:val="0"/>
          <w:color w:val="333333"/>
          <w:sz w:val="28"/>
          <w:szCs w:val="28"/>
          <w:bdr w:val="none" w:sz="0" w:space="0" w:color="auto" w:frame="1"/>
        </w:rPr>
        <w:t xml:space="preserve"> </w:t>
      </w:r>
    </w:p>
    <w:p w14:paraId="381AD259" w14:textId="137C5517" w:rsidR="004A436B" w:rsidRDefault="004A436B" w:rsidP="003F13AA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</w:pPr>
      <w:r w:rsidRPr="000F41D7">
        <w:rPr>
          <w:position w:val="-24"/>
        </w:rPr>
        <w:object w:dxaOrig="1120" w:dyaOrig="620" w14:anchorId="15D78F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95pt;height:36.25pt" o:ole="">
            <v:imagedata r:id="rId5" o:title=""/>
          </v:shape>
          <o:OLEObject Type="Embed" ProgID="Equation.DSMT4" ShapeID="_x0000_i1025" DrawAspect="Content" ObjectID="_1701327791" r:id="rId6"/>
        </w:object>
      </w:r>
      <w:r>
        <w:t xml:space="preserve">   </w:t>
      </w:r>
      <w:proofErr w:type="spellStart"/>
      <w:r>
        <w:rPr>
          <w:sz w:val="28"/>
          <w:szCs w:val="28"/>
        </w:rPr>
        <w:t>và</w:t>
      </w:r>
      <w:proofErr w:type="spellEnd"/>
      <w:r>
        <w:rPr>
          <w:sz w:val="28"/>
          <w:szCs w:val="28"/>
        </w:rPr>
        <w:t xml:space="preserve"> x + y – z = 12</w:t>
      </w:r>
      <w:r>
        <w:t xml:space="preserve">    </w:t>
      </w:r>
    </w:p>
    <w:p w14:paraId="1A4DD8D9" w14:textId="5EC7CA93" w:rsidR="00CC33C0" w:rsidRDefault="00C40908" w:rsidP="003F13AA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 wp14:anchorId="4806FFFE" wp14:editId="09571788">
                <wp:simplePos x="0" y="0"/>
                <wp:positionH relativeFrom="column">
                  <wp:posOffset>3778885</wp:posOffset>
                </wp:positionH>
                <wp:positionV relativeFrom="paragraph">
                  <wp:posOffset>6350</wp:posOffset>
                </wp:positionV>
                <wp:extent cx="1498300" cy="292100"/>
                <wp:effectExtent l="38100" t="38100" r="26035" b="50800"/>
                <wp:wrapNone/>
                <wp:docPr id="54" name="Ink 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">
                      <w14:nvContentPartPr>
                        <w14:cNvContentPartPr/>
                      </w14:nvContentPartPr>
                      <w14:xfrm>
                        <a:off x="0" y="0"/>
                        <a:ext cx="1498300" cy="2921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330D91" id="Ink 54" o:spid="_x0000_s1026" type="#_x0000_t75" style="position:absolute;margin-left:296.85pt;margin-top:-.2pt;width:119.4pt;height:24.4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">
                <v:imagedata r:id="rId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 wp14:anchorId="3BE29877" wp14:editId="764EB95D">
                <wp:simplePos x="0" y="0"/>
                <wp:positionH relativeFrom="column">
                  <wp:posOffset>1576070</wp:posOffset>
                </wp:positionH>
                <wp:positionV relativeFrom="paragraph">
                  <wp:posOffset>-60960</wp:posOffset>
                </wp:positionV>
                <wp:extent cx="2342880" cy="500400"/>
                <wp:effectExtent l="38100" t="38100" r="0" b="52070"/>
                <wp:wrapNone/>
                <wp:docPr id="36" name="Ink 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/>
                      </w14:nvContentPartPr>
                      <w14:xfrm>
                        <a:off x="0" y="0"/>
                        <a:ext cx="2342880" cy="500395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964610E" id="Ink 36" o:spid="_x0000_s1026" type="#_x0000_t75" style="position:absolute;margin-left:123.4pt;margin-top:-5.5pt;width:185.9pt;height:40.8pt;z-index:2516951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">
                <v:imagedata r:id="rId1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1792" behindDoc="0" locked="0" layoutInCell="1" allowOverlap="1" wp14:anchorId="5F50784F" wp14:editId="6153C8C0">
                <wp:simplePos x="0" y="0"/>
                <wp:positionH relativeFrom="column">
                  <wp:posOffset>925195</wp:posOffset>
                </wp:positionH>
                <wp:positionV relativeFrom="paragraph">
                  <wp:posOffset>93980</wp:posOffset>
                </wp:positionV>
                <wp:extent cx="417950" cy="147900"/>
                <wp:effectExtent l="38100" t="38100" r="1270" b="43180"/>
                <wp:wrapNone/>
                <wp:docPr id="23" name="Ink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/>
                      </w14:nvContentPartPr>
                      <w14:xfrm>
                        <a:off x="0" y="0"/>
                        <a:ext cx="417950" cy="1479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1B0639" id="Ink 23" o:spid="_x0000_s1026" type="#_x0000_t75" style="position:absolute;margin-left:72.15pt;margin-top:6.7pt;width:34.3pt;height:13.1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">
                <v:imagedata r:id="rId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 wp14:anchorId="643D2079" wp14:editId="664952E7">
                <wp:simplePos x="0" y="0"/>
                <wp:positionH relativeFrom="column">
                  <wp:posOffset>232410</wp:posOffset>
                </wp:positionH>
                <wp:positionV relativeFrom="paragraph">
                  <wp:posOffset>53975</wp:posOffset>
                </wp:positionV>
                <wp:extent cx="511765" cy="196260"/>
                <wp:effectExtent l="38100" t="38100" r="41275" b="51435"/>
                <wp:wrapNone/>
                <wp:docPr id="24" name="Ink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/>
                      </w14:nvContentPartPr>
                      <w14:xfrm>
                        <a:off x="0" y="0"/>
                        <a:ext cx="511765" cy="1962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E19417" id="Ink 24" o:spid="_x0000_s1026" type="#_x0000_t75" style="position:absolute;margin-left:17.6pt;margin-top:3.55pt;width:41.75pt;height:16.85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">
                <v:imagedata r:id="rId1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 wp14:anchorId="766FDB52" wp14:editId="448B487A">
                <wp:simplePos x="0" y="0"/>
                <wp:positionH relativeFrom="column">
                  <wp:posOffset>-161925</wp:posOffset>
                </wp:positionH>
                <wp:positionV relativeFrom="paragraph">
                  <wp:posOffset>100330</wp:posOffset>
                </wp:positionV>
                <wp:extent cx="157680" cy="164465"/>
                <wp:effectExtent l="57150" t="38100" r="13970" b="45085"/>
                <wp:wrapNone/>
                <wp:docPr id="5" name="Ink 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/>
                      </w14:nvContentPartPr>
                      <w14:xfrm>
                        <a:off x="0" y="0"/>
                        <a:ext cx="157680" cy="1644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251290" id="Ink 5" o:spid="_x0000_s1026" type="#_x0000_t75" style="position:absolute;margin-left:-13.45pt;margin-top:7.2pt;width:13.8pt;height:14.3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">
                <v:imagedata r:id="rId16" o:title=""/>
              </v:shape>
            </w:pict>
          </mc:Fallback>
        </mc:AlternateContent>
      </w:r>
    </w:p>
    <w:p w14:paraId="663A2FBD" w14:textId="1675E669" w:rsidR="00C40908" w:rsidRDefault="00C40908" w:rsidP="003F13AA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</w:pPr>
    </w:p>
    <w:p w14:paraId="642927AE" w14:textId="72F4CD52" w:rsidR="00C40908" w:rsidRDefault="00C40908" w:rsidP="003F13AA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 wp14:anchorId="57335D82" wp14:editId="6ECB5853">
                <wp:simplePos x="0" y="0"/>
                <wp:positionH relativeFrom="column">
                  <wp:posOffset>2653057</wp:posOffset>
                </wp:positionH>
                <wp:positionV relativeFrom="paragraph">
                  <wp:posOffset>257972</wp:posOffset>
                </wp:positionV>
                <wp:extent cx="133560" cy="360"/>
                <wp:effectExtent l="38100" t="38100" r="57150" b="57150"/>
                <wp:wrapNone/>
                <wp:docPr id="77" name="Ink 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/>
                      </w14:nvContentPartPr>
                      <w14:xfrm>
                        <a:off x="0" y="0"/>
                        <a:ext cx="1335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5ACB22" id="Ink 77" o:spid="_x0000_s1026" type="#_x0000_t75" style="position:absolute;margin-left:208.2pt;margin-top:19.6pt;width:11.9pt;height:1.45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">
                <v:imagedata r:id="rId1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 wp14:anchorId="4D4854FA" wp14:editId="36EAF0E9">
                <wp:simplePos x="0" y="0"/>
                <wp:positionH relativeFrom="column">
                  <wp:posOffset>2675377</wp:posOffset>
                </wp:positionH>
                <wp:positionV relativeFrom="paragraph">
                  <wp:posOffset>167972</wp:posOffset>
                </wp:positionV>
                <wp:extent cx="126360" cy="14760"/>
                <wp:effectExtent l="38100" t="38100" r="45720" b="42545"/>
                <wp:wrapNone/>
                <wp:docPr id="76" name="Ink 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12636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C780C5" id="Ink 76" o:spid="_x0000_s1026" type="#_x0000_t75" style="position:absolute;margin-left:209.95pt;margin-top:12.5pt;width:11.4pt;height:2.6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">
                <v:imagedata r:id="rId2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 wp14:anchorId="3E57B589" wp14:editId="0E44EE7B">
                <wp:simplePos x="0" y="0"/>
                <wp:positionH relativeFrom="column">
                  <wp:posOffset>2101850</wp:posOffset>
                </wp:positionH>
                <wp:positionV relativeFrom="paragraph">
                  <wp:posOffset>-20955</wp:posOffset>
                </wp:positionV>
                <wp:extent cx="330840" cy="213005"/>
                <wp:effectExtent l="38100" t="38100" r="50165" b="53975"/>
                <wp:wrapNone/>
                <wp:docPr id="72" name="Ink 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330840" cy="2130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CC0541" id="Ink 72" o:spid="_x0000_s1026" type="#_x0000_t75" style="position:absolute;margin-left:164.8pt;margin-top:-2.35pt;width:27.45pt;height:18.15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">
                <v:imagedata r:id="rId2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 wp14:anchorId="3F0E9421" wp14:editId="057D928B">
                <wp:simplePos x="0" y="0"/>
                <wp:positionH relativeFrom="column">
                  <wp:posOffset>1691005</wp:posOffset>
                </wp:positionH>
                <wp:positionV relativeFrom="paragraph">
                  <wp:posOffset>147320</wp:posOffset>
                </wp:positionV>
                <wp:extent cx="174960" cy="99240"/>
                <wp:effectExtent l="38100" t="38100" r="53975" b="53340"/>
                <wp:wrapNone/>
                <wp:docPr id="73" name="Ink 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174960" cy="9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6AAD5E" id="Ink 73" o:spid="_x0000_s1026" type="#_x0000_t75" style="position:absolute;margin-left:132.45pt;margin-top:10.9pt;width:15.2pt;height:9.2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">
                <v:imagedata r:id="rId2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 wp14:anchorId="35021E58" wp14:editId="63BD4443">
                <wp:simplePos x="0" y="0"/>
                <wp:positionH relativeFrom="column">
                  <wp:posOffset>269240</wp:posOffset>
                </wp:positionH>
                <wp:positionV relativeFrom="paragraph">
                  <wp:posOffset>-73025</wp:posOffset>
                </wp:positionV>
                <wp:extent cx="1237140" cy="527995"/>
                <wp:effectExtent l="38100" t="38100" r="39370" b="43815"/>
                <wp:wrapNone/>
                <wp:docPr id="75" name="Ink 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1237140" cy="5279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D83785" id="Ink 75" o:spid="_x0000_s1026" type="#_x0000_t75" style="position:absolute;margin-left:20.5pt;margin-top:-6.45pt;width:98.8pt;height:42.95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">
                <v:imagedata r:id="rId26" o:title=""/>
              </v:shape>
            </w:pict>
          </mc:Fallback>
        </mc:AlternateContent>
      </w:r>
    </w:p>
    <w:p w14:paraId="61C8965F" w14:textId="367589BC" w:rsidR="00C40908" w:rsidRDefault="00C40908" w:rsidP="003F13AA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 wp14:anchorId="4DD5B3E6" wp14:editId="5CA2D0E6">
                <wp:simplePos x="0" y="0"/>
                <wp:positionH relativeFrom="column">
                  <wp:posOffset>5027930</wp:posOffset>
                </wp:positionH>
                <wp:positionV relativeFrom="paragraph">
                  <wp:posOffset>-221615</wp:posOffset>
                </wp:positionV>
                <wp:extent cx="1015610" cy="592335"/>
                <wp:effectExtent l="38100" t="38100" r="51435" b="55880"/>
                <wp:wrapNone/>
                <wp:docPr id="104" name="Ink 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1015610" cy="5923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FDA4DC" id="Ink 104" o:spid="_x0000_s1026" type="#_x0000_t75" style="position:absolute;margin-left:395.2pt;margin-top:-18.15pt;width:81.35pt;height:48.1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">
                <v:imagedata r:id="rId2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 wp14:anchorId="5CDCCB48" wp14:editId="76414F1D">
                <wp:simplePos x="0" y="0"/>
                <wp:positionH relativeFrom="column">
                  <wp:posOffset>3124835</wp:posOffset>
                </wp:positionH>
                <wp:positionV relativeFrom="paragraph">
                  <wp:posOffset>-236855</wp:posOffset>
                </wp:positionV>
                <wp:extent cx="1655635" cy="641055"/>
                <wp:effectExtent l="38100" t="38100" r="1905" b="45085"/>
                <wp:wrapNone/>
                <wp:docPr id="98" name="Ink 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1655635" cy="6410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C9D968" id="Ink 98" o:spid="_x0000_s1026" type="#_x0000_t75" style="position:absolute;margin-left:245.35pt;margin-top:-19.35pt;width:131.75pt;height:51.9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">
                <v:imagedata r:id="rId3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 wp14:anchorId="2A0C495C" wp14:editId="565176BC">
                <wp:simplePos x="0" y="0"/>
                <wp:positionH relativeFrom="column">
                  <wp:posOffset>2115185</wp:posOffset>
                </wp:positionH>
                <wp:positionV relativeFrom="paragraph">
                  <wp:posOffset>57150</wp:posOffset>
                </wp:positionV>
                <wp:extent cx="172085" cy="264240"/>
                <wp:effectExtent l="38100" t="38100" r="0" b="40640"/>
                <wp:wrapNone/>
                <wp:docPr id="71" name="Ink 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172085" cy="26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4E7502" id="Ink 71" o:spid="_x0000_s1026" type="#_x0000_t75" style="position:absolute;margin-left:165.85pt;margin-top:3.8pt;width:14.95pt;height:22.2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">
                <v:imagedata r:id="rId3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 wp14:anchorId="6AF05C45" wp14:editId="3D6B9844">
                <wp:simplePos x="0" y="0"/>
                <wp:positionH relativeFrom="column">
                  <wp:posOffset>1252220</wp:posOffset>
                </wp:positionH>
                <wp:positionV relativeFrom="paragraph">
                  <wp:posOffset>26035</wp:posOffset>
                </wp:positionV>
                <wp:extent cx="182100" cy="166370"/>
                <wp:effectExtent l="38100" t="38100" r="46990" b="43180"/>
                <wp:wrapNone/>
                <wp:docPr id="74" name="Ink 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182100" cy="1663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63DFF3" id="Ink 74" o:spid="_x0000_s1026" type="#_x0000_t75" style="position:absolute;margin-left:97.9pt;margin-top:1.35pt;width:15.8pt;height:14.5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">
                <v:imagedata r:id="rId34" o:title=""/>
              </v:shape>
            </w:pict>
          </mc:Fallback>
        </mc:AlternateContent>
      </w:r>
    </w:p>
    <w:p w14:paraId="7ACEA731" w14:textId="71308D9A" w:rsidR="00C40908" w:rsidRDefault="00C40908" w:rsidP="003F13AA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</w:pPr>
    </w:p>
    <w:p w14:paraId="476D45A0" w14:textId="1C7490E9" w:rsidR="00C40908" w:rsidRDefault="00C40908" w:rsidP="003F13AA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 wp14:anchorId="635F957E" wp14:editId="741E3B4E">
                <wp:simplePos x="0" y="0"/>
                <wp:positionH relativeFrom="column">
                  <wp:posOffset>563880</wp:posOffset>
                </wp:positionH>
                <wp:positionV relativeFrom="paragraph">
                  <wp:posOffset>-45720</wp:posOffset>
                </wp:positionV>
                <wp:extent cx="896355" cy="429420"/>
                <wp:effectExtent l="38100" t="38100" r="56515" b="46990"/>
                <wp:wrapNone/>
                <wp:docPr id="116" name="Ink 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896355" cy="4294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B73F78" id="Ink 116" o:spid="_x0000_s1026" type="#_x0000_t75" style="position:absolute;margin-left:43.7pt;margin-top:-4.3pt;width:1in;height:35.2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">
                <v:imagedata r:id="rId3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 wp14:anchorId="68BE4229" wp14:editId="2AA6EC88">
                <wp:simplePos x="0" y="0"/>
                <wp:positionH relativeFrom="column">
                  <wp:posOffset>-40005</wp:posOffset>
                </wp:positionH>
                <wp:positionV relativeFrom="paragraph">
                  <wp:posOffset>21590</wp:posOffset>
                </wp:positionV>
                <wp:extent cx="243440" cy="175680"/>
                <wp:effectExtent l="38100" t="38100" r="23495" b="53340"/>
                <wp:wrapNone/>
                <wp:docPr id="108" name="Ink 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24344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C4F3AA" id="Ink 108" o:spid="_x0000_s1026" type="#_x0000_t75" style="position:absolute;margin-left:-3.85pt;margin-top:1pt;width:20.55pt;height:15.25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">
                <v:imagedata r:id="rId38" o:title=""/>
              </v:shape>
            </w:pict>
          </mc:Fallback>
        </mc:AlternateContent>
      </w:r>
    </w:p>
    <w:p w14:paraId="293F1950" w14:textId="63F17E0F" w:rsidR="00C40908" w:rsidRDefault="00C40908" w:rsidP="003F13AA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 wp14:anchorId="6958C15D" wp14:editId="7D951251">
                <wp:simplePos x="0" y="0"/>
                <wp:positionH relativeFrom="column">
                  <wp:posOffset>1997710</wp:posOffset>
                </wp:positionH>
                <wp:positionV relativeFrom="paragraph">
                  <wp:posOffset>-151765</wp:posOffset>
                </wp:positionV>
                <wp:extent cx="1147270" cy="309165"/>
                <wp:effectExtent l="57150" t="38100" r="34290" b="53340"/>
                <wp:wrapNone/>
                <wp:docPr id="151" name="Ink 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1147270" cy="3091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E78687" id="Ink 151" o:spid="_x0000_s1026" type="#_x0000_t75" style="position:absolute;margin-left:156.6pt;margin-top:-12.65pt;width:91.8pt;height:25.8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">
                <v:imagedata r:id="rId40" o:title=""/>
              </v:shape>
            </w:pict>
          </mc:Fallback>
        </mc:AlternateContent>
      </w:r>
    </w:p>
    <w:p w14:paraId="2472066E" w14:textId="68194927" w:rsidR="00C40908" w:rsidRDefault="00C40908" w:rsidP="003F13AA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</w:pPr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1828224" behindDoc="0" locked="0" layoutInCell="1" allowOverlap="1" wp14:anchorId="2F80C8FC" wp14:editId="26CE306C">
                <wp:simplePos x="0" y="0"/>
                <wp:positionH relativeFrom="column">
                  <wp:posOffset>2973070</wp:posOffset>
                </wp:positionH>
                <wp:positionV relativeFrom="paragraph">
                  <wp:posOffset>125730</wp:posOffset>
                </wp:positionV>
                <wp:extent cx="430185" cy="173990"/>
                <wp:effectExtent l="38100" t="38100" r="46355" b="54610"/>
                <wp:wrapNone/>
                <wp:docPr id="166" name="Ink 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430185" cy="1739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FE9455" id="Ink 166" o:spid="_x0000_s1026" type="#_x0000_t75" style="position:absolute;margin-left:233.4pt;margin-top:9.2pt;width:35.25pt;height:15.1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">
                <v:imagedata r:id="rId4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 wp14:anchorId="019323AB" wp14:editId="3BC487A8">
                <wp:simplePos x="0" y="0"/>
                <wp:positionH relativeFrom="column">
                  <wp:posOffset>1963420</wp:posOffset>
                </wp:positionH>
                <wp:positionV relativeFrom="paragraph">
                  <wp:posOffset>163195</wp:posOffset>
                </wp:positionV>
                <wp:extent cx="252230" cy="191520"/>
                <wp:effectExtent l="38100" t="38100" r="14605" b="56515"/>
                <wp:wrapNone/>
                <wp:docPr id="150" name="Ink 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252230" cy="19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6C6052" id="Ink 150" o:spid="_x0000_s1026" type="#_x0000_t75" style="position:absolute;margin-left:153.9pt;margin-top:12.15pt;width:21.25pt;height:16.55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">
                <v:imagedata r:id="rId44" o:title=""/>
              </v:shape>
            </w:pict>
          </mc:Fallback>
        </mc:AlternateContent>
      </w:r>
    </w:p>
    <w:p w14:paraId="0FB430DB" w14:textId="433C2533" w:rsidR="00C40908" w:rsidRDefault="00C40908" w:rsidP="003F13AA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 wp14:anchorId="176674BA" wp14:editId="345F0160">
                <wp:simplePos x="0" y="0"/>
                <wp:positionH relativeFrom="column">
                  <wp:posOffset>2524760</wp:posOffset>
                </wp:positionH>
                <wp:positionV relativeFrom="paragraph">
                  <wp:posOffset>-97725</wp:posOffset>
                </wp:positionV>
                <wp:extent cx="367560" cy="313920"/>
                <wp:effectExtent l="19050" t="38100" r="0" b="45085"/>
                <wp:wrapNone/>
                <wp:docPr id="149" name="Ink 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367560" cy="316865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CADA459" id="Ink 149" o:spid="_x0000_s1026" type="#_x0000_t75" style="position:absolute;margin-left:198.1pt;margin-top:-8.4pt;width:30.4pt;height:26.35pt;z-index:2518108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">
                <v:imagedata r:id="rId4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 wp14:anchorId="088FAF26" wp14:editId="4C7E1D2F">
                <wp:simplePos x="0" y="0"/>
                <wp:positionH relativeFrom="column">
                  <wp:posOffset>444500</wp:posOffset>
                </wp:positionH>
                <wp:positionV relativeFrom="paragraph">
                  <wp:posOffset>-271780</wp:posOffset>
                </wp:positionV>
                <wp:extent cx="881060" cy="568960"/>
                <wp:effectExtent l="57150" t="38100" r="52705" b="40640"/>
                <wp:wrapNone/>
                <wp:docPr id="127" name="Ink 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881060" cy="56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48F07A" id="Ink 127" o:spid="_x0000_s1026" type="#_x0000_t75" style="position:absolute;margin-left:34.3pt;margin-top:-22.1pt;width:70.75pt;height:46.2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">
                <v:imagedata r:id="rId48" o:title=""/>
              </v:shape>
            </w:pict>
          </mc:Fallback>
        </mc:AlternateContent>
      </w:r>
    </w:p>
    <w:p w14:paraId="1D4E7C6F" w14:textId="2EE77914" w:rsidR="00C40908" w:rsidRDefault="00C40908" w:rsidP="003F13AA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</w:pPr>
    </w:p>
    <w:p w14:paraId="011CB1F0" w14:textId="017553AB" w:rsidR="00C40908" w:rsidRDefault="00C40908" w:rsidP="003F13AA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 wp14:anchorId="1C5CEE1C" wp14:editId="36EC2CA0">
                <wp:simplePos x="0" y="0"/>
                <wp:positionH relativeFrom="column">
                  <wp:posOffset>2036445</wp:posOffset>
                </wp:positionH>
                <wp:positionV relativeFrom="paragraph">
                  <wp:posOffset>-32385</wp:posOffset>
                </wp:positionV>
                <wp:extent cx="1250315" cy="236220"/>
                <wp:effectExtent l="38100" t="38100" r="6985" b="49530"/>
                <wp:wrapNone/>
                <wp:docPr id="162" name="Ink 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1250315" cy="2362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035302" id="Ink 162" o:spid="_x0000_s1026" type="#_x0000_t75" style="position:absolute;margin-left:159.65pt;margin-top:-3.25pt;width:99.85pt;height:20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">
                <v:imagedata r:id="rId5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 wp14:anchorId="76656D6A" wp14:editId="133B5430">
                <wp:simplePos x="0" y="0"/>
                <wp:positionH relativeFrom="column">
                  <wp:posOffset>484505</wp:posOffset>
                </wp:positionH>
                <wp:positionV relativeFrom="paragraph">
                  <wp:posOffset>-38100</wp:posOffset>
                </wp:positionV>
                <wp:extent cx="829745" cy="554400"/>
                <wp:effectExtent l="38100" t="38100" r="46990" b="55245"/>
                <wp:wrapNone/>
                <wp:docPr id="135" name="Ink 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829745" cy="55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224315" id="Ink 135" o:spid="_x0000_s1026" type="#_x0000_t75" style="position:absolute;margin-left:37.45pt;margin-top:-3.7pt;width:66.75pt;height:45.05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">
                <v:imagedata r:id="rId52" o:title=""/>
              </v:shape>
            </w:pict>
          </mc:Fallback>
        </mc:AlternateContent>
      </w:r>
    </w:p>
    <w:p w14:paraId="4F55C82F" w14:textId="410C611F" w:rsidR="00C40908" w:rsidRDefault="00C40908" w:rsidP="003F13AA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</w:pPr>
    </w:p>
    <w:p w14:paraId="3E20E936" w14:textId="1D327F4D" w:rsidR="00C40908" w:rsidRDefault="00C40908" w:rsidP="003F13AA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</w:pPr>
    </w:p>
    <w:bookmarkEnd w:id="0"/>
    <w:p w14:paraId="7555B88C" w14:textId="5A867FBC" w:rsidR="004A436B" w:rsidRDefault="004A436B" w:rsidP="003F13AA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rStyle w:val="Strong"/>
          <w:color w:val="333333"/>
          <w:sz w:val="28"/>
          <w:szCs w:val="28"/>
          <w:bdr w:val="none" w:sz="0" w:space="0" w:color="auto" w:frame="1"/>
        </w:rPr>
      </w:pPr>
      <w:r>
        <w:t xml:space="preserve">   </w:t>
      </w:r>
      <w:proofErr w:type="spellStart"/>
      <w:r w:rsidRPr="00D952B0">
        <w:rPr>
          <w:rStyle w:val="Strong"/>
          <w:color w:val="333333"/>
          <w:sz w:val="28"/>
          <w:szCs w:val="28"/>
          <w:bdr w:val="none" w:sz="0" w:space="0" w:color="auto" w:frame="1"/>
        </w:rPr>
        <w:t>Bài</w:t>
      </w:r>
      <w:proofErr w:type="spellEnd"/>
      <w:r w:rsidRPr="00D952B0">
        <w:rPr>
          <w:rStyle w:val="Strong"/>
          <w:color w:val="333333"/>
          <w:sz w:val="28"/>
          <w:szCs w:val="28"/>
          <w:bdr w:val="none" w:sz="0" w:space="0" w:color="auto" w:frame="1"/>
        </w:rPr>
        <w:t xml:space="preserve"> </w:t>
      </w:r>
      <w:r>
        <w:rPr>
          <w:rStyle w:val="Strong"/>
          <w:color w:val="333333"/>
          <w:sz w:val="28"/>
          <w:szCs w:val="28"/>
          <w:bdr w:val="none" w:sz="0" w:space="0" w:color="auto" w:frame="1"/>
        </w:rPr>
        <w:t>2</w:t>
      </w:r>
      <w:r w:rsidRPr="00D952B0">
        <w:rPr>
          <w:rStyle w:val="Strong"/>
          <w:color w:val="333333"/>
          <w:sz w:val="28"/>
          <w:szCs w:val="28"/>
          <w:bdr w:val="none" w:sz="0" w:space="0" w:color="auto" w:frame="1"/>
        </w:rPr>
        <w:t>: </w:t>
      </w:r>
    </w:p>
    <w:p w14:paraId="1A2823A3" w14:textId="77777777" w:rsidR="004A436B" w:rsidRDefault="004A436B" w:rsidP="004A436B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rStyle w:val="Strong"/>
          <w:b w:val="0"/>
          <w:bCs w:val="0"/>
          <w:color w:val="333333"/>
          <w:sz w:val="28"/>
          <w:szCs w:val="28"/>
          <w:bdr w:val="none" w:sz="0" w:space="0" w:color="auto" w:frame="1"/>
        </w:rPr>
      </w:pPr>
      <w:proofErr w:type="spellStart"/>
      <w:r>
        <w:rPr>
          <w:rStyle w:val="Strong"/>
          <w:b w:val="0"/>
          <w:bCs w:val="0"/>
          <w:color w:val="333333"/>
          <w:sz w:val="28"/>
          <w:szCs w:val="28"/>
          <w:bdr w:val="none" w:sz="0" w:space="0" w:color="auto" w:frame="1"/>
        </w:rPr>
        <w:t>Tìm</w:t>
      </w:r>
      <w:proofErr w:type="spellEnd"/>
      <w:r>
        <w:rPr>
          <w:rStyle w:val="Strong"/>
          <w:b w:val="0"/>
          <w:bCs w:val="0"/>
          <w:color w:val="333333"/>
          <w:sz w:val="28"/>
          <w:szCs w:val="28"/>
          <w:bdr w:val="none" w:sz="0" w:space="0" w:color="auto" w:frame="1"/>
        </w:rPr>
        <w:t xml:space="preserve"> x. y, z </w:t>
      </w:r>
      <w:proofErr w:type="spellStart"/>
      <w:r>
        <w:rPr>
          <w:rStyle w:val="Strong"/>
          <w:b w:val="0"/>
          <w:bCs w:val="0"/>
          <w:color w:val="333333"/>
          <w:sz w:val="28"/>
          <w:szCs w:val="28"/>
          <w:bdr w:val="none" w:sz="0" w:space="0" w:color="auto" w:frame="1"/>
        </w:rPr>
        <w:t>biết</w:t>
      </w:r>
      <w:proofErr w:type="spellEnd"/>
      <w:r>
        <w:rPr>
          <w:rStyle w:val="Strong"/>
          <w:b w:val="0"/>
          <w:bCs w:val="0"/>
          <w:color w:val="333333"/>
          <w:sz w:val="28"/>
          <w:szCs w:val="28"/>
          <w:bdr w:val="none" w:sz="0" w:space="0" w:color="auto" w:frame="1"/>
        </w:rPr>
        <w:t xml:space="preserve"> </w:t>
      </w:r>
    </w:p>
    <w:p w14:paraId="10EBD9CB" w14:textId="4BD39F4F" w:rsidR="004A436B" w:rsidRPr="004A436B" w:rsidRDefault="004A436B" w:rsidP="004A436B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sz w:val="28"/>
          <w:szCs w:val="28"/>
        </w:rPr>
      </w:pPr>
      <w:r w:rsidRPr="004A436B">
        <w:rPr>
          <w:sz w:val="28"/>
          <w:szCs w:val="28"/>
        </w:rPr>
        <w:t xml:space="preserve">  </w:t>
      </w:r>
      <w:r>
        <w:rPr>
          <w:sz w:val="28"/>
          <w:szCs w:val="28"/>
        </w:rPr>
        <w:t>3x =</w:t>
      </w:r>
      <w:r w:rsidR="001F064C">
        <w:rPr>
          <w:sz w:val="28"/>
          <w:szCs w:val="28"/>
        </w:rPr>
        <w:t>5</w:t>
      </w:r>
      <w:r>
        <w:rPr>
          <w:sz w:val="28"/>
          <w:szCs w:val="28"/>
        </w:rPr>
        <w:t>y =</w:t>
      </w:r>
      <w:r w:rsidRPr="004A436B">
        <w:rPr>
          <w:sz w:val="28"/>
          <w:szCs w:val="28"/>
        </w:rPr>
        <w:t xml:space="preserve"> </w:t>
      </w:r>
      <w:r w:rsidR="001F064C">
        <w:rPr>
          <w:sz w:val="28"/>
          <w:szCs w:val="28"/>
        </w:rPr>
        <w:t xml:space="preserve">4z   </w:t>
      </w:r>
      <w:proofErr w:type="spellStart"/>
      <w:r w:rsidRPr="004A436B">
        <w:rPr>
          <w:sz w:val="28"/>
          <w:szCs w:val="28"/>
        </w:rPr>
        <w:t>và</w:t>
      </w:r>
      <w:proofErr w:type="spellEnd"/>
      <w:r w:rsidRPr="004A436B">
        <w:rPr>
          <w:sz w:val="28"/>
          <w:szCs w:val="28"/>
        </w:rPr>
        <w:t xml:space="preserve"> x + y – z = 1</w:t>
      </w:r>
      <w:r w:rsidR="001F064C">
        <w:rPr>
          <w:sz w:val="28"/>
          <w:szCs w:val="28"/>
        </w:rPr>
        <w:t>7</w:t>
      </w:r>
      <w:r w:rsidRPr="004A436B">
        <w:rPr>
          <w:sz w:val="28"/>
          <w:szCs w:val="28"/>
        </w:rPr>
        <w:t xml:space="preserve">   </w:t>
      </w:r>
    </w:p>
    <w:p w14:paraId="30E3549A" w14:textId="1253E41B" w:rsidR="004A436B" w:rsidRDefault="00091406" w:rsidP="003F13AA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rStyle w:val="Strong"/>
          <w:b w:val="0"/>
          <w:bCs w:val="0"/>
          <w:color w:val="333333"/>
          <w:sz w:val="28"/>
          <w:szCs w:val="28"/>
          <w:bdr w:val="none" w:sz="0" w:space="0" w:color="auto" w:frame="1"/>
        </w:rPr>
      </w:pP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 wp14:anchorId="5C8804BD" wp14:editId="2899C144">
                <wp:simplePos x="0" y="0"/>
                <wp:positionH relativeFrom="column">
                  <wp:posOffset>1510665</wp:posOffset>
                </wp:positionH>
                <wp:positionV relativeFrom="paragraph">
                  <wp:posOffset>-27940</wp:posOffset>
                </wp:positionV>
                <wp:extent cx="2164575" cy="350825"/>
                <wp:effectExtent l="38100" t="38100" r="7620" b="49530"/>
                <wp:wrapNone/>
                <wp:docPr id="293" name="Ink 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2164575" cy="3508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235473" id="Ink 293" o:spid="_x0000_s1026" type="#_x0000_t75" style="position:absolute;margin-left:118.25pt;margin-top:-2.9pt;width:171.9pt;height:29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">
                <v:imagedata r:id="rId54" o:title=""/>
              </v:shape>
            </w:pict>
          </mc:Fallback>
        </mc:AlternateContent>
      </w: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 wp14:anchorId="5FFD26F9" wp14:editId="319A830A">
                <wp:simplePos x="0" y="0"/>
                <wp:positionH relativeFrom="column">
                  <wp:posOffset>1130935</wp:posOffset>
                </wp:positionH>
                <wp:positionV relativeFrom="paragraph">
                  <wp:posOffset>193675</wp:posOffset>
                </wp:positionV>
                <wp:extent cx="22860" cy="72115"/>
                <wp:effectExtent l="38100" t="38100" r="53340" b="42545"/>
                <wp:wrapNone/>
                <wp:docPr id="284" name="Ink 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22860" cy="721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AD56E8" id="Ink 284" o:spid="_x0000_s1026" type="#_x0000_t75" style="position:absolute;margin-left:88.35pt;margin-top:14.55pt;width:3.2pt;height:7.1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">
                <v:imagedata r:id="rId56" o:title=""/>
              </v:shape>
            </w:pict>
          </mc:Fallback>
        </mc:AlternateContent>
      </w: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 wp14:anchorId="0A251D69" wp14:editId="5838DBDF">
                <wp:simplePos x="0" y="0"/>
                <wp:positionH relativeFrom="column">
                  <wp:posOffset>400050</wp:posOffset>
                </wp:positionH>
                <wp:positionV relativeFrom="paragraph">
                  <wp:posOffset>104775</wp:posOffset>
                </wp:positionV>
                <wp:extent cx="619965" cy="225425"/>
                <wp:effectExtent l="38100" t="38100" r="46990" b="41275"/>
                <wp:wrapNone/>
                <wp:docPr id="182" name="Ink 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619965" cy="2254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08EEDE" id="Ink 182" o:spid="_x0000_s1026" type="#_x0000_t75" style="position:absolute;margin-left:30.8pt;margin-top:7.55pt;width:50.2pt;height:19.15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">
                <v:imagedata r:id="rId58" o:title=""/>
              </v:shape>
            </w:pict>
          </mc:Fallback>
        </mc:AlternateContent>
      </w: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 wp14:anchorId="1A1801FF" wp14:editId="126E86B0">
                <wp:simplePos x="0" y="0"/>
                <wp:positionH relativeFrom="column">
                  <wp:posOffset>-71755</wp:posOffset>
                </wp:positionH>
                <wp:positionV relativeFrom="paragraph">
                  <wp:posOffset>142875</wp:posOffset>
                </wp:positionV>
                <wp:extent cx="137520" cy="208280"/>
                <wp:effectExtent l="38100" t="38100" r="53340" b="58420"/>
                <wp:wrapNone/>
                <wp:docPr id="169" name="Ink 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137520" cy="20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A4707E" id="Ink 169" o:spid="_x0000_s1026" type="#_x0000_t75" style="position:absolute;margin-left:-6.35pt;margin-top:10.55pt;width:12.3pt;height:17.8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">
                <v:imagedata r:id="rId60" o:title=""/>
              </v:shape>
            </w:pict>
          </mc:Fallback>
        </mc:AlternateContent>
      </w:r>
    </w:p>
    <w:p w14:paraId="09BF302C" w14:textId="601B6D5F" w:rsidR="00091406" w:rsidRDefault="00091406" w:rsidP="003F13AA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rStyle w:val="Strong"/>
          <w:b w:val="0"/>
          <w:bCs w:val="0"/>
          <w:color w:val="333333"/>
          <w:sz w:val="28"/>
          <w:szCs w:val="28"/>
          <w:bdr w:val="none" w:sz="0" w:space="0" w:color="auto" w:frame="1"/>
        </w:rPr>
      </w:pP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 wp14:anchorId="201D1B0A" wp14:editId="3116FA15">
                <wp:simplePos x="0" y="0"/>
                <wp:positionH relativeFrom="column">
                  <wp:posOffset>6281420</wp:posOffset>
                </wp:positionH>
                <wp:positionV relativeFrom="paragraph">
                  <wp:posOffset>33020</wp:posOffset>
                </wp:positionV>
                <wp:extent cx="426865" cy="230040"/>
                <wp:effectExtent l="57150" t="38100" r="0" b="55880"/>
                <wp:wrapNone/>
                <wp:docPr id="274" name="Ink 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426865" cy="23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74958C" id="Ink 274" o:spid="_x0000_s1026" type="#_x0000_t75" style="position:absolute;margin-left:493.9pt;margin-top:1.9pt;width:35pt;height:19.5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">
                <v:imagedata r:id="rId62" o:title=""/>
              </v:shape>
            </w:pict>
          </mc:Fallback>
        </mc:AlternateContent>
      </w:r>
    </w:p>
    <w:p w14:paraId="7AD651F7" w14:textId="7FD1FAD8" w:rsidR="00091406" w:rsidRDefault="00091406" w:rsidP="003F13AA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rStyle w:val="Strong"/>
          <w:b w:val="0"/>
          <w:bCs w:val="0"/>
          <w:color w:val="333333"/>
          <w:sz w:val="28"/>
          <w:szCs w:val="28"/>
          <w:bdr w:val="none" w:sz="0" w:space="0" w:color="auto" w:frame="1"/>
        </w:rPr>
      </w:pP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1940864" behindDoc="0" locked="0" layoutInCell="1" allowOverlap="1" wp14:anchorId="54B38660" wp14:editId="578178F9">
                <wp:simplePos x="0" y="0"/>
                <wp:positionH relativeFrom="column">
                  <wp:posOffset>4067810</wp:posOffset>
                </wp:positionH>
                <wp:positionV relativeFrom="paragraph">
                  <wp:posOffset>-421640</wp:posOffset>
                </wp:positionV>
                <wp:extent cx="2640475" cy="1104875"/>
                <wp:effectExtent l="38100" t="38100" r="45720" b="57785"/>
                <wp:wrapNone/>
                <wp:docPr id="276" name="Ink 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2640475" cy="11048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923B4B" id="Ink 276" o:spid="_x0000_s1026" type="#_x0000_t75" style="position:absolute;margin-left:319.6pt;margin-top:-33.9pt;width:209.3pt;height:88.45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">
                <v:imagedata r:id="rId64" o:title=""/>
              </v:shape>
            </w:pict>
          </mc:Fallback>
        </mc:AlternateContent>
      </w: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 wp14:anchorId="59F8426D" wp14:editId="0462F9DD">
                <wp:simplePos x="0" y="0"/>
                <wp:positionH relativeFrom="column">
                  <wp:posOffset>989330</wp:posOffset>
                </wp:positionH>
                <wp:positionV relativeFrom="paragraph">
                  <wp:posOffset>-212660</wp:posOffset>
                </wp:positionV>
                <wp:extent cx="2795040" cy="907560"/>
                <wp:effectExtent l="38100" t="38100" r="44450" b="45085"/>
                <wp:wrapNone/>
                <wp:docPr id="228" name="Ink 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2794620" cy="907560"/>
                      </w14:xfrm>
                    </w14:contentPart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3E52A2" id="Ink 228" o:spid="_x0000_s1026" type="#_x0000_t75" style="position:absolute;margin-left:77.2pt;margin-top:-17.45pt;width:221.5pt;height:72.85pt;z-index:2518917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">
                <v:imagedata r:id="rId66" o:title=""/>
              </v:shape>
            </w:pict>
          </mc:Fallback>
        </mc:AlternateContent>
      </w: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 wp14:anchorId="04BA7AE3" wp14:editId="16290337">
                <wp:simplePos x="0" y="0"/>
                <wp:positionH relativeFrom="column">
                  <wp:posOffset>300990</wp:posOffset>
                </wp:positionH>
                <wp:positionV relativeFrom="paragraph">
                  <wp:posOffset>32385</wp:posOffset>
                </wp:positionV>
                <wp:extent cx="221435" cy="261000"/>
                <wp:effectExtent l="38100" t="38100" r="7620" b="43815"/>
                <wp:wrapNone/>
                <wp:docPr id="215" name="Ink 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221435" cy="26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49939D" id="Ink 215" o:spid="_x0000_s1026" type="#_x0000_t75" style="position:absolute;margin-left:23pt;margin-top:1.85pt;width:18.9pt;height:21.95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">
                <v:imagedata r:id="rId68" o:title=""/>
              </v:shape>
            </w:pict>
          </mc:Fallback>
        </mc:AlternateContent>
      </w:r>
    </w:p>
    <w:p w14:paraId="0253A46C" w14:textId="1B7E875B" w:rsidR="00091406" w:rsidRDefault="00091406" w:rsidP="003F13AA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rStyle w:val="Strong"/>
          <w:b w:val="0"/>
          <w:bCs w:val="0"/>
          <w:color w:val="333333"/>
          <w:sz w:val="28"/>
          <w:szCs w:val="28"/>
          <w:bdr w:val="none" w:sz="0" w:space="0" w:color="auto" w:frame="1"/>
        </w:rPr>
      </w:pPr>
      <w:r>
        <w:rPr>
          <w:noProof/>
          <w:color w:val="333333"/>
          <w:sz w:val="28"/>
          <w:szCs w:val="28"/>
        </w:rPr>
        <w:lastRenderedPageBreak/>
        <mc:AlternateContent>
          <mc:Choice Requires="wpi">
            <w:drawing>
              <wp:anchor distT="0" distB="0" distL="114300" distR="114300" simplePos="0" relativeHeight="251939840" behindDoc="0" locked="0" layoutInCell="1" allowOverlap="1" wp14:anchorId="11C5D14B" wp14:editId="5984D237">
                <wp:simplePos x="0" y="0"/>
                <wp:positionH relativeFrom="column">
                  <wp:posOffset>6019165</wp:posOffset>
                </wp:positionH>
                <wp:positionV relativeFrom="paragraph">
                  <wp:posOffset>54610</wp:posOffset>
                </wp:positionV>
                <wp:extent cx="235865" cy="215910"/>
                <wp:effectExtent l="57150" t="38100" r="31115" b="50800"/>
                <wp:wrapNone/>
                <wp:docPr id="275" name="Ink 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235865" cy="2159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CAEE9A" id="Ink 275" o:spid="_x0000_s1026" type="#_x0000_t75" style="position:absolute;margin-left:473.25pt;margin-top:3.6pt;width:19.95pt;height:18.4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">
                <v:imagedata r:id="rId70" o:title=""/>
              </v:shape>
            </w:pict>
          </mc:Fallback>
        </mc:AlternateContent>
      </w:r>
    </w:p>
    <w:p w14:paraId="2DE9562E" w14:textId="6B9BF91A" w:rsidR="00091406" w:rsidRDefault="00091406" w:rsidP="003F13AA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rStyle w:val="Strong"/>
          <w:b w:val="0"/>
          <w:bCs w:val="0"/>
          <w:color w:val="333333"/>
          <w:sz w:val="28"/>
          <w:szCs w:val="28"/>
          <w:bdr w:val="none" w:sz="0" w:space="0" w:color="auto" w:frame="1"/>
        </w:rPr>
      </w:pPr>
    </w:p>
    <w:p w14:paraId="59B044D8" w14:textId="39CB492B" w:rsidR="00091406" w:rsidRDefault="00091406" w:rsidP="003F13AA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rStyle w:val="Strong"/>
          <w:b w:val="0"/>
          <w:bCs w:val="0"/>
          <w:color w:val="333333"/>
          <w:sz w:val="28"/>
          <w:szCs w:val="28"/>
          <w:bdr w:val="none" w:sz="0" w:space="0" w:color="auto" w:frame="1"/>
        </w:rPr>
      </w:pP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 wp14:anchorId="404DD697" wp14:editId="69757100">
                <wp:simplePos x="0" y="0"/>
                <wp:positionH relativeFrom="column">
                  <wp:posOffset>3426460</wp:posOffset>
                </wp:positionH>
                <wp:positionV relativeFrom="paragraph">
                  <wp:posOffset>117475</wp:posOffset>
                </wp:positionV>
                <wp:extent cx="949380" cy="189145"/>
                <wp:effectExtent l="38100" t="38100" r="22225" b="40005"/>
                <wp:wrapNone/>
                <wp:docPr id="320" name="Ink 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949380" cy="1891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DDD55C" id="Ink 320" o:spid="_x0000_s1026" type="#_x0000_t75" style="position:absolute;margin-left:269.1pt;margin-top:8.55pt;width:76.15pt;height:16.35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">
                <v:imagedata r:id="rId72" o:title=""/>
              </v:shape>
            </w:pict>
          </mc:Fallback>
        </mc:AlternateContent>
      </w: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 wp14:anchorId="28E92C3F" wp14:editId="597D0F4D">
                <wp:simplePos x="0" y="0"/>
                <wp:positionH relativeFrom="column">
                  <wp:posOffset>2930525</wp:posOffset>
                </wp:positionH>
                <wp:positionV relativeFrom="paragraph">
                  <wp:posOffset>81915</wp:posOffset>
                </wp:positionV>
                <wp:extent cx="301375" cy="252000"/>
                <wp:effectExtent l="38100" t="38100" r="22860" b="53340"/>
                <wp:wrapNone/>
                <wp:docPr id="321" name="Ink 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301375" cy="25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F00BD1" id="Ink 321" o:spid="_x0000_s1026" type="#_x0000_t75" style="position:absolute;margin-left:230.05pt;margin-top:5.75pt;width:25.15pt;height:21.3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">
                <v:imagedata r:id="rId74" o:title=""/>
              </v:shape>
            </w:pict>
          </mc:Fallback>
        </mc:AlternateContent>
      </w:r>
    </w:p>
    <w:p w14:paraId="7A07E906" w14:textId="46D1FA64" w:rsidR="00091406" w:rsidRDefault="00091406" w:rsidP="003F13AA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rStyle w:val="Strong"/>
          <w:b w:val="0"/>
          <w:bCs w:val="0"/>
          <w:color w:val="333333"/>
          <w:sz w:val="28"/>
          <w:szCs w:val="28"/>
          <w:bdr w:val="none" w:sz="0" w:space="0" w:color="auto" w:frame="1"/>
        </w:rPr>
      </w:pP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 wp14:anchorId="73DA7AE9" wp14:editId="2DC0D1F1">
                <wp:simplePos x="0" y="0"/>
                <wp:positionH relativeFrom="column">
                  <wp:posOffset>1054100</wp:posOffset>
                </wp:positionH>
                <wp:positionV relativeFrom="paragraph">
                  <wp:posOffset>-263525</wp:posOffset>
                </wp:positionV>
                <wp:extent cx="1334670" cy="734195"/>
                <wp:effectExtent l="38100" t="38100" r="56515" b="46990"/>
                <wp:wrapNone/>
                <wp:docPr id="322" name="Ink 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1334670" cy="7341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9D9926" id="Ink 322" o:spid="_x0000_s1026" type="#_x0000_t75" style="position:absolute;margin-left:82.3pt;margin-top:-21.45pt;width:106.55pt;height:59.2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">
                <v:imagedata r:id="rId76" o:title=""/>
              </v:shape>
            </w:pict>
          </mc:Fallback>
        </mc:AlternateContent>
      </w: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 wp14:anchorId="2CB16DAD" wp14:editId="24ACD501">
                <wp:simplePos x="0" y="0"/>
                <wp:positionH relativeFrom="column">
                  <wp:posOffset>309245</wp:posOffset>
                </wp:positionH>
                <wp:positionV relativeFrom="paragraph">
                  <wp:posOffset>-90170</wp:posOffset>
                </wp:positionV>
                <wp:extent cx="247755" cy="214920"/>
                <wp:effectExtent l="38100" t="38100" r="0" b="52070"/>
                <wp:wrapNone/>
                <wp:docPr id="297" name="Ink 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/>
                      </w14:nvContentPartPr>
                      <w14:xfrm>
                        <a:off x="0" y="0"/>
                        <a:ext cx="247755" cy="21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3EC8C6" id="Ink 297" o:spid="_x0000_s1026" type="#_x0000_t75" style="position:absolute;margin-left:23.65pt;margin-top:-7.8pt;width:20.9pt;height:18.3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">
                <v:imagedata r:id="rId78" o:title=""/>
              </v:shape>
            </w:pict>
          </mc:Fallback>
        </mc:AlternateContent>
      </w:r>
    </w:p>
    <w:p w14:paraId="404E34F9" w14:textId="5D905821" w:rsidR="00091406" w:rsidRDefault="00091406" w:rsidP="003F13AA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rStyle w:val="Strong"/>
          <w:b w:val="0"/>
          <w:bCs w:val="0"/>
          <w:color w:val="333333"/>
          <w:sz w:val="28"/>
          <w:szCs w:val="28"/>
          <w:bdr w:val="none" w:sz="0" w:space="0" w:color="auto" w:frame="1"/>
        </w:rPr>
      </w:pP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 wp14:anchorId="5A958FF5" wp14:editId="6437660A">
                <wp:simplePos x="0" y="0"/>
                <wp:positionH relativeFrom="column">
                  <wp:posOffset>3159760</wp:posOffset>
                </wp:positionH>
                <wp:positionV relativeFrom="paragraph">
                  <wp:posOffset>-356870</wp:posOffset>
                </wp:positionV>
                <wp:extent cx="502560" cy="174960"/>
                <wp:effectExtent l="57150" t="38100" r="0" b="53975"/>
                <wp:wrapNone/>
                <wp:docPr id="359" name="Ink 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/>
                      </w14:nvContentPartPr>
                      <w14:xfrm>
                        <a:off x="0" y="0"/>
                        <a:ext cx="50256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3A88A3" id="Ink 359" o:spid="_x0000_s1026" type="#_x0000_t75" style="position:absolute;margin-left:248.1pt;margin-top:-28.8pt;width:40.95pt;height:15.2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">
                <v:imagedata r:id="rId80" o:title=""/>
              </v:shape>
            </w:pict>
          </mc:Fallback>
        </mc:AlternateContent>
      </w: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009472" behindDoc="0" locked="0" layoutInCell="1" allowOverlap="1" wp14:anchorId="77A466EF" wp14:editId="40A42761">
                <wp:simplePos x="0" y="0"/>
                <wp:positionH relativeFrom="column">
                  <wp:posOffset>2599690</wp:posOffset>
                </wp:positionH>
                <wp:positionV relativeFrom="paragraph">
                  <wp:posOffset>-285000</wp:posOffset>
                </wp:positionV>
                <wp:extent cx="384840" cy="304560"/>
                <wp:effectExtent l="38100" t="38100" r="0" b="57785"/>
                <wp:wrapNone/>
                <wp:docPr id="343" name="Ink 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384840" cy="3045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810252" id="Ink 343" o:spid="_x0000_s1026" type="#_x0000_t75" style="position:absolute;margin-left:204pt;margin-top:-23.15pt;width:31.7pt;height:25.4pt;z-index:252009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">
                <v:imagedata r:id="rId82" o:title=""/>
              </v:shape>
            </w:pict>
          </mc:Fallback>
        </mc:AlternateContent>
      </w: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 wp14:anchorId="47315E83" wp14:editId="748795F1">
                <wp:simplePos x="0" y="0"/>
                <wp:positionH relativeFrom="column">
                  <wp:posOffset>2191385</wp:posOffset>
                </wp:positionH>
                <wp:positionV relativeFrom="paragraph">
                  <wp:posOffset>-311150</wp:posOffset>
                </wp:positionV>
                <wp:extent cx="225325" cy="237960"/>
                <wp:effectExtent l="38100" t="38100" r="41910" b="48260"/>
                <wp:wrapNone/>
                <wp:docPr id="344" name="Ink 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225325" cy="23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E44BCF" id="Ink 344" o:spid="_x0000_s1026" type="#_x0000_t75" style="position:absolute;margin-left:171.85pt;margin-top:-25.2pt;width:19.2pt;height:20.2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">
                <v:imagedata r:id="rId84" o:title=""/>
              </v:shape>
            </w:pict>
          </mc:Fallback>
        </mc:AlternateContent>
      </w: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 wp14:anchorId="4F2DBB24" wp14:editId="1090395D">
                <wp:simplePos x="0" y="0"/>
                <wp:positionH relativeFrom="column">
                  <wp:posOffset>1423035</wp:posOffset>
                </wp:positionH>
                <wp:positionV relativeFrom="paragraph">
                  <wp:posOffset>-313690</wp:posOffset>
                </wp:positionV>
                <wp:extent cx="294670" cy="217215"/>
                <wp:effectExtent l="38100" t="38100" r="48260" b="49530"/>
                <wp:wrapNone/>
                <wp:docPr id="345" name="Ink 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/>
                      </w14:nvContentPartPr>
                      <w14:xfrm>
                        <a:off x="0" y="0"/>
                        <a:ext cx="294670" cy="2172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AF9DB2" id="Ink 345" o:spid="_x0000_s1026" type="#_x0000_t75" style="position:absolute;margin-left:111.35pt;margin-top:-25.4pt;width:24.6pt;height:18.5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">
                <v:imagedata r:id="rId86" o:title=""/>
              </v:shape>
            </w:pict>
          </mc:Fallback>
        </mc:AlternateContent>
      </w: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012544" behindDoc="0" locked="0" layoutInCell="1" allowOverlap="1" wp14:anchorId="79BA5EC7" wp14:editId="07F54D2D">
                <wp:simplePos x="0" y="0"/>
                <wp:positionH relativeFrom="column">
                  <wp:posOffset>487045</wp:posOffset>
                </wp:positionH>
                <wp:positionV relativeFrom="paragraph">
                  <wp:posOffset>-384175</wp:posOffset>
                </wp:positionV>
                <wp:extent cx="750240" cy="576360"/>
                <wp:effectExtent l="38100" t="57150" r="0" b="52705"/>
                <wp:wrapNone/>
                <wp:docPr id="346" name="Ink 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750375" cy="576360"/>
                      </w14:xfrm>
                    </w14:contentPart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CBFEFB" id="Ink 346" o:spid="_x0000_s1026" type="#_x0000_t75" style="position:absolute;margin-left:37.65pt;margin-top:-30.95pt;width:60.5pt;height:46.8pt;z-index:2520125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">
                <v:imagedata r:id="rId88" o:title=""/>
              </v:shape>
            </w:pict>
          </mc:Fallback>
        </mc:AlternateContent>
      </w:r>
    </w:p>
    <w:p w14:paraId="7623E34A" w14:textId="2C8AAB02" w:rsidR="00091406" w:rsidRDefault="00091406" w:rsidP="003F13AA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rStyle w:val="Strong"/>
          <w:b w:val="0"/>
          <w:bCs w:val="0"/>
          <w:color w:val="333333"/>
          <w:sz w:val="28"/>
          <w:szCs w:val="28"/>
          <w:bdr w:val="none" w:sz="0" w:space="0" w:color="auto" w:frame="1"/>
        </w:rPr>
      </w:pP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022784" behindDoc="0" locked="0" layoutInCell="1" allowOverlap="1" wp14:anchorId="44192DAC" wp14:editId="0EA9D461">
                <wp:simplePos x="0" y="0"/>
                <wp:positionH relativeFrom="column">
                  <wp:posOffset>574675</wp:posOffset>
                </wp:positionH>
                <wp:positionV relativeFrom="paragraph">
                  <wp:posOffset>-114935</wp:posOffset>
                </wp:positionV>
                <wp:extent cx="277495" cy="247260"/>
                <wp:effectExtent l="57150" t="38100" r="0" b="57785"/>
                <wp:wrapNone/>
                <wp:docPr id="356" name="Ink 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/>
                      </w14:nvContentPartPr>
                      <w14:xfrm>
                        <a:off x="0" y="0"/>
                        <a:ext cx="277495" cy="2472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BE5541" id="Ink 356" o:spid="_x0000_s1026" type="#_x0000_t75" style="position:absolute;margin-left:44.55pt;margin-top:-9.75pt;width:23.25pt;height:20.85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">
                <v:imagedata r:id="rId90" o:title=""/>
              </v:shape>
            </w:pict>
          </mc:Fallback>
        </mc:AlternateContent>
      </w:r>
    </w:p>
    <w:p w14:paraId="5A42A268" w14:textId="315ADF1F" w:rsidR="00091406" w:rsidRDefault="00091406" w:rsidP="003F13AA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rStyle w:val="Strong"/>
          <w:b w:val="0"/>
          <w:bCs w:val="0"/>
          <w:color w:val="333333"/>
          <w:sz w:val="28"/>
          <w:szCs w:val="28"/>
          <w:bdr w:val="none" w:sz="0" w:space="0" w:color="auto" w:frame="1"/>
        </w:rPr>
      </w:pP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041216" behindDoc="0" locked="0" layoutInCell="1" allowOverlap="1" wp14:anchorId="7B502EDE" wp14:editId="03236D0C">
                <wp:simplePos x="0" y="0"/>
                <wp:positionH relativeFrom="column">
                  <wp:posOffset>2842895</wp:posOffset>
                </wp:positionH>
                <wp:positionV relativeFrom="paragraph">
                  <wp:posOffset>-24130</wp:posOffset>
                </wp:positionV>
                <wp:extent cx="1044495" cy="245745"/>
                <wp:effectExtent l="38100" t="38100" r="41910" b="40005"/>
                <wp:wrapNone/>
                <wp:docPr id="374" name="Ink 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1044495" cy="2457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A2BA38" id="Ink 374" o:spid="_x0000_s1026" type="#_x0000_t75" style="position:absolute;margin-left:223.15pt;margin-top:-2.6pt;width:83.7pt;height:20.75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">
                <v:imagedata r:id="rId92" o:title=""/>
              </v:shape>
            </w:pict>
          </mc:Fallback>
        </mc:AlternateContent>
      </w: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042240" behindDoc="0" locked="0" layoutInCell="1" allowOverlap="1" wp14:anchorId="4508F308" wp14:editId="011B0BBA">
                <wp:simplePos x="0" y="0"/>
                <wp:positionH relativeFrom="column">
                  <wp:posOffset>2315210</wp:posOffset>
                </wp:positionH>
                <wp:positionV relativeFrom="paragraph">
                  <wp:posOffset>36195</wp:posOffset>
                </wp:positionV>
                <wp:extent cx="285125" cy="261360"/>
                <wp:effectExtent l="38100" t="38100" r="0" b="43815"/>
                <wp:wrapNone/>
                <wp:docPr id="375" name="Ink 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/>
                      </w14:nvContentPartPr>
                      <w14:xfrm>
                        <a:off x="0" y="0"/>
                        <a:ext cx="285125" cy="26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1E635F" id="Ink 375" o:spid="_x0000_s1026" type="#_x0000_t75" style="position:absolute;margin-left:181.6pt;margin-top:2.15pt;width:23.85pt;height:22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">
                <v:imagedata r:id="rId94" o:title=""/>
              </v:shape>
            </w:pict>
          </mc:Fallback>
        </mc:AlternateContent>
      </w: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043264" behindDoc="0" locked="0" layoutInCell="1" allowOverlap="1" wp14:anchorId="4B8E7C05" wp14:editId="059D920D">
                <wp:simplePos x="0" y="0"/>
                <wp:positionH relativeFrom="column">
                  <wp:posOffset>1094740</wp:posOffset>
                </wp:positionH>
                <wp:positionV relativeFrom="paragraph">
                  <wp:posOffset>116205</wp:posOffset>
                </wp:positionV>
                <wp:extent cx="607075" cy="250200"/>
                <wp:effectExtent l="38100" t="38100" r="2540" b="54610"/>
                <wp:wrapNone/>
                <wp:docPr id="376" name="Ink 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/>
                      </w14:nvContentPartPr>
                      <w14:xfrm>
                        <a:off x="0" y="0"/>
                        <a:ext cx="607075" cy="25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0E29E0" id="Ink 376" o:spid="_x0000_s1026" type="#_x0000_t75" style="position:absolute;margin-left:85.5pt;margin-top:8.45pt;width:49.2pt;height:21.1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">
                <v:imagedata r:id="rId96" o:title=""/>
              </v:shape>
            </w:pict>
          </mc:Fallback>
        </mc:AlternateContent>
      </w: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 wp14:anchorId="021A4C7C" wp14:editId="42D8D407">
                <wp:simplePos x="0" y="0"/>
                <wp:positionH relativeFrom="column">
                  <wp:posOffset>623377</wp:posOffset>
                </wp:positionH>
                <wp:positionV relativeFrom="paragraph">
                  <wp:posOffset>105724</wp:posOffset>
                </wp:positionV>
                <wp:extent cx="143280" cy="126000"/>
                <wp:effectExtent l="38100" t="38100" r="47625" b="45720"/>
                <wp:wrapNone/>
                <wp:docPr id="348" name="Ink 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14328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CEAA5F" id="Ink 348" o:spid="_x0000_s1026" type="#_x0000_t75" style="position:absolute;margin-left:48.4pt;margin-top:7.6pt;width:12.75pt;height:11.3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">
                <v:imagedata r:id="rId98" o:title=""/>
              </v:shape>
            </w:pict>
          </mc:Fallback>
        </mc:AlternateContent>
      </w:r>
    </w:p>
    <w:p w14:paraId="1EEBDBC0" w14:textId="3235315E" w:rsidR="00091406" w:rsidRDefault="00091406" w:rsidP="003F13AA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rStyle w:val="Strong"/>
          <w:b w:val="0"/>
          <w:bCs w:val="0"/>
          <w:color w:val="333333"/>
          <w:sz w:val="28"/>
          <w:szCs w:val="28"/>
          <w:bdr w:val="none" w:sz="0" w:space="0" w:color="auto" w:frame="1"/>
        </w:rPr>
      </w:pP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 wp14:anchorId="1F978D65" wp14:editId="0AF5A44B">
                <wp:simplePos x="0" y="0"/>
                <wp:positionH relativeFrom="column">
                  <wp:posOffset>540385</wp:posOffset>
                </wp:positionH>
                <wp:positionV relativeFrom="paragraph">
                  <wp:posOffset>128270</wp:posOffset>
                </wp:positionV>
                <wp:extent cx="290160" cy="201150"/>
                <wp:effectExtent l="38100" t="38100" r="0" b="46990"/>
                <wp:wrapNone/>
                <wp:docPr id="352" name="Ink 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/>
                      </w14:nvContentPartPr>
                      <w14:xfrm>
                        <a:off x="0" y="0"/>
                        <a:ext cx="290160" cy="2011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ED1816" id="Ink 352" o:spid="_x0000_s1026" type="#_x0000_t75" style="position:absolute;margin-left:41.85pt;margin-top:9.4pt;width:24.3pt;height:17.3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">
                <v:imagedata r:id="rId100" o:title=""/>
              </v:shape>
            </w:pict>
          </mc:Fallback>
        </mc:AlternateContent>
      </w: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 wp14:anchorId="0C527AAD" wp14:editId="4D8CAB89">
                <wp:simplePos x="0" y="0"/>
                <wp:positionH relativeFrom="column">
                  <wp:posOffset>533737</wp:posOffset>
                </wp:positionH>
                <wp:positionV relativeFrom="paragraph">
                  <wp:posOffset>19699</wp:posOffset>
                </wp:positionV>
                <wp:extent cx="338760" cy="3960"/>
                <wp:effectExtent l="38100" t="57150" r="42545" b="53340"/>
                <wp:wrapNone/>
                <wp:docPr id="349" name="Ink 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/>
                      </w14:nvContentPartPr>
                      <w14:xfrm>
                        <a:off x="0" y="0"/>
                        <a:ext cx="33876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45A1A9" id="Ink 349" o:spid="_x0000_s1026" type="#_x0000_t75" style="position:absolute;margin-left:41.35pt;margin-top:.7pt;width:28.05pt;height:2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">
                <v:imagedata r:id="rId102" o:title=""/>
              </v:shape>
            </w:pict>
          </mc:Fallback>
        </mc:AlternateContent>
      </w:r>
    </w:p>
    <w:p w14:paraId="6F2DFCE7" w14:textId="3A7375B0" w:rsidR="00091406" w:rsidRDefault="00091406" w:rsidP="003F13AA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rStyle w:val="Strong"/>
          <w:b w:val="0"/>
          <w:bCs w:val="0"/>
          <w:color w:val="333333"/>
          <w:sz w:val="28"/>
          <w:szCs w:val="28"/>
          <w:bdr w:val="none" w:sz="0" w:space="0" w:color="auto" w:frame="1"/>
        </w:rPr>
      </w:pP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 wp14:anchorId="069E70D8" wp14:editId="08F8BF08">
                <wp:simplePos x="0" y="0"/>
                <wp:positionH relativeFrom="column">
                  <wp:posOffset>625475</wp:posOffset>
                </wp:positionH>
                <wp:positionV relativeFrom="paragraph">
                  <wp:posOffset>147955</wp:posOffset>
                </wp:positionV>
                <wp:extent cx="105410" cy="299890"/>
                <wp:effectExtent l="38100" t="38100" r="8890" b="43180"/>
                <wp:wrapNone/>
                <wp:docPr id="377" name="Ink 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">
                      <w14:nvContentPartPr>
                        <w14:cNvContentPartPr/>
                      </w14:nvContentPartPr>
                      <w14:xfrm>
                        <a:off x="0" y="0"/>
                        <a:ext cx="105410" cy="2998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8695DC" id="Ink 377" o:spid="_x0000_s1026" type="#_x0000_t75" style="position:absolute;margin-left:48.55pt;margin-top:10.95pt;width:9.7pt;height:25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">
                <v:imagedata r:id="rId104" o:title=""/>
              </v:shape>
            </w:pict>
          </mc:Fallback>
        </mc:AlternateContent>
      </w:r>
    </w:p>
    <w:p w14:paraId="6A94AD31" w14:textId="77777777" w:rsidR="00091406" w:rsidRPr="004A436B" w:rsidRDefault="00091406" w:rsidP="003F13AA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rStyle w:val="Strong"/>
          <w:b w:val="0"/>
          <w:bCs w:val="0"/>
          <w:color w:val="333333"/>
          <w:sz w:val="28"/>
          <w:szCs w:val="28"/>
          <w:bdr w:val="none" w:sz="0" w:space="0" w:color="auto" w:frame="1"/>
        </w:rPr>
      </w:pPr>
    </w:p>
    <w:p w14:paraId="0F5196E3" w14:textId="5EC84613" w:rsidR="00D952B0" w:rsidRDefault="00D952B0" w:rsidP="00863007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333333"/>
          <w:sz w:val="28"/>
          <w:szCs w:val="28"/>
        </w:rPr>
      </w:pPr>
      <w:proofErr w:type="spellStart"/>
      <w:r w:rsidRPr="00D952B0">
        <w:rPr>
          <w:rStyle w:val="Strong"/>
          <w:color w:val="333333"/>
          <w:sz w:val="28"/>
          <w:szCs w:val="28"/>
          <w:bdr w:val="none" w:sz="0" w:space="0" w:color="auto" w:frame="1"/>
        </w:rPr>
        <w:t>Bài</w:t>
      </w:r>
      <w:proofErr w:type="spellEnd"/>
      <w:r w:rsidRPr="00D952B0">
        <w:rPr>
          <w:rStyle w:val="Strong"/>
          <w:color w:val="333333"/>
          <w:sz w:val="28"/>
          <w:szCs w:val="28"/>
          <w:bdr w:val="none" w:sz="0" w:space="0" w:color="auto" w:frame="1"/>
        </w:rPr>
        <w:t xml:space="preserve"> </w:t>
      </w:r>
      <w:r w:rsidR="00C41DBB">
        <w:rPr>
          <w:rStyle w:val="Strong"/>
          <w:color w:val="333333"/>
          <w:sz w:val="28"/>
          <w:szCs w:val="28"/>
          <w:bdr w:val="none" w:sz="0" w:space="0" w:color="auto" w:frame="1"/>
        </w:rPr>
        <w:t>3</w:t>
      </w:r>
      <w:r w:rsidRPr="00D952B0">
        <w:rPr>
          <w:rStyle w:val="Strong"/>
          <w:color w:val="333333"/>
          <w:sz w:val="28"/>
          <w:szCs w:val="28"/>
          <w:bdr w:val="none" w:sz="0" w:space="0" w:color="auto" w:frame="1"/>
        </w:rPr>
        <w:t>: </w:t>
      </w:r>
    </w:p>
    <w:p w14:paraId="58FCC71C" w14:textId="2392E1A3" w:rsidR="00C41DBB" w:rsidRDefault="001969BE" w:rsidP="00863007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333333"/>
          <w:sz w:val="28"/>
          <w:szCs w:val="28"/>
        </w:rPr>
      </w:pPr>
      <w:proofErr w:type="spellStart"/>
      <w:r>
        <w:rPr>
          <w:color w:val="333333"/>
          <w:sz w:val="28"/>
          <w:szCs w:val="28"/>
        </w:rPr>
        <w:lastRenderedPageBreak/>
        <w:t>Cuối</w:t>
      </w:r>
      <w:proofErr w:type="spellEnd"/>
      <w:r>
        <w:rPr>
          <w:color w:val="333333"/>
          <w:sz w:val="28"/>
          <w:szCs w:val="28"/>
        </w:rPr>
        <w:t xml:space="preserve"> </w:t>
      </w:r>
      <w:proofErr w:type="spellStart"/>
      <w:r>
        <w:rPr>
          <w:color w:val="333333"/>
          <w:sz w:val="28"/>
          <w:szCs w:val="28"/>
        </w:rPr>
        <w:t>kì</w:t>
      </w:r>
      <w:proofErr w:type="spellEnd"/>
      <w:r>
        <w:rPr>
          <w:color w:val="333333"/>
          <w:sz w:val="28"/>
          <w:szCs w:val="28"/>
        </w:rPr>
        <w:t xml:space="preserve"> I </w:t>
      </w:r>
      <w:proofErr w:type="spellStart"/>
      <w:r>
        <w:rPr>
          <w:color w:val="333333"/>
          <w:sz w:val="28"/>
          <w:szCs w:val="28"/>
        </w:rPr>
        <w:t>l</w:t>
      </w:r>
      <w:r w:rsidR="00C41DBB">
        <w:rPr>
          <w:color w:val="333333"/>
          <w:sz w:val="28"/>
          <w:szCs w:val="28"/>
        </w:rPr>
        <w:t>ớp</w:t>
      </w:r>
      <w:proofErr w:type="spellEnd"/>
      <w:r w:rsidR="00C41DBB">
        <w:rPr>
          <w:color w:val="333333"/>
          <w:sz w:val="28"/>
          <w:szCs w:val="28"/>
        </w:rPr>
        <w:t xml:space="preserve"> </w:t>
      </w:r>
      <w:proofErr w:type="spellStart"/>
      <w:r w:rsidR="00C41DBB">
        <w:rPr>
          <w:color w:val="333333"/>
          <w:sz w:val="28"/>
          <w:szCs w:val="28"/>
        </w:rPr>
        <w:t>có</w:t>
      </w:r>
      <w:proofErr w:type="spellEnd"/>
      <w:r w:rsidR="00C41DBB">
        <w:rPr>
          <w:color w:val="333333"/>
          <w:sz w:val="28"/>
          <w:szCs w:val="28"/>
        </w:rPr>
        <w:t xml:space="preserve"> 1</w:t>
      </w:r>
      <w:r>
        <w:rPr>
          <w:color w:val="333333"/>
          <w:sz w:val="28"/>
          <w:szCs w:val="28"/>
        </w:rPr>
        <w:t>4</w:t>
      </w:r>
      <w:r w:rsidR="00C41DBB">
        <w:rPr>
          <w:color w:val="333333"/>
          <w:sz w:val="28"/>
          <w:szCs w:val="28"/>
        </w:rPr>
        <w:t xml:space="preserve">0 </w:t>
      </w:r>
      <w:proofErr w:type="spellStart"/>
      <w:r w:rsidR="00C41DBB">
        <w:rPr>
          <w:color w:val="333333"/>
          <w:sz w:val="28"/>
          <w:szCs w:val="28"/>
        </w:rPr>
        <w:t>quyển</w:t>
      </w:r>
      <w:proofErr w:type="spellEnd"/>
      <w:r w:rsidR="00C41DBB">
        <w:rPr>
          <w:color w:val="333333"/>
          <w:sz w:val="28"/>
          <w:szCs w:val="28"/>
        </w:rPr>
        <w:t xml:space="preserve"> </w:t>
      </w:r>
      <w:proofErr w:type="spellStart"/>
      <w:r w:rsidR="00C41DBB">
        <w:rPr>
          <w:color w:val="333333"/>
          <w:sz w:val="28"/>
          <w:szCs w:val="28"/>
        </w:rPr>
        <w:t>tập</w:t>
      </w:r>
      <w:proofErr w:type="spellEnd"/>
      <w:r w:rsidR="00C41DBB">
        <w:rPr>
          <w:color w:val="333333"/>
          <w:sz w:val="28"/>
          <w:szCs w:val="28"/>
        </w:rPr>
        <w:t xml:space="preserve"> chia </w:t>
      </w:r>
      <w:proofErr w:type="spellStart"/>
      <w:r w:rsidR="00C41DBB">
        <w:rPr>
          <w:color w:val="333333"/>
          <w:sz w:val="28"/>
          <w:szCs w:val="28"/>
        </w:rPr>
        <w:t>cho</w:t>
      </w:r>
      <w:proofErr w:type="spellEnd"/>
      <w:r w:rsidR="00C41DBB">
        <w:rPr>
          <w:color w:val="333333"/>
          <w:sz w:val="28"/>
          <w:szCs w:val="28"/>
        </w:rPr>
        <w:t xml:space="preserve"> 4 </w:t>
      </w:r>
      <w:proofErr w:type="spellStart"/>
      <w:r w:rsidR="00C41DBB">
        <w:rPr>
          <w:color w:val="333333"/>
          <w:sz w:val="28"/>
          <w:szCs w:val="28"/>
        </w:rPr>
        <w:t>tổ</w:t>
      </w:r>
      <w:proofErr w:type="spellEnd"/>
      <w:r w:rsidR="00C41DBB">
        <w:rPr>
          <w:color w:val="333333"/>
          <w:sz w:val="28"/>
          <w:szCs w:val="28"/>
        </w:rPr>
        <w:t xml:space="preserve"> </w:t>
      </w:r>
      <w:proofErr w:type="spellStart"/>
      <w:r w:rsidR="00C41DBB">
        <w:rPr>
          <w:color w:val="333333"/>
          <w:sz w:val="28"/>
          <w:szCs w:val="28"/>
        </w:rPr>
        <w:t>đạt</w:t>
      </w:r>
      <w:proofErr w:type="spellEnd"/>
      <w:r w:rsidR="00C41DBB">
        <w:rPr>
          <w:color w:val="333333"/>
          <w:sz w:val="28"/>
          <w:szCs w:val="28"/>
        </w:rPr>
        <w:t xml:space="preserve"> </w:t>
      </w:r>
      <w:proofErr w:type="spellStart"/>
      <w:r w:rsidR="00C41DBB">
        <w:rPr>
          <w:color w:val="333333"/>
          <w:sz w:val="28"/>
          <w:szCs w:val="28"/>
        </w:rPr>
        <w:t>thành</w:t>
      </w:r>
      <w:proofErr w:type="spellEnd"/>
      <w:r w:rsidR="00C41DBB">
        <w:rPr>
          <w:color w:val="333333"/>
          <w:sz w:val="28"/>
          <w:szCs w:val="28"/>
        </w:rPr>
        <w:t xml:space="preserve"> </w:t>
      </w:r>
      <w:proofErr w:type="spellStart"/>
      <w:r w:rsidR="00C41DBB">
        <w:rPr>
          <w:color w:val="333333"/>
          <w:sz w:val="28"/>
          <w:szCs w:val="28"/>
        </w:rPr>
        <w:t>tích</w:t>
      </w:r>
      <w:proofErr w:type="spellEnd"/>
      <w:r>
        <w:rPr>
          <w:color w:val="333333"/>
          <w:sz w:val="28"/>
          <w:szCs w:val="28"/>
        </w:rPr>
        <w:t xml:space="preserve"> </w:t>
      </w:r>
      <w:proofErr w:type="spellStart"/>
      <w:r w:rsidR="003941C8">
        <w:rPr>
          <w:color w:val="333333"/>
          <w:sz w:val="28"/>
          <w:szCs w:val="28"/>
        </w:rPr>
        <w:t>lần</w:t>
      </w:r>
      <w:proofErr w:type="spellEnd"/>
      <w:r w:rsidR="003941C8">
        <w:rPr>
          <w:color w:val="333333"/>
          <w:sz w:val="28"/>
          <w:szCs w:val="28"/>
        </w:rPr>
        <w:t xml:space="preserve"> </w:t>
      </w:r>
      <w:proofErr w:type="spellStart"/>
      <w:r w:rsidR="003941C8">
        <w:rPr>
          <w:color w:val="333333"/>
          <w:sz w:val="28"/>
          <w:szCs w:val="28"/>
        </w:rPr>
        <w:t>lượt</w:t>
      </w:r>
      <w:proofErr w:type="spellEnd"/>
      <w:r w:rsidR="003941C8">
        <w:rPr>
          <w:color w:val="333333"/>
          <w:sz w:val="28"/>
          <w:szCs w:val="28"/>
        </w:rPr>
        <w:t xml:space="preserve"> </w:t>
      </w:r>
      <w:proofErr w:type="spellStart"/>
      <w:r w:rsidR="003941C8">
        <w:rPr>
          <w:color w:val="333333"/>
          <w:sz w:val="28"/>
          <w:szCs w:val="28"/>
        </w:rPr>
        <w:t>là</w:t>
      </w:r>
      <w:proofErr w:type="spellEnd"/>
      <w:r w:rsidR="003941C8">
        <w:rPr>
          <w:color w:val="333333"/>
          <w:sz w:val="28"/>
          <w:szCs w:val="28"/>
        </w:rPr>
        <w:t xml:space="preserve"> </w:t>
      </w:r>
      <w:proofErr w:type="spellStart"/>
      <w:r>
        <w:rPr>
          <w:color w:val="333333"/>
          <w:sz w:val="28"/>
          <w:szCs w:val="28"/>
        </w:rPr>
        <w:t>x</w:t>
      </w:r>
      <w:r w:rsidR="00C41DBB">
        <w:rPr>
          <w:color w:val="333333"/>
          <w:sz w:val="28"/>
          <w:szCs w:val="28"/>
        </w:rPr>
        <w:t>uất</w:t>
      </w:r>
      <w:proofErr w:type="spellEnd"/>
      <w:r w:rsidR="00C41DBB">
        <w:rPr>
          <w:color w:val="333333"/>
          <w:sz w:val="28"/>
          <w:szCs w:val="28"/>
        </w:rPr>
        <w:t xml:space="preserve"> </w:t>
      </w:r>
      <w:proofErr w:type="spellStart"/>
      <w:r>
        <w:rPr>
          <w:color w:val="333333"/>
          <w:sz w:val="28"/>
          <w:szCs w:val="28"/>
        </w:rPr>
        <w:t>s</w:t>
      </w:r>
      <w:r w:rsidR="00C41DBB">
        <w:rPr>
          <w:color w:val="333333"/>
          <w:sz w:val="28"/>
          <w:szCs w:val="28"/>
        </w:rPr>
        <w:t>ắc</w:t>
      </w:r>
      <w:proofErr w:type="spellEnd"/>
      <w:r>
        <w:rPr>
          <w:color w:val="333333"/>
          <w:sz w:val="28"/>
          <w:szCs w:val="28"/>
        </w:rPr>
        <w:t xml:space="preserve">, </w:t>
      </w:r>
      <w:proofErr w:type="spellStart"/>
      <w:r>
        <w:rPr>
          <w:color w:val="333333"/>
          <w:sz w:val="28"/>
          <w:szCs w:val="28"/>
        </w:rPr>
        <w:t>tốt</w:t>
      </w:r>
      <w:proofErr w:type="spellEnd"/>
      <w:r>
        <w:rPr>
          <w:color w:val="333333"/>
          <w:sz w:val="28"/>
          <w:szCs w:val="28"/>
        </w:rPr>
        <w:t xml:space="preserve">, </w:t>
      </w:r>
      <w:proofErr w:type="spellStart"/>
      <w:r>
        <w:rPr>
          <w:color w:val="333333"/>
          <w:sz w:val="28"/>
          <w:szCs w:val="28"/>
        </w:rPr>
        <w:t>khá</w:t>
      </w:r>
      <w:proofErr w:type="spellEnd"/>
      <w:r>
        <w:rPr>
          <w:color w:val="333333"/>
          <w:sz w:val="28"/>
          <w:szCs w:val="28"/>
        </w:rPr>
        <w:t xml:space="preserve">, </w:t>
      </w:r>
      <w:proofErr w:type="spellStart"/>
      <w:r>
        <w:rPr>
          <w:color w:val="333333"/>
          <w:sz w:val="28"/>
          <w:szCs w:val="28"/>
        </w:rPr>
        <w:t>trung</w:t>
      </w:r>
      <w:proofErr w:type="spellEnd"/>
      <w:r>
        <w:rPr>
          <w:color w:val="333333"/>
          <w:sz w:val="28"/>
          <w:szCs w:val="28"/>
        </w:rPr>
        <w:t xml:space="preserve"> </w:t>
      </w:r>
      <w:proofErr w:type="spellStart"/>
      <w:r>
        <w:rPr>
          <w:color w:val="333333"/>
          <w:sz w:val="28"/>
          <w:szCs w:val="28"/>
        </w:rPr>
        <w:t>bình</w:t>
      </w:r>
      <w:proofErr w:type="spellEnd"/>
      <w:r>
        <w:rPr>
          <w:color w:val="333333"/>
          <w:sz w:val="28"/>
          <w:szCs w:val="28"/>
        </w:rPr>
        <w:t xml:space="preserve"> </w:t>
      </w:r>
      <w:proofErr w:type="spellStart"/>
      <w:r>
        <w:rPr>
          <w:color w:val="333333"/>
          <w:sz w:val="28"/>
          <w:szCs w:val="28"/>
        </w:rPr>
        <w:t>theo</w:t>
      </w:r>
      <w:proofErr w:type="spellEnd"/>
      <w:r>
        <w:rPr>
          <w:color w:val="333333"/>
          <w:sz w:val="28"/>
          <w:szCs w:val="28"/>
        </w:rPr>
        <w:t xml:space="preserve"> </w:t>
      </w:r>
      <w:proofErr w:type="spellStart"/>
      <w:r>
        <w:rPr>
          <w:color w:val="333333"/>
          <w:sz w:val="28"/>
          <w:szCs w:val="28"/>
        </w:rPr>
        <w:t>tỉ</w:t>
      </w:r>
      <w:proofErr w:type="spellEnd"/>
      <w:r>
        <w:rPr>
          <w:color w:val="333333"/>
          <w:sz w:val="28"/>
          <w:szCs w:val="28"/>
        </w:rPr>
        <w:t xml:space="preserve"> </w:t>
      </w:r>
      <w:proofErr w:type="spellStart"/>
      <w:r>
        <w:rPr>
          <w:color w:val="333333"/>
          <w:sz w:val="28"/>
          <w:szCs w:val="28"/>
        </w:rPr>
        <w:t>lệ</w:t>
      </w:r>
      <w:proofErr w:type="spellEnd"/>
      <w:r>
        <w:rPr>
          <w:color w:val="333333"/>
          <w:sz w:val="28"/>
          <w:szCs w:val="28"/>
        </w:rPr>
        <w:t xml:space="preserve"> 5:4:3:2</w:t>
      </w:r>
      <w:r w:rsidR="003941C8">
        <w:rPr>
          <w:color w:val="333333"/>
          <w:sz w:val="28"/>
          <w:szCs w:val="28"/>
        </w:rPr>
        <w:t xml:space="preserve">. </w:t>
      </w:r>
      <w:proofErr w:type="spellStart"/>
      <w:r w:rsidR="003941C8">
        <w:rPr>
          <w:color w:val="333333"/>
          <w:sz w:val="28"/>
          <w:szCs w:val="28"/>
        </w:rPr>
        <w:t>Tính</w:t>
      </w:r>
      <w:proofErr w:type="spellEnd"/>
      <w:r w:rsidR="003941C8">
        <w:rPr>
          <w:color w:val="333333"/>
          <w:sz w:val="28"/>
          <w:szCs w:val="28"/>
        </w:rPr>
        <w:t xml:space="preserve"> </w:t>
      </w:r>
      <w:proofErr w:type="spellStart"/>
      <w:r w:rsidR="003941C8">
        <w:rPr>
          <w:color w:val="333333"/>
          <w:sz w:val="28"/>
          <w:szCs w:val="28"/>
        </w:rPr>
        <w:t>số</w:t>
      </w:r>
      <w:proofErr w:type="spellEnd"/>
      <w:r w:rsidR="003941C8">
        <w:rPr>
          <w:color w:val="333333"/>
          <w:sz w:val="28"/>
          <w:szCs w:val="28"/>
        </w:rPr>
        <w:t xml:space="preserve"> </w:t>
      </w:r>
      <w:proofErr w:type="spellStart"/>
      <w:r w:rsidR="003941C8">
        <w:rPr>
          <w:color w:val="333333"/>
          <w:sz w:val="28"/>
          <w:szCs w:val="28"/>
        </w:rPr>
        <w:t>tập</w:t>
      </w:r>
      <w:proofErr w:type="spellEnd"/>
      <w:r w:rsidR="003941C8">
        <w:rPr>
          <w:color w:val="333333"/>
          <w:sz w:val="28"/>
          <w:szCs w:val="28"/>
        </w:rPr>
        <w:t xml:space="preserve"> </w:t>
      </w:r>
      <w:proofErr w:type="spellStart"/>
      <w:r w:rsidR="003941C8">
        <w:rPr>
          <w:color w:val="333333"/>
          <w:sz w:val="28"/>
          <w:szCs w:val="28"/>
        </w:rPr>
        <w:t>mổi</w:t>
      </w:r>
      <w:proofErr w:type="spellEnd"/>
      <w:r w:rsidR="003941C8">
        <w:rPr>
          <w:color w:val="333333"/>
          <w:sz w:val="28"/>
          <w:szCs w:val="28"/>
        </w:rPr>
        <w:t xml:space="preserve"> </w:t>
      </w:r>
      <w:proofErr w:type="spellStart"/>
      <w:r w:rsidR="003941C8">
        <w:rPr>
          <w:color w:val="333333"/>
          <w:sz w:val="28"/>
          <w:szCs w:val="28"/>
        </w:rPr>
        <w:t>tổ</w:t>
      </w:r>
      <w:proofErr w:type="spellEnd"/>
      <w:r w:rsidR="003941C8">
        <w:rPr>
          <w:color w:val="333333"/>
          <w:sz w:val="28"/>
          <w:szCs w:val="28"/>
        </w:rPr>
        <w:t xml:space="preserve"> </w:t>
      </w:r>
      <w:proofErr w:type="spellStart"/>
      <w:r w:rsidR="003941C8">
        <w:rPr>
          <w:color w:val="333333"/>
          <w:sz w:val="28"/>
          <w:szCs w:val="28"/>
        </w:rPr>
        <w:t>nhận</w:t>
      </w:r>
      <w:proofErr w:type="spellEnd"/>
      <w:r w:rsidR="003941C8">
        <w:rPr>
          <w:color w:val="333333"/>
          <w:sz w:val="28"/>
          <w:szCs w:val="28"/>
        </w:rPr>
        <w:t xml:space="preserve"> </w:t>
      </w:r>
      <w:proofErr w:type="spellStart"/>
      <w:r w:rsidR="003941C8">
        <w:rPr>
          <w:color w:val="333333"/>
          <w:sz w:val="28"/>
          <w:szCs w:val="28"/>
        </w:rPr>
        <w:t>được</w:t>
      </w:r>
      <w:proofErr w:type="spellEnd"/>
      <w:r w:rsidR="003941C8">
        <w:rPr>
          <w:color w:val="333333"/>
          <w:sz w:val="28"/>
          <w:szCs w:val="28"/>
        </w:rPr>
        <w:t>?</w:t>
      </w:r>
    </w:p>
    <w:p w14:paraId="54E6F990" w14:textId="4D21307F" w:rsidR="00091406" w:rsidRDefault="000A7F01" w:rsidP="00863007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333333"/>
          <w:sz w:val="28"/>
          <w:szCs w:val="28"/>
        </w:rPr>
      </w:pP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120064" behindDoc="0" locked="0" layoutInCell="1" allowOverlap="1" wp14:anchorId="70916F4E" wp14:editId="4B145950">
                <wp:simplePos x="0" y="0"/>
                <wp:positionH relativeFrom="column">
                  <wp:posOffset>5454015</wp:posOffset>
                </wp:positionH>
                <wp:positionV relativeFrom="paragraph">
                  <wp:posOffset>73025</wp:posOffset>
                </wp:positionV>
                <wp:extent cx="669620" cy="306980"/>
                <wp:effectExtent l="38100" t="57150" r="0" b="55245"/>
                <wp:wrapNone/>
                <wp:docPr id="475" name="Ink 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">
                      <w14:nvContentPartPr>
                        <w14:cNvContentPartPr/>
                      </w14:nvContentPartPr>
                      <w14:xfrm>
                        <a:off x="0" y="0"/>
                        <a:ext cx="669620" cy="3069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A095CF" id="Ink 475" o:spid="_x0000_s1026" type="#_x0000_t75" style="position:absolute;margin-left:428.75pt;margin-top:5.05pt;width:54.15pt;height:25.55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">
                <v:imagedata r:id="rId106" o:title=""/>
              </v:shape>
            </w:pict>
          </mc:Fallback>
        </mc:AlternateContent>
      </w: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121088" behindDoc="0" locked="0" layoutInCell="1" allowOverlap="1" wp14:anchorId="5348603B" wp14:editId="66B3418E">
                <wp:simplePos x="0" y="0"/>
                <wp:positionH relativeFrom="column">
                  <wp:posOffset>4659630</wp:posOffset>
                </wp:positionH>
                <wp:positionV relativeFrom="paragraph">
                  <wp:posOffset>63500</wp:posOffset>
                </wp:positionV>
                <wp:extent cx="583525" cy="353320"/>
                <wp:effectExtent l="38100" t="38100" r="45720" b="46990"/>
                <wp:wrapNone/>
                <wp:docPr id="476" name="Ink 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">
                      <w14:nvContentPartPr>
                        <w14:cNvContentPartPr/>
                      </w14:nvContentPartPr>
                      <w14:xfrm>
                        <a:off x="0" y="0"/>
                        <a:ext cx="583525" cy="35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86CB45" id="Ink 476" o:spid="_x0000_s1026" type="#_x0000_t75" style="position:absolute;margin-left:366.2pt;margin-top:4.3pt;width:47.4pt;height:29.2pt;z-index:2521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">
                <v:imagedata r:id="rId108" o:title=""/>
              </v:shape>
            </w:pict>
          </mc:Fallback>
        </mc:AlternateContent>
      </w: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108800" behindDoc="0" locked="0" layoutInCell="1" allowOverlap="1" wp14:anchorId="63CAF450" wp14:editId="0C7050C2">
                <wp:simplePos x="0" y="0"/>
                <wp:positionH relativeFrom="column">
                  <wp:posOffset>3117215</wp:posOffset>
                </wp:positionH>
                <wp:positionV relativeFrom="paragraph">
                  <wp:posOffset>85090</wp:posOffset>
                </wp:positionV>
                <wp:extent cx="1349485" cy="379565"/>
                <wp:effectExtent l="38100" t="38100" r="41275" b="40005"/>
                <wp:wrapNone/>
                <wp:docPr id="464" name="Ink 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">
                      <w14:nvContentPartPr>
                        <w14:cNvContentPartPr/>
                      </w14:nvContentPartPr>
                      <w14:xfrm>
                        <a:off x="0" y="0"/>
                        <a:ext cx="1349485" cy="3795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268719" id="Ink 464" o:spid="_x0000_s1026" type="#_x0000_t75" style="position:absolute;margin-left:244.75pt;margin-top:6pt;width:107.65pt;height:31.35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">
                <v:imagedata r:id="rId110" o:title=""/>
              </v:shape>
            </w:pict>
          </mc:Fallback>
        </mc:AlternateContent>
      </w: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096512" behindDoc="0" locked="0" layoutInCell="1" allowOverlap="1" wp14:anchorId="0F2B2169" wp14:editId="507F173A">
                <wp:simplePos x="0" y="0"/>
                <wp:positionH relativeFrom="column">
                  <wp:posOffset>2540635</wp:posOffset>
                </wp:positionH>
                <wp:positionV relativeFrom="paragraph">
                  <wp:posOffset>86360</wp:posOffset>
                </wp:positionV>
                <wp:extent cx="534835" cy="297265"/>
                <wp:effectExtent l="57150" t="38100" r="36830" b="45720"/>
                <wp:wrapNone/>
                <wp:docPr id="452" name="Ink 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">
                      <w14:nvContentPartPr>
                        <w14:cNvContentPartPr/>
                      </w14:nvContentPartPr>
                      <w14:xfrm>
                        <a:off x="0" y="0"/>
                        <a:ext cx="534835" cy="2972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4A57E3" id="Ink 452" o:spid="_x0000_s1026" type="#_x0000_t75" style="position:absolute;margin-left:199.35pt;margin-top:6.1pt;width:43.5pt;height:24.8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">
                <v:imagedata r:id="rId112" o:title=""/>
              </v:shape>
            </w:pict>
          </mc:Fallback>
        </mc:AlternateContent>
      </w: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089344" behindDoc="0" locked="0" layoutInCell="1" allowOverlap="1" wp14:anchorId="3A43D3E4" wp14:editId="161D0078">
                <wp:simplePos x="0" y="0"/>
                <wp:positionH relativeFrom="column">
                  <wp:posOffset>1995805</wp:posOffset>
                </wp:positionH>
                <wp:positionV relativeFrom="paragraph">
                  <wp:posOffset>47625</wp:posOffset>
                </wp:positionV>
                <wp:extent cx="526680" cy="328320"/>
                <wp:effectExtent l="38100" t="38100" r="45085" b="49530"/>
                <wp:wrapNone/>
                <wp:docPr id="445" name="Ink 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">
                      <w14:nvContentPartPr>
                        <w14:cNvContentPartPr/>
                      </w14:nvContentPartPr>
                      <w14:xfrm>
                        <a:off x="0" y="0"/>
                        <a:ext cx="526680" cy="33147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4552DA5" id="Ink 445" o:spid="_x0000_s1026" type="#_x0000_t75" style="position:absolute;margin-left:156.45pt;margin-top:3.05pt;width:42.85pt;height:27.5pt;z-index:2520893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">
                <v:imagedata r:id="rId114" o:title=""/>
              </v:shape>
            </w:pict>
          </mc:Fallback>
        </mc:AlternateContent>
      </w: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072960" behindDoc="0" locked="0" layoutInCell="1" allowOverlap="1" wp14:anchorId="5A96B593" wp14:editId="2D749C9B">
                <wp:simplePos x="0" y="0"/>
                <wp:positionH relativeFrom="column">
                  <wp:posOffset>387985</wp:posOffset>
                </wp:positionH>
                <wp:positionV relativeFrom="paragraph">
                  <wp:posOffset>25400</wp:posOffset>
                </wp:positionV>
                <wp:extent cx="1465750" cy="496570"/>
                <wp:effectExtent l="38100" t="38100" r="58420" b="55880"/>
                <wp:wrapNone/>
                <wp:docPr id="429" name="Ink 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">
                      <w14:nvContentPartPr>
                        <w14:cNvContentPartPr/>
                      </w14:nvContentPartPr>
                      <w14:xfrm>
                        <a:off x="0" y="0"/>
                        <a:ext cx="1465750" cy="4965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0580EC" id="Ink 429" o:spid="_x0000_s1026" type="#_x0000_t75" style="position:absolute;margin-left:29.85pt;margin-top:1.3pt;width:116.8pt;height:40.5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">
                <v:imagedata r:id="rId116" o:title=""/>
              </v:shape>
            </w:pict>
          </mc:Fallback>
        </mc:AlternateContent>
      </w:r>
      <w:r w:rsidR="00091406"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 wp14:anchorId="431D9030" wp14:editId="44218DAD">
                <wp:simplePos x="0" y="0"/>
                <wp:positionH relativeFrom="column">
                  <wp:posOffset>-102870</wp:posOffset>
                </wp:positionH>
                <wp:positionV relativeFrom="paragraph">
                  <wp:posOffset>182245</wp:posOffset>
                </wp:positionV>
                <wp:extent cx="164520" cy="168275"/>
                <wp:effectExtent l="38100" t="38100" r="0" b="41275"/>
                <wp:wrapNone/>
                <wp:docPr id="380" name="Ink 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">
                      <w14:nvContentPartPr>
                        <w14:cNvContentPartPr/>
                      </w14:nvContentPartPr>
                      <w14:xfrm>
                        <a:off x="0" y="0"/>
                        <a:ext cx="164520" cy="1682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29ECFF" id="Ink 380" o:spid="_x0000_s1026" type="#_x0000_t75" style="position:absolute;margin-left:-8.8pt;margin-top:13.65pt;width:14.35pt;height:14.65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">
                <v:imagedata r:id="rId118" o:title=""/>
              </v:shape>
            </w:pict>
          </mc:Fallback>
        </mc:AlternateContent>
      </w:r>
    </w:p>
    <w:p w14:paraId="0B25292D" w14:textId="6B5EF88D" w:rsidR="00091406" w:rsidRDefault="00A44383" w:rsidP="00863007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333333"/>
          <w:sz w:val="28"/>
          <w:szCs w:val="28"/>
        </w:rPr>
      </w:pP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239872" behindDoc="0" locked="0" layoutInCell="1" allowOverlap="1" wp14:anchorId="3572232C" wp14:editId="29D48F3E">
                <wp:simplePos x="0" y="0"/>
                <wp:positionH relativeFrom="column">
                  <wp:posOffset>1629577</wp:posOffset>
                </wp:positionH>
                <wp:positionV relativeFrom="paragraph">
                  <wp:posOffset>130533</wp:posOffset>
                </wp:positionV>
                <wp:extent cx="6120" cy="41760"/>
                <wp:effectExtent l="38100" t="38100" r="51435" b="53975"/>
                <wp:wrapNone/>
                <wp:docPr id="598" name="Ink 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">
                      <w14:nvContentPartPr>
                        <w14:cNvContentPartPr/>
                      </w14:nvContentPartPr>
                      <w14:xfrm>
                        <a:off x="0" y="0"/>
                        <a:ext cx="612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0F9884" id="Ink 598" o:spid="_x0000_s1026" type="#_x0000_t75" style="position:absolute;margin-left:127.6pt;margin-top:9.6pt;width:1.9pt;height:4.75pt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">
                <v:imagedata r:id="rId120" o:title=""/>
              </v:shape>
            </w:pict>
          </mc:Fallback>
        </mc:AlternateContent>
      </w:r>
    </w:p>
    <w:p w14:paraId="1C5A7878" w14:textId="5EC96323" w:rsidR="00091406" w:rsidRDefault="000A7F01" w:rsidP="00863007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333333"/>
          <w:sz w:val="28"/>
          <w:szCs w:val="28"/>
        </w:rPr>
      </w:pP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 wp14:anchorId="742E31C6" wp14:editId="36FD3C81">
                <wp:simplePos x="0" y="0"/>
                <wp:positionH relativeFrom="column">
                  <wp:posOffset>3557270</wp:posOffset>
                </wp:positionH>
                <wp:positionV relativeFrom="paragraph">
                  <wp:posOffset>-55245</wp:posOffset>
                </wp:positionV>
                <wp:extent cx="2067030" cy="334910"/>
                <wp:effectExtent l="38100" t="38100" r="28575" b="46355"/>
                <wp:wrapNone/>
                <wp:docPr id="521" name="Ink 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">
                      <w14:nvContentPartPr>
                        <w14:cNvContentPartPr/>
                      </w14:nvContentPartPr>
                      <w14:xfrm>
                        <a:off x="0" y="0"/>
                        <a:ext cx="2067030" cy="3349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872F79" id="Ink 521" o:spid="_x0000_s1026" type="#_x0000_t75" style="position:absolute;margin-left:279.4pt;margin-top:-5.05pt;width:164.15pt;height:27.75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">
                <v:imagedata r:id="rId122" o:title=""/>
              </v:shape>
            </w:pict>
          </mc:Fallback>
        </mc:AlternateContent>
      </w: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162048" behindDoc="0" locked="0" layoutInCell="1" allowOverlap="1" wp14:anchorId="6A5830ED" wp14:editId="2C06F097">
                <wp:simplePos x="0" y="0"/>
                <wp:positionH relativeFrom="column">
                  <wp:posOffset>2731770</wp:posOffset>
                </wp:positionH>
                <wp:positionV relativeFrom="paragraph">
                  <wp:posOffset>8255</wp:posOffset>
                </wp:positionV>
                <wp:extent cx="640695" cy="225685"/>
                <wp:effectExtent l="38100" t="38100" r="45720" b="41275"/>
                <wp:wrapNone/>
                <wp:docPr id="522" name="Ink 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">
                      <w14:nvContentPartPr>
                        <w14:cNvContentPartPr/>
                      </w14:nvContentPartPr>
                      <w14:xfrm>
                        <a:off x="0" y="0"/>
                        <a:ext cx="640695" cy="2256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D4E08E" id="Ink 522" o:spid="_x0000_s1026" type="#_x0000_t75" style="position:absolute;margin-left:214.4pt;margin-top:-.05pt;width:51.9pt;height:19.15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">
                <v:imagedata r:id="rId124" o:title=""/>
              </v:shape>
            </w:pict>
          </mc:Fallback>
        </mc:AlternateContent>
      </w: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 wp14:anchorId="5CAA118D" wp14:editId="00CFBBD9">
                <wp:simplePos x="0" y="0"/>
                <wp:positionH relativeFrom="column">
                  <wp:posOffset>1882775</wp:posOffset>
                </wp:positionH>
                <wp:positionV relativeFrom="paragraph">
                  <wp:posOffset>-33020</wp:posOffset>
                </wp:positionV>
                <wp:extent cx="605835" cy="367270"/>
                <wp:effectExtent l="38100" t="38100" r="3810" b="52070"/>
                <wp:wrapNone/>
                <wp:docPr id="501" name="Ink 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">
                      <w14:nvContentPartPr>
                        <w14:cNvContentPartPr/>
                      </w14:nvContentPartPr>
                      <w14:xfrm>
                        <a:off x="0" y="0"/>
                        <a:ext cx="605835" cy="3672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E98416" id="Ink 501" o:spid="_x0000_s1026" type="#_x0000_t75" style="position:absolute;margin-left:147.55pt;margin-top:-3.3pt;width:49.1pt;height:30.3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">
                <v:imagedata r:id="rId126" o:title=""/>
              </v:shape>
            </w:pict>
          </mc:Fallback>
        </mc:AlternateContent>
      </w: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134400" behindDoc="0" locked="0" layoutInCell="1" allowOverlap="1" wp14:anchorId="4E13B8EF" wp14:editId="3299CE4D">
                <wp:simplePos x="0" y="0"/>
                <wp:positionH relativeFrom="column">
                  <wp:posOffset>135255</wp:posOffset>
                </wp:positionH>
                <wp:positionV relativeFrom="paragraph">
                  <wp:posOffset>-47625</wp:posOffset>
                </wp:positionV>
                <wp:extent cx="1496855" cy="466725"/>
                <wp:effectExtent l="0" t="38100" r="8255" b="47625"/>
                <wp:wrapNone/>
                <wp:docPr id="495" name="Ink 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">
                      <w14:nvContentPartPr>
                        <w14:cNvContentPartPr/>
                      </w14:nvContentPartPr>
                      <w14:xfrm>
                        <a:off x="0" y="0"/>
                        <a:ext cx="1496855" cy="4667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9159FB" id="Ink 495" o:spid="_x0000_s1026" type="#_x0000_t75" style="position:absolute;margin-left:9.95pt;margin-top:-4.45pt;width:119.25pt;height:38.15pt;z-index:2521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">
                <v:imagedata r:id="rId128" o:title=""/>
              </v:shape>
            </w:pict>
          </mc:Fallback>
        </mc:AlternateContent>
      </w:r>
    </w:p>
    <w:p w14:paraId="1D9AB7FE" w14:textId="58F7C0CE" w:rsidR="00091406" w:rsidRDefault="000A7F01" w:rsidP="00863007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333333"/>
          <w:sz w:val="28"/>
          <w:szCs w:val="28"/>
        </w:rPr>
      </w:pP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211200" behindDoc="0" locked="0" layoutInCell="1" allowOverlap="1" wp14:anchorId="792FDD7F" wp14:editId="69A8CA44">
                <wp:simplePos x="0" y="0"/>
                <wp:positionH relativeFrom="column">
                  <wp:posOffset>4135120</wp:posOffset>
                </wp:positionH>
                <wp:positionV relativeFrom="paragraph">
                  <wp:posOffset>81915</wp:posOffset>
                </wp:positionV>
                <wp:extent cx="2363225" cy="406080"/>
                <wp:effectExtent l="38100" t="38100" r="56515" b="51435"/>
                <wp:wrapNone/>
                <wp:docPr id="570" name="Ink 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">
                      <w14:nvContentPartPr>
                        <w14:cNvContentPartPr/>
                      </w14:nvContentPartPr>
                      <w14:xfrm>
                        <a:off x="0" y="0"/>
                        <a:ext cx="2363225" cy="40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AE87D9" id="Ink 570" o:spid="_x0000_s1026" type="#_x0000_t75" style="position:absolute;margin-left:324.9pt;margin-top:5.75pt;width:187.5pt;height:33.35pt;z-index:25221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">
                <v:imagedata r:id="rId130" o:title=""/>
              </v:shape>
            </w:pict>
          </mc:Fallback>
        </mc:AlternateContent>
      </w: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178432" behindDoc="0" locked="0" layoutInCell="1" allowOverlap="1" wp14:anchorId="75CF8D4F" wp14:editId="17F5E68E">
                <wp:simplePos x="0" y="0"/>
                <wp:positionH relativeFrom="column">
                  <wp:posOffset>1807417</wp:posOffset>
                </wp:positionH>
                <wp:positionV relativeFrom="paragraph">
                  <wp:posOffset>158137</wp:posOffset>
                </wp:positionV>
                <wp:extent cx="281880" cy="288000"/>
                <wp:effectExtent l="38100" t="38100" r="23495" b="55245"/>
                <wp:wrapNone/>
                <wp:docPr id="538" name="Ink 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">
                      <w14:nvContentPartPr>
                        <w14:cNvContentPartPr/>
                      </w14:nvContentPartPr>
                      <w14:xfrm>
                        <a:off x="0" y="0"/>
                        <a:ext cx="281880" cy="28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98AC88" id="Ink 538" o:spid="_x0000_s1026" type="#_x0000_t75" style="position:absolute;margin-left:141.6pt;margin-top:11.75pt;width:23.65pt;height:24.1pt;z-index:2521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">
                <v:imagedata r:id="rId132" o:title=""/>
              </v:shape>
            </w:pict>
          </mc:Fallback>
        </mc:AlternateContent>
      </w: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171264" behindDoc="0" locked="0" layoutInCell="1" allowOverlap="1" wp14:anchorId="50D8711E" wp14:editId="0A534738">
                <wp:simplePos x="0" y="0"/>
                <wp:positionH relativeFrom="column">
                  <wp:posOffset>776720</wp:posOffset>
                </wp:positionH>
                <wp:positionV relativeFrom="paragraph">
                  <wp:posOffset>205885</wp:posOffset>
                </wp:positionV>
                <wp:extent cx="360" cy="360"/>
                <wp:effectExtent l="38100" t="38100" r="57150" b="57150"/>
                <wp:wrapNone/>
                <wp:docPr id="531" name="Ink 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535FB7" id="Ink 531" o:spid="_x0000_s1026" type="#_x0000_t75" style="position:absolute;margin-left:60.45pt;margin-top:15.5pt;width:1.45pt;height:1.45pt;z-index:252171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">
                <v:imagedata r:id="rId134" o:title=""/>
              </v:shape>
            </w:pict>
          </mc:Fallback>
        </mc:AlternateContent>
      </w: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146688" behindDoc="0" locked="0" layoutInCell="1" allowOverlap="1" wp14:anchorId="7B72D547" wp14:editId="0784E691">
                <wp:simplePos x="0" y="0"/>
                <wp:positionH relativeFrom="column">
                  <wp:posOffset>3029977</wp:posOffset>
                </wp:positionH>
                <wp:positionV relativeFrom="paragraph">
                  <wp:posOffset>19897</wp:posOffset>
                </wp:positionV>
                <wp:extent cx="6120" cy="10440"/>
                <wp:effectExtent l="57150" t="38100" r="51435" b="46990"/>
                <wp:wrapNone/>
                <wp:docPr id="507" name="Ink 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">
                      <w14:nvContentPartPr>
                        <w14:cNvContentPartPr/>
                      </w14:nvContentPartPr>
                      <w14:xfrm>
                        <a:off x="0" y="0"/>
                        <a:ext cx="61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BDFA2F" id="Ink 507" o:spid="_x0000_s1026" type="#_x0000_t75" style="position:absolute;margin-left:237.9pt;margin-top:.85pt;width:1.9pt;height:2.2pt;z-index:2521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">
                <v:imagedata r:id="rId136" o:title=""/>
              </v:shape>
            </w:pict>
          </mc:Fallback>
        </mc:AlternateContent>
      </w:r>
    </w:p>
    <w:p w14:paraId="06D07589" w14:textId="43FA9B37" w:rsidR="00091406" w:rsidRDefault="000A7F01" w:rsidP="00863007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333333"/>
          <w:sz w:val="28"/>
          <w:szCs w:val="28"/>
        </w:rPr>
      </w:pP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193792" behindDoc="0" locked="0" layoutInCell="1" allowOverlap="1" wp14:anchorId="60EC5A39" wp14:editId="258CB871">
                <wp:simplePos x="0" y="0"/>
                <wp:positionH relativeFrom="column">
                  <wp:posOffset>2588895</wp:posOffset>
                </wp:positionH>
                <wp:positionV relativeFrom="paragraph">
                  <wp:posOffset>-197485</wp:posOffset>
                </wp:positionV>
                <wp:extent cx="1325475" cy="454320"/>
                <wp:effectExtent l="38100" t="38100" r="46355" b="41275"/>
                <wp:wrapNone/>
                <wp:docPr id="553" name="Ink 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">
                      <w14:nvContentPartPr>
                        <w14:cNvContentPartPr/>
                      </w14:nvContentPartPr>
                      <w14:xfrm>
                        <a:off x="0" y="0"/>
                        <a:ext cx="1325475" cy="45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D01E4C" id="Ink 553" o:spid="_x0000_s1026" type="#_x0000_t75" style="position:absolute;margin-left:203.15pt;margin-top:-16.25pt;width:105.75pt;height:37.15pt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">
                <v:imagedata r:id="rId138" o:title=""/>
              </v:shape>
            </w:pict>
          </mc:Fallback>
        </mc:AlternateContent>
      </w: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179456" behindDoc="0" locked="0" layoutInCell="1" allowOverlap="1" wp14:anchorId="77247426" wp14:editId="053AD885">
                <wp:simplePos x="0" y="0"/>
                <wp:positionH relativeFrom="column">
                  <wp:posOffset>1377315</wp:posOffset>
                </wp:positionH>
                <wp:positionV relativeFrom="paragraph">
                  <wp:posOffset>20320</wp:posOffset>
                </wp:positionV>
                <wp:extent cx="250895" cy="187170"/>
                <wp:effectExtent l="38100" t="38100" r="34925" b="41910"/>
                <wp:wrapNone/>
                <wp:docPr id="539" name="Ink 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">
                      <w14:nvContentPartPr>
                        <w14:cNvContentPartPr/>
                      </w14:nvContentPartPr>
                      <w14:xfrm>
                        <a:off x="0" y="0"/>
                        <a:ext cx="250895" cy="1871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72CCD0" id="Ink 539" o:spid="_x0000_s1026" type="#_x0000_t75" style="position:absolute;margin-left:107.75pt;margin-top:.9pt;width:21.15pt;height:16.15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">
                <v:imagedata r:id="rId140" o:title=""/>
              </v:shape>
            </w:pict>
          </mc:Fallback>
        </mc:AlternateContent>
      </w: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180480" behindDoc="0" locked="0" layoutInCell="1" allowOverlap="1" wp14:anchorId="559C5FDF" wp14:editId="3D910E07">
                <wp:simplePos x="0" y="0"/>
                <wp:positionH relativeFrom="column">
                  <wp:posOffset>913130</wp:posOffset>
                </wp:positionH>
                <wp:positionV relativeFrom="paragraph">
                  <wp:posOffset>-97790</wp:posOffset>
                </wp:positionV>
                <wp:extent cx="280465" cy="297195"/>
                <wp:effectExtent l="38100" t="38100" r="43815" b="45720"/>
                <wp:wrapNone/>
                <wp:docPr id="540" name="Ink 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">
                      <w14:nvContentPartPr>
                        <w14:cNvContentPartPr/>
                      </w14:nvContentPartPr>
                      <w14:xfrm>
                        <a:off x="0" y="0"/>
                        <a:ext cx="280465" cy="2971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54F49C" id="Ink 540" o:spid="_x0000_s1026" type="#_x0000_t75" style="position:absolute;margin-left:71.2pt;margin-top:-8.4pt;width:23.5pt;height:24.8pt;z-index:25218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">
                <v:imagedata r:id="rId142" o:title=""/>
              </v:shape>
            </w:pict>
          </mc:Fallback>
        </mc:AlternateContent>
      </w: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181504" behindDoc="0" locked="0" layoutInCell="1" allowOverlap="1" wp14:anchorId="624A9733" wp14:editId="00D406BA">
                <wp:simplePos x="0" y="0"/>
                <wp:positionH relativeFrom="column">
                  <wp:posOffset>329565</wp:posOffset>
                </wp:positionH>
                <wp:positionV relativeFrom="paragraph">
                  <wp:posOffset>-6350</wp:posOffset>
                </wp:positionV>
                <wp:extent cx="352895" cy="174185"/>
                <wp:effectExtent l="57150" t="38100" r="28575" b="54610"/>
                <wp:wrapNone/>
                <wp:docPr id="541" name="Ink 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">
                      <w14:nvContentPartPr>
                        <w14:cNvContentPartPr/>
                      </w14:nvContentPartPr>
                      <w14:xfrm>
                        <a:off x="0" y="0"/>
                        <a:ext cx="352895" cy="1741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2A4DA3" id="Ink 541" o:spid="_x0000_s1026" type="#_x0000_t75" style="position:absolute;margin-left:25.25pt;margin-top:-1.2pt;width:29.25pt;height:15.1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">
                <v:imagedata r:id="rId144" o:title=""/>
              </v:shape>
            </w:pict>
          </mc:Fallback>
        </mc:AlternateContent>
      </w:r>
    </w:p>
    <w:p w14:paraId="727891B7" w14:textId="11EDF0BF" w:rsidR="00091406" w:rsidRDefault="00091406" w:rsidP="00863007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333333"/>
          <w:sz w:val="28"/>
          <w:szCs w:val="28"/>
        </w:rPr>
      </w:pPr>
    </w:p>
    <w:p w14:paraId="0BC5FE0D" w14:textId="235A3379" w:rsidR="00091406" w:rsidRDefault="00A44383" w:rsidP="00863007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333333"/>
          <w:sz w:val="28"/>
          <w:szCs w:val="28"/>
        </w:rPr>
      </w:pP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323840" behindDoc="0" locked="0" layoutInCell="1" allowOverlap="1" wp14:anchorId="0B68C270" wp14:editId="6BF7DF66">
                <wp:simplePos x="0" y="0"/>
                <wp:positionH relativeFrom="column">
                  <wp:posOffset>4664710</wp:posOffset>
                </wp:positionH>
                <wp:positionV relativeFrom="paragraph">
                  <wp:posOffset>21590</wp:posOffset>
                </wp:positionV>
                <wp:extent cx="1543485" cy="261600"/>
                <wp:effectExtent l="38100" t="38100" r="38100" b="43815"/>
                <wp:wrapNone/>
                <wp:docPr id="700" name="Ink 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">
                      <w14:nvContentPartPr>
                        <w14:cNvContentPartPr/>
                      </w14:nvContentPartPr>
                      <w14:xfrm>
                        <a:off x="0" y="0"/>
                        <a:ext cx="1543485" cy="26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0BD5CB" id="Ink 700" o:spid="_x0000_s1026" type="#_x0000_t75" style="position:absolute;margin-left:366.6pt;margin-top:1pt;width:122.95pt;height:22.05pt;z-index:25232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">
                <v:imagedata r:id="rId146" o:title=""/>
              </v:shape>
            </w:pict>
          </mc:Fallback>
        </mc:AlternateContent>
      </w: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324864" behindDoc="0" locked="0" layoutInCell="1" allowOverlap="1" wp14:anchorId="48B49C1D" wp14:editId="1F424884">
                <wp:simplePos x="0" y="0"/>
                <wp:positionH relativeFrom="column">
                  <wp:posOffset>2901315</wp:posOffset>
                </wp:positionH>
                <wp:positionV relativeFrom="paragraph">
                  <wp:posOffset>-73025</wp:posOffset>
                </wp:positionV>
                <wp:extent cx="1519785" cy="260420"/>
                <wp:effectExtent l="38100" t="38100" r="23495" b="44450"/>
                <wp:wrapNone/>
                <wp:docPr id="701" name="Ink 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">
                      <w14:nvContentPartPr>
                        <w14:cNvContentPartPr/>
                      </w14:nvContentPartPr>
                      <w14:xfrm>
                        <a:off x="0" y="0"/>
                        <a:ext cx="1519785" cy="2604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B43142" id="Ink 701" o:spid="_x0000_s1026" type="#_x0000_t75" style="position:absolute;margin-left:227.75pt;margin-top:-6.45pt;width:121.05pt;height:21.9pt;z-index:25232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">
                <v:imagedata r:id="rId148" o:title=""/>
              </v:shape>
            </w:pict>
          </mc:Fallback>
        </mc:AlternateContent>
      </w: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325888" behindDoc="0" locked="0" layoutInCell="1" allowOverlap="1" wp14:anchorId="49E9DCBE" wp14:editId="4CE4AF1E">
                <wp:simplePos x="0" y="0"/>
                <wp:positionH relativeFrom="column">
                  <wp:posOffset>2185670</wp:posOffset>
                </wp:positionH>
                <wp:positionV relativeFrom="paragraph">
                  <wp:posOffset>-54610</wp:posOffset>
                </wp:positionV>
                <wp:extent cx="520575" cy="237780"/>
                <wp:effectExtent l="38100" t="38100" r="51435" b="48260"/>
                <wp:wrapNone/>
                <wp:docPr id="702" name="Ink 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">
                      <w14:nvContentPartPr>
                        <w14:cNvContentPartPr/>
                      </w14:nvContentPartPr>
                      <w14:xfrm>
                        <a:off x="0" y="0"/>
                        <a:ext cx="520575" cy="2377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AFF9A9" id="Ink 702" o:spid="_x0000_s1026" type="#_x0000_t75" style="position:absolute;margin-left:171.4pt;margin-top:-5pt;width:42.45pt;height:20.1pt;z-index:25232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">
                <v:imagedata r:id="rId150" o:title=""/>
              </v:shape>
            </w:pict>
          </mc:Fallback>
        </mc:AlternateContent>
      </w: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309504" behindDoc="0" locked="0" layoutInCell="1" allowOverlap="1" wp14:anchorId="399BAC82" wp14:editId="3E17C173">
                <wp:simplePos x="0" y="0"/>
                <wp:positionH relativeFrom="column">
                  <wp:posOffset>4180897</wp:posOffset>
                </wp:positionH>
                <wp:positionV relativeFrom="paragraph">
                  <wp:posOffset>284739</wp:posOffset>
                </wp:positionV>
                <wp:extent cx="4320" cy="6120"/>
                <wp:effectExtent l="57150" t="38100" r="53340" b="51435"/>
                <wp:wrapNone/>
                <wp:docPr id="686" name="Ink 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">
                      <w14:nvContentPartPr>
                        <w14:cNvContentPartPr/>
                      </w14:nvContentPartPr>
                      <w14:xfrm>
                        <a:off x="0" y="0"/>
                        <a:ext cx="43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056197" id="Ink 686" o:spid="_x0000_s1026" type="#_x0000_t75" style="position:absolute;margin-left:328.5pt;margin-top:21.7pt;width:1.8pt;height:1.9pt;z-index:25230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">
                <v:imagedata r:id="rId152" o:title=""/>
              </v:shape>
            </w:pict>
          </mc:Fallback>
        </mc:AlternateContent>
      </w: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282880" behindDoc="0" locked="0" layoutInCell="1" allowOverlap="1" wp14:anchorId="65403D11" wp14:editId="22B2AF0F">
                <wp:simplePos x="0" y="0"/>
                <wp:positionH relativeFrom="column">
                  <wp:posOffset>6004930</wp:posOffset>
                </wp:positionH>
                <wp:positionV relativeFrom="paragraph">
                  <wp:posOffset>257255</wp:posOffset>
                </wp:positionV>
                <wp:extent cx="360" cy="360"/>
                <wp:effectExtent l="38100" t="38100" r="57150" b="57150"/>
                <wp:wrapNone/>
                <wp:docPr id="640" name="Ink 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8A56B1" id="Ink 640" o:spid="_x0000_s1026" type="#_x0000_t75" style="position:absolute;margin-left:472.15pt;margin-top:19.55pt;width:1.45pt;height:1.45pt;z-index:25228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">
                <v:imagedata r:id="rId134" o:title=""/>
              </v:shape>
            </w:pict>
          </mc:Fallback>
        </mc:AlternateContent>
      </w: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258304" behindDoc="0" locked="0" layoutInCell="1" allowOverlap="1" wp14:anchorId="471793BA" wp14:editId="36012A9C">
                <wp:simplePos x="0" y="0"/>
                <wp:positionH relativeFrom="column">
                  <wp:posOffset>480060</wp:posOffset>
                </wp:positionH>
                <wp:positionV relativeFrom="paragraph">
                  <wp:posOffset>-73025</wp:posOffset>
                </wp:positionV>
                <wp:extent cx="1487515" cy="387480"/>
                <wp:effectExtent l="38100" t="38100" r="17780" b="50800"/>
                <wp:wrapNone/>
                <wp:docPr id="616" name="Ink 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">
                      <w14:nvContentPartPr>
                        <w14:cNvContentPartPr/>
                      </w14:nvContentPartPr>
                      <w14:xfrm>
                        <a:off x="0" y="0"/>
                        <a:ext cx="1487515" cy="3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1466FA" id="Ink 616" o:spid="_x0000_s1026" type="#_x0000_t75" style="position:absolute;margin-left:37.1pt;margin-top:-6.45pt;width:118.55pt;height:31.9pt;z-index:25225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">
                <v:imagedata r:id="rId155" o:title=""/>
              </v:shape>
            </w:pict>
          </mc:Fallback>
        </mc:AlternateContent>
      </w:r>
      <w:r w:rsidR="000A7F01"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214272" behindDoc="0" locked="0" layoutInCell="1" allowOverlap="1" wp14:anchorId="1F874A13" wp14:editId="361702B6">
                <wp:simplePos x="0" y="0"/>
                <wp:positionH relativeFrom="column">
                  <wp:posOffset>-43180</wp:posOffset>
                </wp:positionH>
                <wp:positionV relativeFrom="paragraph">
                  <wp:posOffset>-63500</wp:posOffset>
                </wp:positionV>
                <wp:extent cx="186120" cy="206375"/>
                <wp:effectExtent l="38100" t="38100" r="4445" b="41275"/>
                <wp:wrapNone/>
                <wp:docPr id="573" name="Ink 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">
                      <w14:nvContentPartPr>
                        <w14:cNvContentPartPr/>
                      </w14:nvContentPartPr>
                      <w14:xfrm>
                        <a:off x="0" y="0"/>
                        <a:ext cx="186120" cy="2063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8519B5" id="Ink 573" o:spid="_x0000_s1026" type="#_x0000_t75" style="position:absolute;margin-left:-4.1pt;margin-top:-5.7pt;width:16.05pt;height:17.65pt;z-index:25221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">
                <v:imagedata r:id="rId157" o:title=""/>
              </v:shape>
            </w:pict>
          </mc:Fallback>
        </mc:AlternateContent>
      </w:r>
    </w:p>
    <w:p w14:paraId="28EF47CA" w14:textId="1712E240" w:rsidR="000A7F01" w:rsidRDefault="000A7F01" w:rsidP="00863007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333333"/>
          <w:sz w:val="28"/>
          <w:szCs w:val="28"/>
        </w:rPr>
      </w:pPr>
    </w:p>
    <w:p w14:paraId="6C01D69A" w14:textId="0C83F51A" w:rsidR="000A7F01" w:rsidRDefault="00A44383" w:rsidP="00863007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333333"/>
          <w:sz w:val="28"/>
          <w:szCs w:val="28"/>
        </w:rPr>
      </w:pP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294144" behindDoc="0" locked="0" layoutInCell="1" allowOverlap="1" wp14:anchorId="4035A2C5" wp14:editId="14F134A7">
                <wp:simplePos x="0" y="0"/>
                <wp:positionH relativeFrom="column">
                  <wp:posOffset>92710</wp:posOffset>
                </wp:positionH>
                <wp:positionV relativeFrom="paragraph">
                  <wp:posOffset>-135890</wp:posOffset>
                </wp:positionV>
                <wp:extent cx="1456175" cy="304135"/>
                <wp:effectExtent l="57150" t="38100" r="48895" b="58420"/>
                <wp:wrapNone/>
                <wp:docPr id="651" name="Ink 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">
                      <w14:nvContentPartPr>
                        <w14:cNvContentPartPr/>
                      </w14:nvContentPartPr>
                      <w14:xfrm>
                        <a:off x="0" y="0"/>
                        <a:ext cx="1456175" cy="3041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53E2A2" id="Ink 651" o:spid="_x0000_s1026" type="#_x0000_t75" style="position:absolute;margin-left:6.6pt;margin-top:-11.4pt;width:116.05pt;height:25.4pt;z-index:25229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">
                <v:imagedata r:id="rId159" o:title=""/>
              </v:shape>
            </w:pict>
          </mc:Fallback>
        </mc:AlternateContent>
      </w:r>
    </w:p>
    <w:p w14:paraId="1FAF85F1" w14:textId="2A96E1B9" w:rsidR="000A7F01" w:rsidRDefault="00A44383" w:rsidP="00863007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333333"/>
          <w:sz w:val="28"/>
          <w:szCs w:val="28"/>
        </w:rPr>
      </w:pPr>
      <w:r>
        <w:rPr>
          <w:noProof/>
          <w:color w:val="333333"/>
          <w:sz w:val="28"/>
          <w:szCs w:val="28"/>
        </w:rPr>
        <w:lastRenderedPageBreak/>
        <mc:AlternateContent>
          <mc:Choice Requires="wpi">
            <w:drawing>
              <wp:anchor distT="0" distB="0" distL="114300" distR="114300" simplePos="0" relativeHeight="252368896" behindDoc="0" locked="0" layoutInCell="1" allowOverlap="1" wp14:anchorId="3ABEF76A" wp14:editId="0FFB16C2">
                <wp:simplePos x="0" y="0"/>
                <wp:positionH relativeFrom="column">
                  <wp:posOffset>4018915</wp:posOffset>
                </wp:positionH>
                <wp:positionV relativeFrom="paragraph">
                  <wp:posOffset>124460</wp:posOffset>
                </wp:positionV>
                <wp:extent cx="2668905" cy="325975"/>
                <wp:effectExtent l="57150" t="38100" r="55245" b="55245"/>
                <wp:wrapNone/>
                <wp:docPr id="744" name="Ink 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/>
                      </w14:nvContentPartPr>
                      <w14:xfrm>
                        <a:off x="0" y="0"/>
                        <a:ext cx="2668905" cy="3259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B74F84" id="Ink 744" o:spid="_x0000_s1026" type="#_x0000_t75" style="position:absolute;margin-left:315.75pt;margin-top:9.1pt;width:211.55pt;height:27.05pt;z-index:25236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">
                <v:imagedata r:id="rId161" o:title=""/>
              </v:shape>
            </w:pict>
          </mc:Fallback>
        </mc:AlternateContent>
      </w: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348416" behindDoc="0" locked="0" layoutInCell="1" allowOverlap="1" wp14:anchorId="6C5C6420" wp14:editId="7246A0A6">
                <wp:simplePos x="0" y="0"/>
                <wp:positionH relativeFrom="column">
                  <wp:posOffset>3499777</wp:posOffset>
                </wp:positionH>
                <wp:positionV relativeFrom="paragraph">
                  <wp:posOffset>-39936</wp:posOffset>
                </wp:positionV>
                <wp:extent cx="270360" cy="231480"/>
                <wp:effectExtent l="57150" t="57150" r="34925" b="54610"/>
                <wp:wrapNone/>
                <wp:docPr id="724" name="Ink 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">
                      <w14:nvContentPartPr>
                        <w14:cNvContentPartPr/>
                      </w14:nvContentPartPr>
                      <w14:xfrm>
                        <a:off x="0" y="0"/>
                        <a:ext cx="270360" cy="23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8A68CB" id="Ink 724" o:spid="_x0000_s1026" type="#_x0000_t75" style="position:absolute;margin-left:274.85pt;margin-top:-3.85pt;width:22.75pt;height:19.65pt;z-index:25234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">
                <v:imagedata r:id="rId163" o:title=""/>
              </v:shape>
            </w:pict>
          </mc:Fallback>
        </mc:AlternateContent>
      </w: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346368" behindDoc="0" locked="0" layoutInCell="1" allowOverlap="1" wp14:anchorId="01AB2DE6" wp14:editId="6ADB389B">
                <wp:simplePos x="0" y="0"/>
                <wp:positionH relativeFrom="column">
                  <wp:posOffset>2944657</wp:posOffset>
                </wp:positionH>
                <wp:positionV relativeFrom="paragraph">
                  <wp:posOffset>248424</wp:posOffset>
                </wp:positionV>
                <wp:extent cx="117360" cy="5400"/>
                <wp:effectExtent l="57150" t="57150" r="54610" b="52070"/>
                <wp:wrapNone/>
                <wp:docPr id="722" name="Ink 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">
                      <w14:nvContentPartPr>
                        <w14:cNvContentPartPr/>
                      </w14:nvContentPartPr>
                      <w14:xfrm>
                        <a:off x="0" y="0"/>
                        <a:ext cx="1173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ABE0C9" id="Ink 722" o:spid="_x0000_s1026" type="#_x0000_t75" style="position:absolute;margin-left:231.15pt;margin-top:18.85pt;width:10.7pt;height:1.85pt;z-index:25234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">
                <v:imagedata r:id="rId165" o:title=""/>
              </v:shape>
            </w:pict>
          </mc:Fallback>
        </mc:AlternateContent>
      </w: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344320" behindDoc="0" locked="0" layoutInCell="1" allowOverlap="1" wp14:anchorId="165890FD" wp14:editId="48D20049">
                <wp:simplePos x="0" y="0"/>
                <wp:positionH relativeFrom="column">
                  <wp:posOffset>2330497</wp:posOffset>
                </wp:positionH>
                <wp:positionV relativeFrom="paragraph">
                  <wp:posOffset>294144</wp:posOffset>
                </wp:positionV>
                <wp:extent cx="392040" cy="21600"/>
                <wp:effectExtent l="38100" t="38100" r="46355" b="54610"/>
                <wp:wrapNone/>
                <wp:docPr id="720" name="Ink 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">
                      <w14:nvContentPartPr>
                        <w14:cNvContentPartPr/>
                      </w14:nvContentPartPr>
                      <w14:xfrm>
                        <a:off x="0" y="0"/>
                        <a:ext cx="39204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2A511E" id="Ink 720" o:spid="_x0000_s1026" type="#_x0000_t75" style="position:absolute;margin-left:182.8pt;margin-top:22.45pt;width:32.25pt;height:3.1pt;z-index:25234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">
                <v:imagedata r:id="rId167" o:title=""/>
              </v:shape>
            </w:pict>
          </mc:Fallback>
        </mc:AlternateContent>
      </w: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343296" behindDoc="0" locked="0" layoutInCell="1" allowOverlap="1" wp14:anchorId="56713D69" wp14:editId="392FC322">
                <wp:simplePos x="0" y="0"/>
                <wp:positionH relativeFrom="column">
                  <wp:posOffset>2454697</wp:posOffset>
                </wp:positionH>
                <wp:positionV relativeFrom="paragraph">
                  <wp:posOffset>27384</wp:posOffset>
                </wp:positionV>
                <wp:extent cx="182160" cy="135000"/>
                <wp:effectExtent l="38100" t="38100" r="46990" b="55880"/>
                <wp:wrapNone/>
                <wp:docPr id="719" name="Ink 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">
                      <w14:nvContentPartPr>
                        <w14:cNvContentPartPr/>
                      </w14:nvContentPartPr>
                      <w14:xfrm>
                        <a:off x="0" y="0"/>
                        <a:ext cx="18216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09360C" id="Ink 719" o:spid="_x0000_s1026" type="#_x0000_t75" style="position:absolute;margin-left:192.6pt;margin-top:1.45pt;width:15.8pt;height:12.05pt;z-index:25234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">
                <v:imagedata r:id="rId169" o:title=""/>
              </v:shape>
            </w:pict>
          </mc:Fallback>
        </mc:AlternateContent>
      </w: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339200" behindDoc="0" locked="0" layoutInCell="1" allowOverlap="1" wp14:anchorId="54E84FCD" wp14:editId="7DE593EC">
                <wp:simplePos x="0" y="0"/>
                <wp:positionH relativeFrom="column">
                  <wp:posOffset>1386205</wp:posOffset>
                </wp:positionH>
                <wp:positionV relativeFrom="paragraph">
                  <wp:posOffset>-2540</wp:posOffset>
                </wp:positionV>
                <wp:extent cx="666990" cy="383225"/>
                <wp:effectExtent l="0" t="57150" r="57150" b="55245"/>
                <wp:wrapNone/>
                <wp:docPr id="715" name="Ink 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">
                      <w14:nvContentPartPr>
                        <w14:cNvContentPartPr/>
                      </w14:nvContentPartPr>
                      <w14:xfrm>
                        <a:off x="0" y="0"/>
                        <a:ext cx="666990" cy="3832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627163" id="Ink 715" o:spid="_x0000_s1026" type="#_x0000_t75" style="position:absolute;margin-left:108.45pt;margin-top:-.9pt;width:53.9pt;height:31.6pt;z-index:2523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">
                <v:imagedata r:id="rId171" o:title=""/>
              </v:shape>
            </w:pict>
          </mc:Fallback>
        </mc:AlternateContent>
      </w: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341248" behindDoc="0" locked="0" layoutInCell="1" allowOverlap="1" wp14:anchorId="5CEAAD2D" wp14:editId="2C80668F">
                <wp:simplePos x="0" y="0"/>
                <wp:positionH relativeFrom="column">
                  <wp:posOffset>387985</wp:posOffset>
                </wp:positionH>
                <wp:positionV relativeFrom="paragraph">
                  <wp:posOffset>112395</wp:posOffset>
                </wp:positionV>
                <wp:extent cx="737825" cy="222220"/>
                <wp:effectExtent l="38100" t="38100" r="43815" b="45085"/>
                <wp:wrapNone/>
                <wp:docPr id="717" name="Ink 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">
                      <w14:nvContentPartPr>
                        <w14:cNvContentPartPr/>
                      </w14:nvContentPartPr>
                      <w14:xfrm>
                        <a:off x="0" y="0"/>
                        <a:ext cx="737825" cy="2222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D7069D" id="Ink 717" o:spid="_x0000_s1026" type="#_x0000_t75" style="position:absolute;margin-left:29.85pt;margin-top:8.15pt;width:59.55pt;height:18.95pt;z-index:25234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">
                <v:imagedata r:id="rId173" o:title=""/>
              </v:shape>
            </w:pict>
          </mc:Fallback>
        </mc:AlternateContent>
      </w:r>
    </w:p>
    <w:p w14:paraId="6BD8D7D3" w14:textId="1004304F" w:rsidR="000A7F01" w:rsidRDefault="00A44383" w:rsidP="00863007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333333"/>
          <w:sz w:val="28"/>
          <w:szCs w:val="28"/>
        </w:rPr>
      </w:pP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349440" behindDoc="0" locked="0" layoutInCell="1" allowOverlap="1" wp14:anchorId="33CC5D20" wp14:editId="3DE1EC2F">
                <wp:simplePos x="0" y="0"/>
                <wp:positionH relativeFrom="column">
                  <wp:posOffset>3388537</wp:posOffset>
                </wp:positionH>
                <wp:positionV relativeFrom="paragraph">
                  <wp:posOffset>3279</wp:posOffset>
                </wp:positionV>
                <wp:extent cx="408960" cy="37080"/>
                <wp:effectExtent l="19050" t="38100" r="48260" b="58420"/>
                <wp:wrapNone/>
                <wp:docPr id="725" name="Ink 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">
                      <w14:nvContentPartPr>
                        <w14:cNvContentPartPr/>
                      </w14:nvContentPartPr>
                      <w14:xfrm>
                        <a:off x="0" y="0"/>
                        <a:ext cx="40896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741C62" id="Ink 725" o:spid="_x0000_s1026" type="#_x0000_t75" style="position:absolute;margin-left:266.1pt;margin-top:-.45pt;width:33.6pt;height:4.3pt;z-index:25234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">
                <v:imagedata r:id="rId175" o:title=""/>
              </v:shape>
            </w:pict>
          </mc:Fallback>
        </mc:AlternateContent>
      </w: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347392" behindDoc="0" locked="0" layoutInCell="1" allowOverlap="1" wp14:anchorId="49650F3D" wp14:editId="7FF219FB">
                <wp:simplePos x="0" y="0"/>
                <wp:positionH relativeFrom="column">
                  <wp:posOffset>2910457</wp:posOffset>
                </wp:positionH>
                <wp:positionV relativeFrom="paragraph">
                  <wp:posOffset>32799</wp:posOffset>
                </wp:positionV>
                <wp:extent cx="133560" cy="5400"/>
                <wp:effectExtent l="38100" t="57150" r="57150" b="52070"/>
                <wp:wrapNone/>
                <wp:docPr id="723" name="Ink 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">
                      <w14:nvContentPartPr>
                        <w14:cNvContentPartPr/>
                      </w14:nvContentPartPr>
                      <w14:xfrm>
                        <a:off x="0" y="0"/>
                        <a:ext cx="1335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424A39" id="Ink 723" o:spid="_x0000_s1026" type="#_x0000_t75" style="position:absolute;margin-left:228.45pt;margin-top:1.9pt;width:11.9pt;height:1.85pt;z-index:25234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">
                <v:imagedata r:id="rId177" o:title=""/>
              </v:shape>
            </w:pict>
          </mc:Fallback>
        </mc:AlternateContent>
      </w: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345344" behindDoc="0" locked="0" layoutInCell="1" allowOverlap="1" wp14:anchorId="4359646C" wp14:editId="199D8961">
                <wp:simplePos x="0" y="0"/>
                <wp:positionH relativeFrom="column">
                  <wp:posOffset>2380537</wp:posOffset>
                </wp:positionH>
                <wp:positionV relativeFrom="paragraph">
                  <wp:posOffset>208839</wp:posOffset>
                </wp:positionV>
                <wp:extent cx="157320" cy="195840"/>
                <wp:effectExtent l="57150" t="57150" r="33655" b="52070"/>
                <wp:wrapNone/>
                <wp:docPr id="721" name="Ink 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">
                      <w14:nvContentPartPr>
                        <w14:cNvContentPartPr/>
                      </w14:nvContentPartPr>
                      <w14:xfrm>
                        <a:off x="0" y="0"/>
                        <a:ext cx="15732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F01DF9" id="Ink 721" o:spid="_x0000_s1026" type="#_x0000_t75" style="position:absolute;margin-left:186.75pt;margin-top:15.75pt;width:13.85pt;height:16.8pt;z-index:25234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">
                <v:imagedata r:id="rId179" o:title=""/>
              </v:shape>
            </w:pict>
          </mc:Fallback>
        </mc:AlternateContent>
      </w: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340224" behindDoc="0" locked="0" layoutInCell="1" allowOverlap="1" wp14:anchorId="15113314" wp14:editId="6B68BF51">
                <wp:simplePos x="0" y="0"/>
                <wp:positionH relativeFrom="column">
                  <wp:posOffset>1476375</wp:posOffset>
                </wp:positionH>
                <wp:positionV relativeFrom="paragraph">
                  <wp:posOffset>172085</wp:posOffset>
                </wp:positionV>
                <wp:extent cx="158750" cy="252530"/>
                <wp:effectExtent l="57150" t="38100" r="12700" b="52705"/>
                <wp:wrapNone/>
                <wp:docPr id="716" name="Ink 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">
                      <w14:nvContentPartPr>
                        <w14:cNvContentPartPr/>
                      </w14:nvContentPartPr>
                      <w14:xfrm>
                        <a:off x="0" y="0"/>
                        <a:ext cx="158750" cy="2525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2A2632" id="Ink 716" o:spid="_x0000_s1026" type="#_x0000_t75" style="position:absolute;margin-left:115.55pt;margin-top:12.85pt;width:13.9pt;height:21.3pt;z-index:25234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">
                <v:imagedata r:id="rId181" o:title=""/>
              </v:shape>
            </w:pict>
          </mc:Fallback>
        </mc:AlternateContent>
      </w: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342272" behindDoc="0" locked="0" layoutInCell="1" allowOverlap="1" wp14:anchorId="77E53B52" wp14:editId="54EB5796">
                <wp:simplePos x="0" y="0"/>
                <wp:positionH relativeFrom="column">
                  <wp:posOffset>532765</wp:posOffset>
                </wp:positionH>
                <wp:positionV relativeFrom="paragraph">
                  <wp:posOffset>113030</wp:posOffset>
                </wp:positionV>
                <wp:extent cx="180550" cy="191135"/>
                <wp:effectExtent l="38100" t="38100" r="48260" b="56515"/>
                <wp:wrapNone/>
                <wp:docPr id="718" name="Ink 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">
                      <w14:nvContentPartPr>
                        <w14:cNvContentPartPr/>
                      </w14:nvContentPartPr>
                      <w14:xfrm>
                        <a:off x="0" y="0"/>
                        <a:ext cx="180550" cy="1911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2181A6" id="Ink 718" o:spid="_x0000_s1026" type="#_x0000_t75" style="position:absolute;margin-left:41.25pt;margin-top:8.2pt;width:15.6pt;height:16.45pt;z-index:25234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">
                <v:imagedata r:id="rId183" o:title=""/>
              </v:shape>
            </w:pict>
          </mc:Fallback>
        </mc:AlternateContent>
      </w:r>
    </w:p>
    <w:p w14:paraId="44E74E58" w14:textId="06483C4A" w:rsidR="000A7F01" w:rsidRDefault="00A44383" w:rsidP="00863007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333333"/>
          <w:sz w:val="28"/>
          <w:szCs w:val="28"/>
        </w:rPr>
      </w:pP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350464" behindDoc="0" locked="0" layoutInCell="1" allowOverlap="1" wp14:anchorId="45404606" wp14:editId="6BA31D16">
                <wp:simplePos x="0" y="0"/>
                <wp:positionH relativeFrom="column">
                  <wp:posOffset>3401137</wp:posOffset>
                </wp:positionH>
                <wp:positionV relativeFrom="paragraph">
                  <wp:posOffset>-101826</wp:posOffset>
                </wp:positionV>
                <wp:extent cx="303840" cy="216720"/>
                <wp:effectExtent l="38100" t="38100" r="20320" b="50165"/>
                <wp:wrapNone/>
                <wp:docPr id="726" name="Ink 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">
                      <w14:nvContentPartPr>
                        <w14:cNvContentPartPr/>
                      </w14:nvContentPartPr>
                      <w14:xfrm>
                        <a:off x="0" y="0"/>
                        <a:ext cx="303840" cy="21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953B88" id="Ink 726" o:spid="_x0000_s1026" type="#_x0000_t75" style="position:absolute;margin-left:267.1pt;margin-top:-8.7pt;width:25.3pt;height:18.45pt;z-index:25235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">
                <v:imagedata r:id="rId185" o:title=""/>
              </v:shape>
            </w:pict>
          </mc:Fallback>
        </mc:AlternateContent>
      </w:r>
    </w:p>
    <w:p w14:paraId="660596A0" w14:textId="38324E42" w:rsidR="00A44383" w:rsidRDefault="00FB2EB5" w:rsidP="00863007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333333"/>
          <w:sz w:val="28"/>
          <w:szCs w:val="28"/>
        </w:rPr>
      </w:pP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447744" behindDoc="0" locked="0" layoutInCell="1" allowOverlap="1" wp14:anchorId="1003A91D" wp14:editId="73221188">
                <wp:simplePos x="0" y="0"/>
                <wp:positionH relativeFrom="column">
                  <wp:posOffset>3769360</wp:posOffset>
                </wp:positionH>
                <wp:positionV relativeFrom="paragraph">
                  <wp:posOffset>-145415</wp:posOffset>
                </wp:positionV>
                <wp:extent cx="2955135" cy="783330"/>
                <wp:effectExtent l="38100" t="38100" r="0" b="55245"/>
                <wp:wrapNone/>
                <wp:docPr id="829" name="Ink 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">
                      <w14:nvContentPartPr>
                        <w14:cNvContentPartPr/>
                      </w14:nvContentPartPr>
                      <w14:xfrm>
                        <a:off x="0" y="0"/>
                        <a:ext cx="2955135" cy="7833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8BDBFD" id="Ink 829" o:spid="_x0000_s1026" type="#_x0000_t75" style="position:absolute;margin-left:296.1pt;margin-top:-12.15pt;width:234.15pt;height:63.1pt;z-index:25244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">
                <v:imagedata r:id="rId187" o:title=""/>
              </v:shape>
            </w:pict>
          </mc:Fallback>
        </mc:AlternateContent>
      </w: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406784" behindDoc="0" locked="0" layoutInCell="1" allowOverlap="1" wp14:anchorId="0FE029DB" wp14:editId="4822D7B2">
                <wp:simplePos x="0" y="0"/>
                <wp:positionH relativeFrom="column">
                  <wp:posOffset>2863215</wp:posOffset>
                </wp:positionH>
                <wp:positionV relativeFrom="paragraph">
                  <wp:posOffset>-45085</wp:posOffset>
                </wp:positionV>
                <wp:extent cx="748675" cy="320660"/>
                <wp:effectExtent l="38100" t="38100" r="51435" b="41910"/>
                <wp:wrapNone/>
                <wp:docPr id="789" name="Ink 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">
                      <w14:nvContentPartPr>
                        <w14:cNvContentPartPr/>
                      </w14:nvContentPartPr>
                      <w14:xfrm>
                        <a:off x="0" y="0"/>
                        <a:ext cx="748675" cy="3206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5F3392" id="Ink 789" o:spid="_x0000_s1026" type="#_x0000_t75" style="position:absolute;margin-left:224.75pt;margin-top:-4.25pt;width:60.35pt;height:26.7pt;z-index:25240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">
                <v:imagedata r:id="rId189" o:title=""/>
              </v:shape>
            </w:pict>
          </mc:Fallback>
        </mc:AlternateContent>
      </w: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407808" behindDoc="0" locked="0" layoutInCell="1" allowOverlap="1" wp14:anchorId="08EB40C9" wp14:editId="7BB99270">
                <wp:simplePos x="0" y="0"/>
                <wp:positionH relativeFrom="column">
                  <wp:posOffset>1946910</wp:posOffset>
                </wp:positionH>
                <wp:positionV relativeFrom="paragraph">
                  <wp:posOffset>20320</wp:posOffset>
                </wp:positionV>
                <wp:extent cx="624995" cy="303220"/>
                <wp:effectExtent l="38100" t="38100" r="41910" b="40005"/>
                <wp:wrapNone/>
                <wp:docPr id="790" name="Ink 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">
                      <w14:nvContentPartPr>
                        <w14:cNvContentPartPr/>
                      </w14:nvContentPartPr>
                      <w14:xfrm>
                        <a:off x="0" y="0"/>
                        <a:ext cx="624995" cy="3032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F20685" id="Ink 790" o:spid="_x0000_s1026" type="#_x0000_t75" style="position:absolute;margin-left:152.6pt;margin-top:.9pt;width:50.6pt;height:25.3pt;z-index:25240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">
                <v:imagedata r:id="rId191" o:title=""/>
              </v:shape>
            </w:pict>
          </mc:Fallback>
        </mc:AlternateContent>
      </w: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408832" behindDoc="0" locked="0" layoutInCell="1" allowOverlap="1" wp14:anchorId="47197563" wp14:editId="1933DD88">
                <wp:simplePos x="0" y="0"/>
                <wp:positionH relativeFrom="column">
                  <wp:posOffset>325120</wp:posOffset>
                </wp:positionH>
                <wp:positionV relativeFrom="paragraph">
                  <wp:posOffset>-55880</wp:posOffset>
                </wp:positionV>
                <wp:extent cx="1439385" cy="385170"/>
                <wp:effectExtent l="38100" t="38100" r="46990" b="53340"/>
                <wp:wrapNone/>
                <wp:docPr id="791" name="Ink 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">
                      <w14:nvContentPartPr>
                        <w14:cNvContentPartPr/>
                      </w14:nvContentPartPr>
                      <w14:xfrm>
                        <a:off x="0" y="0"/>
                        <a:ext cx="1439385" cy="3851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423AFE" id="Ink 791" o:spid="_x0000_s1026" type="#_x0000_t75" style="position:absolute;margin-left:24.9pt;margin-top:-5.1pt;width:114.8pt;height:31.75pt;z-index:25240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">
                <v:imagedata r:id="rId193" o:title=""/>
              </v:shape>
            </w:pict>
          </mc:Fallback>
        </mc:AlternateContent>
      </w: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372992" behindDoc="0" locked="0" layoutInCell="1" allowOverlap="1" wp14:anchorId="3B412BD3" wp14:editId="7FFAC77F">
                <wp:simplePos x="0" y="0"/>
                <wp:positionH relativeFrom="column">
                  <wp:posOffset>-97155</wp:posOffset>
                </wp:positionH>
                <wp:positionV relativeFrom="paragraph">
                  <wp:posOffset>212725</wp:posOffset>
                </wp:positionV>
                <wp:extent cx="215065" cy="230760"/>
                <wp:effectExtent l="38100" t="57150" r="0" b="55245"/>
                <wp:wrapNone/>
                <wp:docPr id="756" name="Ink 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">
                      <w14:nvContentPartPr>
                        <w14:cNvContentPartPr/>
                      </w14:nvContentPartPr>
                      <w14:xfrm>
                        <a:off x="0" y="0"/>
                        <a:ext cx="215065" cy="23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04813B" id="Ink 756" o:spid="_x0000_s1026" type="#_x0000_t75" style="position:absolute;margin-left:-8.35pt;margin-top:16.05pt;width:18.35pt;height:19.55pt;z-index:25237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">
                <v:imagedata r:id="rId195" o:title=""/>
              </v:shape>
            </w:pict>
          </mc:Fallback>
        </mc:AlternateContent>
      </w:r>
    </w:p>
    <w:p w14:paraId="715A7112" w14:textId="0D7FFEA9" w:rsidR="00A44383" w:rsidRDefault="00FB2EB5" w:rsidP="00863007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333333"/>
          <w:sz w:val="28"/>
          <w:szCs w:val="28"/>
        </w:rPr>
      </w:pP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410880" behindDoc="0" locked="0" layoutInCell="1" allowOverlap="1" wp14:anchorId="0DE38C55" wp14:editId="5965123C">
                <wp:simplePos x="0" y="0"/>
                <wp:positionH relativeFrom="column">
                  <wp:posOffset>371475</wp:posOffset>
                </wp:positionH>
                <wp:positionV relativeFrom="paragraph">
                  <wp:posOffset>114300</wp:posOffset>
                </wp:positionV>
                <wp:extent cx="259165" cy="236855"/>
                <wp:effectExtent l="38100" t="38100" r="45720" b="48895"/>
                <wp:wrapNone/>
                <wp:docPr id="793" name="Ink 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">
                      <w14:nvContentPartPr>
                        <w14:cNvContentPartPr/>
                      </w14:nvContentPartPr>
                      <w14:xfrm>
                        <a:off x="0" y="0"/>
                        <a:ext cx="259165" cy="2368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1F1169" id="Ink 793" o:spid="_x0000_s1026" type="#_x0000_t75" style="position:absolute;margin-left:28.55pt;margin-top:8.3pt;width:21.8pt;height:20.05pt;z-index:25241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">
                <v:imagedata r:id="rId197" o:title=""/>
              </v:shape>
            </w:pict>
          </mc:Fallback>
        </mc:AlternateContent>
      </w:r>
    </w:p>
    <w:p w14:paraId="589BEF10" w14:textId="06B85E4C" w:rsidR="00A44383" w:rsidRDefault="00FB2EB5" w:rsidP="00863007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333333"/>
          <w:sz w:val="28"/>
          <w:szCs w:val="28"/>
        </w:rPr>
      </w:pP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409856" behindDoc="0" locked="0" layoutInCell="1" allowOverlap="1" wp14:anchorId="3670A882" wp14:editId="75C67435">
                <wp:simplePos x="0" y="0"/>
                <wp:positionH relativeFrom="column">
                  <wp:posOffset>1082675</wp:posOffset>
                </wp:positionH>
                <wp:positionV relativeFrom="paragraph">
                  <wp:posOffset>-118745</wp:posOffset>
                </wp:positionV>
                <wp:extent cx="165735" cy="251975"/>
                <wp:effectExtent l="57150" t="38100" r="43815" b="53340"/>
                <wp:wrapNone/>
                <wp:docPr id="792" name="Ink 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">
                      <w14:nvContentPartPr>
                        <w14:cNvContentPartPr/>
                      </w14:nvContentPartPr>
                      <w14:xfrm>
                        <a:off x="0" y="0"/>
                        <a:ext cx="165735" cy="2519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6E3C8A" id="Ink 792" o:spid="_x0000_s1026" type="#_x0000_t75" style="position:absolute;margin-left:84.55pt;margin-top:-10.05pt;width:14.45pt;height:21.3pt;z-index:25240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">
                <v:imagedata r:id="rId199" o:title=""/>
              </v:shape>
            </w:pict>
          </mc:Fallback>
        </mc:AlternateContent>
      </w: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393472" behindDoc="0" locked="0" layoutInCell="1" allowOverlap="1" wp14:anchorId="1A1C46EE" wp14:editId="6BE509E7">
                <wp:simplePos x="0" y="0"/>
                <wp:positionH relativeFrom="column">
                  <wp:posOffset>2745577</wp:posOffset>
                </wp:positionH>
                <wp:positionV relativeFrom="paragraph">
                  <wp:posOffset>-59825</wp:posOffset>
                </wp:positionV>
                <wp:extent cx="312480" cy="216360"/>
                <wp:effectExtent l="57150" t="38100" r="0" b="50800"/>
                <wp:wrapNone/>
                <wp:docPr id="776" name="Ink 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">
                      <w14:nvContentPartPr>
                        <w14:cNvContentPartPr/>
                      </w14:nvContentPartPr>
                      <w14:xfrm>
                        <a:off x="0" y="0"/>
                        <a:ext cx="312480" cy="21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011E0E" id="Ink 776" o:spid="_x0000_s1026" type="#_x0000_t75" style="position:absolute;margin-left:215.5pt;margin-top:-5.4pt;width:26pt;height:18.5pt;z-index:25239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">
                <v:imagedata r:id="rId201" o:title=""/>
              </v:shape>
            </w:pict>
          </mc:Fallback>
        </mc:AlternateContent>
      </w: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388352" behindDoc="0" locked="0" layoutInCell="1" allowOverlap="1" wp14:anchorId="6C4EE718" wp14:editId="7A3C6205">
                <wp:simplePos x="0" y="0"/>
                <wp:positionH relativeFrom="column">
                  <wp:posOffset>1916857</wp:posOffset>
                </wp:positionH>
                <wp:positionV relativeFrom="paragraph">
                  <wp:posOffset>-104825</wp:posOffset>
                </wp:positionV>
                <wp:extent cx="153000" cy="230400"/>
                <wp:effectExtent l="38100" t="57150" r="57150" b="55880"/>
                <wp:wrapNone/>
                <wp:docPr id="771" name="Ink 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/>
                      </w14:nvContentPartPr>
                      <w14:xfrm>
                        <a:off x="0" y="0"/>
                        <a:ext cx="153000" cy="23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2B3E28" id="Ink 771" o:spid="_x0000_s1026" type="#_x0000_t75" style="position:absolute;margin-left:150.25pt;margin-top:-8.95pt;width:13.5pt;height:19.6pt;z-index:25238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">
                <v:imagedata r:id="rId203" o:title=""/>
              </v:shape>
            </w:pict>
          </mc:Fallback>
        </mc:AlternateContent>
      </w:r>
    </w:p>
    <w:p w14:paraId="3752B22D" w14:textId="4C5DE0C2" w:rsidR="00A44383" w:rsidRDefault="00A925F6" w:rsidP="00863007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333333"/>
          <w:sz w:val="28"/>
          <w:szCs w:val="28"/>
        </w:rPr>
      </w:pP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3109248" behindDoc="0" locked="0" layoutInCell="1" allowOverlap="1" wp14:anchorId="00825C75" wp14:editId="067D41E6">
                <wp:simplePos x="0" y="0"/>
                <wp:positionH relativeFrom="column">
                  <wp:posOffset>3328670</wp:posOffset>
                </wp:positionH>
                <wp:positionV relativeFrom="paragraph">
                  <wp:posOffset>40640</wp:posOffset>
                </wp:positionV>
                <wp:extent cx="349875" cy="180340"/>
                <wp:effectExtent l="57150" t="38100" r="31750" b="48260"/>
                <wp:wrapNone/>
                <wp:docPr id="1530" name="Ink 1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">
                      <w14:nvContentPartPr>
                        <w14:cNvContentPartPr/>
                      </w14:nvContentPartPr>
                      <w14:xfrm>
                        <a:off x="0" y="0"/>
                        <a:ext cx="349875" cy="1803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BB47EC" id="Ink 1530" o:spid="_x0000_s1026" type="#_x0000_t75" style="position:absolute;margin-left:261.4pt;margin-top:2.5pt;width:29pt;height:15.6pt;z-index:25310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">
                <v:imagedata r:id="rId205" o:title=""/>
              </v:shape>
            </w:pict>
          </mc:Fallback>
        </mc:AlternateContent>
      </w: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3110272" behindDoc="0" locked="0" layoutInCell="1" allowOverlap="1" wp14:anchorId="0F24AF01" wp14:editId="0E55DA2B">
                <wp:simplePos x="0" y="0"/>
                <wp:positionH relativeFrom="column">
                  <wp:posOffset>2679065</wp:posOffset>
                </wp:positionH>
                <wp:positionV relativeFrom="paragraph">
                  <wp:posOffset>102870</wp:posOffset>
                </wp:positionV>
                <wp:extent cx="388380" cy="117475"/>
                <wp:effectExtent l="57150" t="57150" r="50165" b="53975"/>
                <wp:wrapNone/>
                <wp:docPr id="1531" name="Ink 1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/>
                      </w14:nvContentPartPr>
                      <w14:xfrm>
                        <a:off x="0" y="0"/>
                        <a:ext cx="388380" cy="1174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5E4C50" id="Ink 1531" o:spid="_x0000_s1026" type="#_x0000_t75" style="position:absolute;margin-left:210.25pt;margin-top:7.4pt;width:32pt;height:10.65pt;z-index:25311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">
                <v:imagedata r:id="rId207" o:title=""/>
              </v:shape>
            </w:pict>
          </mc:Fallback>
        </mc:AlternateContent>
      </w: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3096960" behindDoc="0" locked="0" layoutInCell="1" allowOverlap="1" wp14:anchorId="7472CAD9" wp14:editId="554A2432">
                <wp:simplePos x="0" y="0"/>
                <wp:positionH relativeFrom="column">
                  <wp:posOffset>2208623</wp:posOffset>
                </wp:positionH>
                <wp:positionV relativeFrom="paragraph">
                  <wp:posOffset>258469</wp:posOffset>
                </wp:positionV>
                <wp:extent cx="87120" cy="72720"/>
                <wp:effectExtent l="38100" t="38100" r="46355" b="41910"/>
                <wp:wrapNone/>
                <wp:docPr id="1518" name="Ink 1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">
                      <w14:nvContentPartPr>
                        <w14:cNvContentPartPr/>
                      </w14:nvContentPartPr>
                      <w14:xfrm>
                        <a:off x="0" y="0"/>
                        <a:ext cx="8712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FC7EC5" id="Ink 1518" o:spid="_x0000_s1026" type="#_x0000_t75" style="position:absolute;margin-left:173.2pt;margin-top:19.65pt;width:8.25pt;height:7.15pt;z-index:25309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">
                <v:imagedata r:id="rId209" o:title=""/>
              </v:shape>
            </w:pict>
          </mc:Fallback>
        </mc:AlternateContent>
      </w: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3095936" behindDoc="0" locked="0" layoutInCell="1" allowOverlap="1" wp14:anchorId="215707DA" wp14:editId="15DB2C09">
                <wp:simplePos x="0" y="0"/>
                <wp:positionH relativeFrom="column">
                  <wp:posOffset>2293583</wp:posOffset>
                </wp:positionH>
                <wp:positionV relativeFrom="paragraph">
                  <wp:posOffset>138589</wp:posOffset>
                </wp:positionV>
                <wp:extent cx="360" cy="6120"/>
                <wp:effectExtent l="38100" t="57150" r="57150" b="51435"/>
                <wp:wrapNone/>
                <wp:docPr id="1517" name="Ink 1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">
                      <w14:nvContentPartPr>
                        <w14:cNvContentPartPr/>
                      </w14:nvContentPartPr>
                      <w14:xfrm>
                        <a:off x="0" y="0"/>
                        <a:ext cx="36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D25CBA" id="Ink 1517" o:spid="_x0000_s1026" type="#_x0000_t75" style="position:absolute;margin-left:179.9pt;margin-top:10.2pt;width:1.45pt;height:1.9pt;z-index:25309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">
                <v:imagedata r:id="rId134" o:title=""/>
              </v:shape>
            </w:pict>
          </mc:Fallback>
        </mc:AlternateContent>
      </w: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3088768" behindDoc="0" locked="0" layoutInCell="1" allowOverlap="1" wp14:anchorId="1E7FF03D" wp14:editId="5430264D">
                <wp:simplePos x="0" y="0"/>
                <wp:positionH relativeFrom="column">
                  <wp:posOffset>762000</wp:posOffset>
                </wp:positionH>
                <wp:positionV relativeFrom="paragraph">
                  <wp:posOffset>59690</wp:posOffset>
                </wp:positionV>
                <wp:extent cx="996100" cy="188280"/>
                <wp:effectExtent l="57150" t="38100" r="0" b="40640"/>
                <wp:wrapNone/>
                <wp:docPr id="1510" name="Ink 1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">
                      <w14:nvContentPartPr>
                        <w14:cNvContentPartPr/>
                      </w14:nvContentPartPr>
                      <w14:xfrm>
                        <a:off x="0" y="0"/>
                        <a:ext cx="99610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B9A565" id="Ink 1510" o:spid="_x0000_s1026" type="#_x0000_t75" style="position:absolute;margin-left:59.3pt;margin-top:4pt;width:79.85pt;height:16.25pt;z-index:25308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">
                <v:imagedata r:id="rId212" o:title=""/>
              </v:shape>
            </w:pict>
          </mc:Fallback>
        </mc:AlternateContent>
      </w:r>
      <w:r w:rsidR="00FB2EB5"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446720" behindDoc="0" locked="0" layoutInCell="1" allowOverlap="1" wp14:anchorId="41C9823B" wp14:editId="3E844399">
                <wp:simplePos x="0" y="0"/>
                <wp:positionH relativeFrom="column">
                  <wp:posOffset>-62865</wp:posOffset>
                </wp:positionH>
                <wp:positionV relativeFrom="paragraph">
                  <wp:posOffset>170815</wp:posOffset>
                </wp:positionV>
                <wp:extent cx="221855" cy="267120"/>
                <wp:effectExtent l="38100" t="38100" r="0" b="57150"/>
                <wp:wrapNone/>
                <wp:docPr id="828" name="Ink 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">
                      <w14:nvContentPartPr>
                        <w14:cNvContentPartPr/>
                      </w14:nvContentPartPr>
                      <w14:xfrm>
                        <a:off x="0" y="0"/>
                        <a:ext cx="221855" cy="26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F4AA37" id="Ink 828" o:spid="_x0000_s1026" type="#_x0000_t75" style="position:absolute;margin-left:-5.65pt;margin-top:12.75pt;width:18.85pt;height:22.45pt;z-index:25244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">
                <v:imagedata r:id="rId214" o:title=""/>
              </v:shape>
            </w:pict>
          </mc:Fallback>
        </mc:AlternateContent>
      </w:r>
    </w:p>
    <w:p w14:paraId="075A0B42" w14:textId="019F3168" w:rsidR="00A44383" w:rsidRDefault="00A925F6" w:rsidP="00863007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333333"/>
          <w:sz w:val="28"/>
          <w:szCs w:val="28"/>
        </w:rPr>
      </w:pP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3108224" behindDoc="0" locked="0" layoutInCell="1" allowOverlap="1" wp14:anchorId="2226F35B" wp14:editId="6E0D1220">
                <wp:simplePos x="0" y="0"/>
                <wp:positionH relativeFrom="column">
                  <wp:posOffset>2656840</wp:posOffset>
                </wp:positionH>
                <wp:positionV relativeFrom="paragraph">
                  <wp:posOffset>43180</wp:posOffset>
                </wp:positionV>
                <wp:extent cx="965095" cy="241300"/>
                <wp:effectExtent l="57150" t="38100" r="45085" b="44450"/>
                <wp:wrapNone/>
                <wp:docPr id="1529" name="Ink 1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">
                      <w14:nvContentPartPr>
                        <w14:cNvContentPartPr/>
                      </w14:nvContentPartPr>
                      <w14:xfrm>
                        <a:off x="0" y="0"/>
                        <a:ext cx="965095" cy="2413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626750" id="Ink 1529" o:spid="_x0000_s1026" type="#_x0000_t75" style="position:absolute;margin-left:208.5pt;margin-top:2.7pt;width:77.45pt;height:20.4pt;z-index:25310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">
                <v:imagedata r:id="rId216" o:title=""/>
              </v:shape>
            </w:pict>
          </mc:Fallback>
        </mc:AlternateContent>
      </w: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3111296" behindDoc="0" locked="0" layoutInCell="1" allowOverlap="1" wp14:anchorId="1961AF38" wp14:editId="0E9F4D49">
                <wp:simplePos x="0" y="0"/>
                <wp:positionH relativeFrom="column">
                  <wp:posOffset>1050925</wp:posOffset>
                </wp:positionH>
                <wp:positionV relativeFrom="paragraph">
                  <wp:posOffset>203835</wp:posOffset>
                </wp:positionV>
                <wp:extent cx="625320" cy="160760"/>
                <wp:effectExtent l="38100" t="38100" r="0" b="48895"/>
                <wp:wrapNone/>
                <wp:docPr id="1532" name="Ink 1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">
                      <w14:nvContentPartPr>
                        <w14:cNvContentPartPr/>
                      </w14:nvContentPartPr>
                      <w14:xfrm>
                        <a:off x="0" y="0"/>
                        <a:ext cx="625320" cy="16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C27C73" id="Ink 1532" o:spid="_x0000_s1026" type="#_x0000_t75" style="position:absolute;margin-left:82.05pt;margin-top:15.35pt;width:50.7pt;height:14.05pt;z-index:25311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">
                <v:imagedata r:id="rId218" o:title=""/>
              </v:shape>
            </w:pict>
          </mc:Fallback>
        </mc:AlternateContent>
      </w: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3102080" behindDoc="0" locked="0" layoutInCell="1" allowOverlap="1" wp14:anchorId="640948D4" wp14:editId="73237784">
                <wp:simplePos x="0" y="0"/>
                <wp:positionH relativeFrom="column">
                  <wp:posOffset>2308343</wp:posOffset>
                </wp:positionH>
                <wp:positionV relativeFrom="paragraph">
                  <wp:posOffset>245884</wp:posOffset>
                </wp:positionV>
                <wp:extent cx="1080" cy="15120"/>
                <wp:effectExtent l="38100" t="38100" r="56515" b="42545"/>
                <wp:wrapNone/>
                <wp:docPr id="1523" name="Ink 1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">
                      <w14:nvContentPartPr>
                        <w14:cNvContentPartPr/>
                      </w14:nvContentPartPr>
                      <w14:xfrm>
                        <a:off x="0" y="0"/>
                        <a:ext cx="108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9C94B8" id="Ink 1523" o:spid="_x0000_s1026" type="#_x0000_t75" style="position:absolute;margin-left:181.05pt;margin-top:18.65pt;width:1.5pt;height:2.65pt;z-index:25310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">
                <v:imagedata r:id="rId220" o:title=""/>
              </v:shape>
            </w:pict>
          </mc:Fallback>
        </mc:AlternateContent>
      </w: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3089792" behindDoc="0" locked="0" layoutInCell="1" allowOverlap="1" wp14:anchorId="36AE710F" wp14:editId="6334DA6F">
                <wp:simplePos x="0" y="0"/>
                <wp:positionH relativeFrom="column">
                  <wp:posOffset>743423</wp:posOffset>
                </wp:positionH>
                <wp:positionV relativeFrom="paragraph">
                  <wp:posOffset>119164</wp:posOffset>
                </wp:positionV>
                <wp:extent cx="114840" cy="240120"/>
                <wp:effectExtent l="38100" t="38100" r="19050" b="45720"/>
                <wp:wrapNone/>
                <wp:docPr id="1511" name="Ink 1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">
                      <w14:nvContentPartPr>
                        <w14:cNvContentPartPr/>
                      </w14:nvContentPartPr>
                      <w14:xfrm>
                        <a:off x="0" y="0"/>
                        <a:ext cx="114840" cy="24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16C4B9" id="Ink 1511" o:spid="_x0000_s1026" type="#_x0000_t75" style="position:absolute;margin-left:57.85pt;margin-top:8.7pt;width:10.5pt;height:20.3pt;z-index:25308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">
                <v:imagedata r:id="rId222" o:title=""/>
              </v:shape>
            </w:pict>
          </mc:Fallback>
        </mc:AlternateContent>
      </w:r>
    </w:p>
    <w:p w14:paraId="0F06A572" w14:textId="7EB5E079" w:rsidR="00A44383" w:rsidRDefault="00A925F6" w:rsidP="00863007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333333"/>
          <w:sz w:val="28"/>
          <w:szCs w:val="28"/>
        </w:rPr>
      </w:pP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3103104" behindDoc="0" locked="0" layoutInCell="1" allowOverlap="1" wp14:anchorId="7458FAD4" wp14:editId="61266825">
                <wp:simplePos x="0" y="0"/>
                <wp:positionH relativeFrom="column">
                  <wp:posOffset>2262623</wp:posOffset>
                </wp:positionH>
                <wp:positionV relativeFrom="paragraph">
                  <wp:posOffset>33859</wp:posOffset>
                </wp:positionV>
                <wp:extent cx="78840" cy="86040"/>
                <wp:effectExtent l="57150" t="38100" r="54610" b="47625"/>
                <wp:wrapNone/>
                <wp:docPr id="1524" name="Ink 1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">
                      <w14:nvContentPartPr>
                        <w14:cNvContentPartPr/>
                      </w14:nvContentPartPr>
                      <w14:xfrm>
                        <a:off x="0" y="0"/>
                        <a:ext cx="7884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0BD58D" id="Ink 1524" o:spid="_x0000_s1026" type="#_x0000_t75" style="position:absolute;margin-left:177.45pt;margin-top:1.95pt;width:7.6pt;height:8.15pt;z-index:25310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">
                <v:imagedata r:id="rId224" o:title=""/>
              </v:shape>
            </w:pict>
          </mc:Fallback>
        </mc:AlternateContent>
      </w:r>
    </w:p>
    <w:p w14:paraId="5D39A7A1" w14:textId="459E1B2C" w:rsidR="00A925F6" w:rsidRDefault="00A925F6" w:rsidP="00863007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333333"/>
          <w:sz w:val="28"/>
          <w:szCs w:val="28"/>
        </w:rPr>
      </w:pP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3130752" behindDoc="0" locked="0" layoutInCell="1" allowOverlap="1" wp14:anchorId="2EC5D529" wp14:editId="3FE62935">
                <wp:simplePos x="0" y="0"/>
                <wp:positionH relativeFrom="column">
                  <wp:posOffset>4302125</wp:posOffset>
                </wp:positionH>
                <wp:positionV relativeFrom="paragraph">
                  <wp:posOffset>74295</wp:posOffset>
                </wp:positionV>
                <wp:extent cx="1217245" cy="286385"/>
                <wp:effectExtent l="38100" t="38100" r="21590" b="56515"/>
                <wp:wrapNone/>
                <wp:docPr id="1551" name="Ink 1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">
                      <w14:nvContentPartPr>
                        <w14:cNvContentPartPr/>
                      </w14:nvContentPartPr>
                      <w14:xfrm>
                        <a:off x="0" y="0"/>
                        <a:ext cx="1217245" cy="2863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6B9579" id="Ink 1551" o:spid="_x0000_s1026" type="#_x0000_t75" style="position:absolute;margin-left:338.05pt;margin-top:5.15pt;width:97.3pt;height:23.95pt;z-index:25313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">
                <v:imagedata r:id="rId226" o:title=""/>
              </v:shape>
            </w:pict>
          </mc:Fallback>
        </mc:AlternateContent>
      </w: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3117440" behindDoc="0" locked="0" layoutInCell="1" allowOverlap="1" wp14:anchorId="317A555E" wp14:editId="79B71E49">
                <wp:simplePos x="0" y="0"/>
                <wp:positionH relativeFrom="column">
                  <wp:posOffset>3399155</wp:posOffset>
                </wp:positionH>
                <wp:positionV relativeFrom="paragraph">
                  <wp:posOffset>132715</wp:posOffset>
                </wp:positionV>
                <wp:extent cx="651785" cy="254000"/>
                <wp:effectExtent l="57150" t="38100" r="0" b="50800"/>
                <wp:wrapNone/>
                <wp:docPr id="1538" name="Ink 1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">
                      <w14:nvContentPartPr>
                        <w14:cNvContentPartPr/>
                      </w14:nvContentPartPr>
                      <w14:xfrm>
                        <a:off x="0" y="0"/>
                        <a:ext cx="651785" cy="2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26392D" id="Ink 1538" o:spid="_x0000_s1026" type="#_x0000_t75" style="position:absolute;margin-left:266.95pt;margin-top:9.75pt;width:52.7pt;height:21.4pt;z-index:25311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">
                <v:imagedata r:id="rId228" o:title=""/>
              </v:shape>
            </w:pict>
          </mc:Fallback>
        </mc:AlternateContent>
      </w:r>
    </w:p>
    <w:p w14:paraId="2ECBEF58" w14:textId="6E384205" w:rsidR="00A925F6" w:rsidRDefault="00A925F6" w:rsidP="00863007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333333"/>
          <w:sz w:val="28"/>
          <w:szCs w:val="28"/>
        </w:rPr>
      </w:pP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3123584" behindDoc="0" locked="0" layoutInCell="1" allowOverlap="1" wp14:anchorId="76FC4C16" wp14:editId="3C9EAFAD">
                <wp:simplePos x="0" y="0"/>
                <wp:positionH relativeFrom="column">
                  <wp:posOffset>4681463</wp:posOffset>
                </wp:positionH>
                <wp:positionV relativeFrom="paragraph">
                  <wp:posOffset>197584</wp:posOffset>
                </wp:positionV>
                <wp:extent cx="1080" cy="3240"/>
                <wp:effectExtent l="38100" t="57150" r="56515" b="53975"/>
                <wp:wrapNone/>
                <wp:docPr id="1544" name="Ink 1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">
                      <w14:nvContentPartPr>
                        <w14:cNvContentPartPr/>
                      </w14:nvContentPartPr>
                      <w14:xfrm>
                        <a:off x="0" y="0"/>
                        <a:ext cx="108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FE4E4A" id="Ink 1544" o:spid="_x0000_s1026" type="#_x0000_t75" style="position:absolute;margin-left:367.9pt;margin-top:14.85pt;width:1.5pt;height:1.65pt;z-index:25312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">
                <v:imagedata r:id="rId134" o:title=""/>
              </v:shape>
            </w:pict>
          </mc:Fallback>
        </mc:AlternateContent>
      </w: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3116416" behindDoc="0" locked="0" layoutInCell="1" allowOverlap="1" wp14:anchorId="58868D33" wp14:editId="61E546EC">
                <wp:simplePos x="0" y="0"/>
                <wp:positionH relativeFrom="column">
                  <wp:posOffset>3771383</wp:posOffset>
                </wp:positionH>
                <wp:positionV relativeFrom="paragraph">
                  <wp:posOffset>157624</wp:posOffset>
                </wp:positionV>
                <wp:extent cx="35640" cy="13680"/>
                <wp:effectExtent l="38100" t="38100" r="40640" b="43815"/>
                <wp:wrapNone/>
                <wp:docPr id="1537" name="Ink 1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">
                      <w14:nvContentPartPr>
                        <w14:cNvContentPartPr/>
                      </w14:nvContentPartPr>
                      <w14:xfrm>
                        <a:off x="0" y="0"/>
                        <a:ext cx="3564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82E53F" id="Ink 1537" o:spid="_x0000_s1026" type="#_x0000_t75" style="position:absolute;margin-left:296.25pt;margin-top:11.7pt;width:4.2pt;height:2.5pt;z-index:25311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">
                <v:imagedata r:id="rId231" o:title=""/>
              </v:shape>
            </w:pict>
          </mc:Fallback>
        </mc:AlternateContent>
      </w:r>
    </w:p>
    <w:p w14:paraId="144DF7E3" w14:textId="271AF5D4" w:rsidR="00FB2EB5" w:rsidRDefault="00FB2EB5" w:rsidP="00863007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333333"/>
          <w:sz w:val="28"/>
          <w:szCs w:val="28"/>
        </w:rPr>
      </w:pP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549120" behindDoc="0" locked="0" layoutInCell="1" allowOverlap="1" wp14:anchorId="77BCAC33" wp14:editId="7E71AB4F">
                <wp:simplePos x="0" y="0"/>
                <wp:positionH relativeFrom="column">
                  <wp:posOffset>2078355</wp:posOffset>
                </wp:positionH>
                <wp:positionV relativeFrom="paragraph">
                  <wp:posOffset>170815</wp:posOffset>
                </wp:positionV>
                <wp:extent cx="512370" cy="253460"/>
                <wp:effectExtent l="38100" t="38100" r="40640" b="51435"/>
                <wp:wrapNone/>
                <wp:docPr id="928" name="Ink 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">
                      <w14:nvContentPartPr>
                        <w14:cNvContentPartPr/>
                      </w14:nvContentPartPr>
                      <w14:xfrm>
                        <a:off x="0" y="0"/>
                        <a:ext cx="512370" cy="2534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3F64A3" id="Ink 928" o:spid="_x0000_s1026" type="#_x0000_t75" style="position:absolute;margin-left:162.95pt;margin-top:12.75pt;width:41.8pt;height:21.35pt;z-index:25254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">
                <v:imagedata r:id="rId233" o:title=""/>
              </v:shape>
            </w:pict>
          </mc:Fallback>
        </mc:AlternateContent>
      </w: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529664" behindDoc="0" locked="0" layoutInCell="1" allowOverlap="1" wp14:anchorId="5879A0C5" wp14:editId="1ABE0B15">
                <wp:simplePos x="0" y="0"/>
                <wp:positionH relativeFrom="column">
                  <wp:posOffset>935990</wp:posOffset>
                </wp:positionH>
                <wp:positionV relativeFrom="paragraph">
                  <wp:posOffset>192405</wp:posOffset>
                </wp:positionV>
                <wp:extent cx="677650" cy="214140"/>
                <wp:effectExtent l="38100" t="38100" r="8255" b="52705"/>
                <wp:wrapNone/>
                <wp:docPr id="909" name="Ink 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">
                      <w14:nvContentPartPr>
                        <w14:cNvContentPartPr/>
                      </w14:nvContentPartPr>
                      <w14:xfrm>
                        <a:off x="0" y="0"/>
                        <a:ext cx="677650" cy="2141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ED3ADB" id="Ink 909" o:spid="_x0000_s1026" type="#_x0000_t75" style="position:absolute;margin-left:73pt;margin-top:14.45pt;width:54.75pt;height:18.25pt;z-index:25252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">
                <v:imagedata r:id="rId235" o:title=""/>
              </v:shape>
            </w:pict>
          </mc:Fallback>
        </mc:AlternateContent>
      </w: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530688" behindDoc="0" locked="0" layoutInCell="1" allowOverlap="1" wp14:anchorId="731A4475" wp14:editId="07BBDD94">
                <wp:simplePos x="0" y="0"/>
                <wp:positionH relativeFrom="column">
                  <wp:posOffset>162560</wp:posOffset>
                </wp:positionH>
                <wp:positionV relativeFrom="paragraph">
                  <wp:posOffset>121285</wp:posOffset>
                </wp:positionV>
                <wp:extent cx="597300" cy="319280"/>
                <wp:effectExtent l="38100" t="38100" r="0" b="43180"/>
                <wp:wrapNone/>
                <wp:docPr id="910" name="Ink 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">
                      <w14:nvContentPartPr>
                        <w14:cNvContentPartPr/>
                      </w14:nvContentPartPr>
                      <w14:xfrm>
                        <a:off x="0" y="0"/>
                        <a:ext cx="597300" cy="31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12ADD1" id="Ink 910" o:spid="_x0000_s1026" type="#_x0000_t75" style="position:absolute;margin-left:12.1pt;margin-top:8.85pt;width:48.45pt;height:26.6pt;z-index:25253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">
                <v:imagedata r:id="rId237" o:title=""/>
              </v:shape>
            </w:pict>
          </mc:Fallback>
        </mc:AlternateContent>
      </w: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499968" behindDoc="0" locked="0" layoutInCell="1" allowOverlap="1" wp14:anchorId="7205819A" wp14:editId="18674266">
                <wp:simplePos x="0" y="0"/>
                <wp:positionH relativeFrom="column">
                  <wp:posOffset>2140585</wp:posOffset>
                </wp:positionH>
                <wp:positionV relativeFrom="paragraph">
                  <wp:posOffset>-516255</wp:posOffset>
                </wp:positionV>
                <wp:extent cx="1276290" cy="353925"/>
                <wp:effectExtent l="38100" t="38100" r="57785" b="46355"/>
                <wp:wrapNone/>
                <wp:docPr id="880" name="Ink 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">
                      <w14:nvContentPartPr>
                        <w14:cNvContentPartPr/>
                      </w14:nvContentPartPr>
                      <w14:xfrm>
                        <a:off x="0" y="0"/>
                        <a:ext cx="1276290" cy="3539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D65650" id="Ink 880" o:spid="_x0000_s1026" type="#_x0000_t75" style="position:absolute;margin-left:167.85pt;margin-top:-41.35pt;width:101.95pt;height:29.25pt;z-index:25249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">
                <v:imagedata r:id="rId239" o:title=""/>
              </v:shape>
            </w:pict>
          </mc:Fallback>
        </mc:AlternateContent>
      </w: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500992" behindDoc="0" locked="0" layoutInCell="1" allowOverlap="1" wp14:anchorId="3F91775F" wp14:editId="4C6AFBDA">
                <wp:simplePos x="0" y="0"/>
                <wp:positionH relativeFrom="column">
                  <wp:posOffset>854710</wp:posOffset>
                </wp:positionH>
                <wp:positionV relativeFrom="paragraph">
                  <wp:posOffset>-471170</wp:posOffset>
                </wp:positionV>
                <wp:extent cx="1113945" cy="339775"/>
                <wp:effectExtent l="38100" t="38100" r="10160" b="41275"/>
                <wp:wrapNone/>
                <wp:docPr id="881" name="Ink 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">
                      <w14:nvContentPartPr>
                        <w14:cNvContentPartPr/>
                      </w14:nvContentPartPr>
                      <w14:xfrm>
                        <a:off x="0" y="0"/>
                        <a:ext cx="1113945" cy="3397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A85753" id="Ink 881" o:spid="_x0000_s1026" type="#_x0000_t75" style="position:absolute;margin-left:66.6pt;margin-top:-37.8pt;width:89.1pt;height:28.15pt;z-index:25250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">
                <v:imagedata r:id="rId241" o:title=""/>
              </v:shape>
            </w:pict>
          </mc:Fallback>
        </mc:AlternateContent>
      </w: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502016" behindDoc="0" locked="0" layoutInCell="1" allowOverlap="1" wp14:anchorId="053717BE" wp14:editId="3F4CA7E5">
                <wp:simplePos x="0" y="0"/>
                <wp:positionH relativeFrom="column">
                  <wp:posOffset>114300</wp:posOffset>
                </wp:positionH>
                <wp:positionV relativeFrom="paragraph">
                  <wp:posOffset>-511175</wp:posOffset>
                </wp:positionV>
                <wp:extent cx="507165" cy="420235"/>
                <wp:effectExtent l="38100" t="38100" r="45720" b="56515"/>
                <wp:wrapNone/>
                <wp:docPr id="882" name="Ink 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">
                      <w14:nvContentPartPr>
                        <w14:cNvContentPartPr/>
                      </w14:nvContentPartPr>
                      <w14:xfrm>
                        <a:off x="0" y="0"/>
                        <a:ext cx="507165" cy="4202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7EBE9C" id="Ink 882" o:spid="_x0000_s1026" type="#_x0000_t75" style="position:absolute;margin-left:8.3pt;margin-top:-40.95pt;width:41.35pt;height:34.55pt;z-index:25250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">
                <v:imagedata r:id="rId243" o:title=""/>
              </v:shape>
            </w:pict>
          </mc:Fallback>
        </mc:AlternateContent>
      </w:r>
      <w:r w:rsidR="00A925F6">
        <w:rPr>
          <w:color w:val="333333"/>
          <w:sz w:val="28"/>
          <w:szCs w:val="28"/>
        </w:rPr>
        <w:t xml:space="preserve"> </w:t>
      </w:r>
    </w:p>
    <w:p w14:paraId="55092CEE" w14:textId="50558F25" w:rsidR="00FB2EB5" w:rsidRDefault="00A925F6" w:rsidP="00863007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333333"/>
          <w:sz w:val="28"/>
          <w:szCs w:val="28"/>
        </w:rPr>
      </w:pPr>
      <w:r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3133824" behindDoc="0" locked="0" layoutInCell="1" allowOverlap="1" wp14:anchorId="2D5EF7EC" wp14:editId="72C395CF">
                <wp:simplePos x="0" y="0"/>
                <wp:positionH relativeFrom="column">
                  <wp:posOffset>1612900</wp:posOffset>
                </wp:positionH>
                <wp:positionV relativeFrom="paragraph">
                  <wp:posOffset>-33020</wp:posOffset>
                </wp:positionV>
                <wp:extent cx="61920" cy="142405"/>
                <wp:effectExtent l="38100" t="38100" r="52705" b="48260"/>
                <wp:wrapNone/>
                <wp:docPr id="1554" name="Ink 1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">
                      <w14:nvContentPartPr>
                        <w14:cNvContentPartPr/>
                      </w14:nvContentPartPr>
                      <w14:xfrm>
                        <a:off x="0" y="0"/>
                        <a:ext cx="61920" cy="1424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2D92F7" id="Ink 1554" o:spid="_x0000_s1026" type="#_x0000_t75" style="position:absolute;margin-left:126.3pt;margin-top:-3.3pt;width:6.3pt;height:12.6pt;z-index:25313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">
                <v:imagedata r:id="rId245" o:title=""/>
              </v:shape>
            </w:pict>
          </mc:Fallback>
        </mc:AlternateContent>
      </w:r>
      <w:r w:rsidR="00FB2EB5"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557312" behindDoc="0" locked="0" layoutInCell="1" allowOverlap="1" wp14:anchorId="3F6ED704" wp14:editId="09D66E0E">
                <wp:simplePos x="0" y="0"/>
                <wp:positionH relativeFrom="column">
                  <wp:posOffset>4152900</wp:posOffset>
                </wp:positionH>
                <wp:positionV relativeFrom="paragraph">
                  <wp:posOffset>-219710</wp:posOffset>
                </wp:positionV>
                <wp:extent cx="1393240" cy="478805"/>
                <wp:effectExtent l="38100" t="38100" r="54610" b="54610"/>
                <wp:wrapNone/>
                <wp:docPr id="936" name="Ink 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">
                      <w14:nvContentPartPr>
                        <w14:cNvContentPartPr/>
                      </w14:nvContentPartPr>
                      <w14:xfrm>
                        <a:off x="0" y="0"/>
                        <a:ext cx="1393240" cy="4788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95C46E" id="Ink 936" o:spid="_x0000_s1026" type="#_x0000_t75" style="position:absolute;margin-left:326.3pt;margin-top:-18pt;width:111.1pt;height:39.1pt;z-index:25255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">
                <v:imagedata r:id="rId247" o:title=""/>
              </v:shape>
            </w:pict>
          </mc:Fallback>
        </mc:AlternateContent>
      </w:r>
      <w:r w:rsidR="00FB2EB5"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547072" behindDoc="0" locked="0" layoutInCell="1" allowOverlap="1" wp14:anchorId="0951283F" wp14:editId="7825A53F">
                <wp:simplePos x="0" y="0"/>
                <wp:positionH relativeFrom="column">
                  <wp:posOffset>3529965</wp:posOffset>
                </wp:positionH>
                <wp:positionV relativeFrom="paragraph">
                  <wp:posOffset>-78105</wp:posOffset>
                </wp:positionV>
                <wp:extent cx="434435" cy="250115"/>
                <wp:effectExtent l="38100" t="38100" r="41910" b="55245"/>
                <wp:wrapNone/>
                <wp:docPr id="926" name="Ink 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">
                      <w14:nvContentPartPr>
                        <w14:cNvContentPartPr/>
                      </w14:nvContentPartPr>
                      <w14:xfrm>
                        <a:off x="0" y="0"/>
                        <a:ext cx="434435" cy="2501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547A7B" id="Ink 926" o:spid="_x0000_s1026" type="#_x0000_t75" style="position:absolute;margin-left:277.25pt;margin-top:-6.85pt;width:35.6pt;height:21.15pt;z-index:25254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">
                <v:imagedata r:id="rId249" o:title=""/>
              </v:shape>
            </w:pict>
          </mc:Fallback>
        </mc:AlternateContent>
      </w:r>
      <w:r w:rsidR="00FB2EB5">
        <w:rPr>
          <w:noProof/>
          <w:color w:val="333333"/>
          <w:sz w:val="28"/>
          <w:szCs w:val="28"/>
        </w:rPr>
        <mc:AlternateContent>
          <mc:Choice Requires="wpi">
            <w:drawing>
              <wp:anchor distT="0" distB="0" distL="114300" distR="114300" simplePos="0" relativeHeight="252548096" behindDoc="0" locked="0" layoutInCell="1" allowOverlap="1" wp14:anchorId="18EFA90B" wp14:editId="574147F0">
                <wp:simplePos x="0" y="0"/>
                <wp:positionH relativeFrom="column">
                  <wp:posOffset>2809875</wp:posOffset>
                </wp:positionH>
                <wp:positionV relativeFrom="paragraph">
                  <wp:posOffset>-75565</wp:posOffset>
                </wp:positionV>
                <wp:extent cx="529515" cy="247235"/>
                <wp:effectExtent l="38100" t="38100" r="42545" b="57785"/>
                <wp:wrapNone/>
                <wp:docPr id="927" name="Ink 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">
                      <w14:nvContentPartPr>
                        <w14:cNvContentPartPr/>
                      </w14:nvContentPartPr>
                      <w14:xfrm>
                        <a:off x="0" y="0"/>
                        <a:ext cx="529515" cy="2472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A8C330" id="Ink 927" o:spid="_x0000_s1026" type="#_x0000_t75" style="position:absolute;margin-left:220.55pt;margin-top:-6.65pt;width:43.15pt;height:20.85pt;z-index:25254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">
                <v:imagedata r:id="rId251" o:title=""/>
              </v:shape>
            </w:pict>
          </mc:Fallback>
        </mc:AlternateContent>
      </w:r>
    </w:p>
    <w:p w14:paraId="0FDD3F73" w14:textId="77777777" w:rsidR="003941C8" w:rsidRDefault="003941C8" w:rsidP="00863007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333333"/>
          <w:sz w:val="28"/>
          <w:szCs w:val="28"/>
        </w:rPr>
      </w:pPr>
    </w:p>
    <w:p w14:paraId="6C446FE6" w14:textId="5F4D4B65" w:rsidR="003941C8" w:rsidRDefault="00D952B0" w:rsidP="00863007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rStyle w:val="Strong"/>
          <w:color w:val="333333"/>
          <w:sz w:val="28"/>
          <w:szCs w:val="28"/>
          <w:bdr w:val="none" w:sz="0" w:space="0" w:color="auto" w:frame="1"/>
        </w:rPr>
      </w:pPr>
      <w:proofErr w:type="spellStart"/>
      <w:r w:rsidRPr="00D952B0">
        <w:rPr>
          <w:rStyle w:val="Strong"/>
          <w:color w:val="333333"/>
          <w:sz w:val="28"/>
          <w:szCs w:val="28"/>
          <w:bdr w:val="none" w:sz="0" w:space="0" w:color="auto" w:frame="1"/>
        </w:rPr>
        <w:t>Bài</w:t>
      </w:r>
      <w:proofErr w:type="spellEnd"/>
      <w:r w:rsidRPr="00D952B0">
        <w:rPr>
          <w:rStyle w:val="Strong"/>
          <w:color w:val="333333"/>
          <w:sz w:val="28"/>
          <w:szCs w:val="28"/>
          <w:bdr w:val="none" w:sz="0" w:space="0" w:color="auto" w:frame="1"/>
        </w:rPr>
        <w:t xml:space="preserve"> </w:t>
      </w:r>
      <w:r w:rsidR="003941C8">
        <w:rPr>
          <w:rStyle w:val="Strong"/>
          <w:color w:val="333333"/>
          <w:sz w:val="28"/>
          <w:szCs w:val="28"/>
          <w:bdr w:val="none" w:sz="0" w:space="0" w:color="auto" w:frame="1"/>
        </w:rPr>
        <w:t>4</w:t>
      </w:r>
      <w:r w:rsidRPr="00D952B0">
        <w:rPr>
          <w:rStyle w:val="Strong"/>
          <w:color w:val="333333"/>
          <w:sz w:val="28"/>
          <w:szCs w:val="28"/>
          <w:bdr w:val="none" w:sz="0" w:space="0" w:color="auto" w:frame="1"/>
        </w:rPr>
        <w:t>: </w:t>
      </w:r>
    </w:p>
    <w:p w14:paraId="5A364303" w14:textId="02351219" w:rsidR="00F23822" w:rsidRPr="003941C8" w:rsidRDefault="003941C8" w:rsidP="00F23822">
      <w:pPr>
        <w:spacing w:line="360" w:lineRule="auto"/>
        <w:jc w:val="both"/>
        <w:rPr>
          <w:rFonts w:cs="Times New Roman"/>
          <w:bCs/>
          <w:szCs w:val="28"/>
        </w:rPr>
      </w:pPr>
      <w:proofErr w:type="spellStart"/>
      <w:r>
        <w:rPr>
          <w:rFonts w:cs="Times New Roman"/>
          <w:bCs/>
          <w:szCs w:val="28"/>
        </w:rPr>
        <w:t>Có</w:t>
      </w:r>
      <w:proofErr w:type="spellEnd"/>
      <w:r>
        <w:rPr>
          <w:rFonts w:cs="Times New Roman"/>
          <w:bCs/>
          <w:szCs w:val="28"/>
        </w:rPr>
        <w:t xml:space="preserve"> </w:t>
      </w:r>
      <w:proofErr w:type="spellStart"/>
      <w:r w:rsidR="00B62BD0">
        <w:rPr>
          <w:rFonts w:cs="Times New Roman"/>
          <w:bCs/>
          <w:szCs w:val="28"/>
        </w:rPr>
        <w:t>môt</w:t>
      </w:r>
      <w:proofErr w:type="spellEnd"/>
      <w:r w:rsidR="00B62BD0">
        <w:rPr>
          <w:rFonts w:cs="Times New Roman"/>
          <w:bCs/>
          <w:szCs w:val="28"/>
        </w:rPr>
        <w:t xml:space="preserve"> </w:t>
      </w:r>
      <w:proofErr w:type="spellStart"/>
      <w:r w:rsidR="00B62BD0">
        <w:rPr>
          <w:rFonts w:cs="Times New Roman"/>
          <w:bCs/>
          <w:szCs w:val="28"/>
        </w:rPr>
        <w:t>số</w:t>
      </w:r>
      <w:proofErr w:type="spellEnd"/>
      <w:r w:rsidR="00B62BD0">
        <w:rPr>
          <w:rFonts w:cs="Times New Roman"/>
          <w:bCs/>
          <w:szCs w:val="28"/>
        </w:rPr>
        <w:t xml:space="preserve"> </w:t>
      </w:r>
      <w:r>
        <w:rPr>
          <w:rFonts w:cs="Times New Roman"/>
          <w:bCs/>
          <w:szCs w:val="28"/>
        </w:rPr>
        <w:t xml:space="preserve"> </w:t>
      </w:r>
      <w:proofErr w:type="spellStart"/>
      <w:r>
        <w:rPr>
          <w:rFonts w:cs="Times New Roman"/>
          <w:bCs/>
          <w:szCs w:val="28"/>
        </w:rPr>
        <w:t>quả</w:t>
      </w:r>
      <w:proofErr w:type="spellEnd"/>
      <w:r>
        <w:rPr>
          <w:rFonts w:cs="Times New Roman"/>
          <w:bCs/>
          <w:szCs w:val="28"/>
        </w:rPr>
        <w:t xml:space="preserve"> </w:t>
      </w:r>
      <w:proofErr w:type="spellStart"/>
      <w:r>
        <w:rPr>
          <w:rFonts w:cs="Times New Roman"/>
          <w:bCs/>
          <w:szCs w:val="28"/>
        </w:rPr>
        <w:t>tr</w:t>
      </w:r>
      <w:r w:rsidR="00B62BD0">
        <w:rPr>
          <w:rFonts w:cs="Times New Roman"/>
          <w:bCs/>
          <w:szCs w:val="28"/>
        </w:rPr>
        <w:t>ứng</w:t>
      </w:r>
      <w:proofErr w:type="spellEnd"/>
      <w:r w:rsidR="00B62BD0">
        <w:rPr>
          <w:rFonts w:cs="Times New Roman"/>
          <w:bCs/>
          <w:szCs w:val="28"/>
        </w:rPr>
        <w:t xml:space="preserve"> </w:t>
      </w:r>
      <w:proofErr w:type="spellStart"/>
      <w:r w:rsidR="00B62BD0">
        <w:rPr>
          <w:rFonts w:cs="Times New Roman"/>
          <w:bCs/>
          <w:szCs w:val="28"/>
        </w:rPr>
        <w:t>gà</w:t>
      </w:r>
      <w:proofErr w:type="spellEnd"/>
      <w:r w:rsidR="00B62BD0">
        <w:rPr>
          <w:rFonts w:cs="Times New Roman"/>
          <w:bCs/>
          <w:szCs w:val="28"/>
        </w:rPr>
        <w:t xml:space="preserve">, </w:t>
      </w:r>
      <w:proofErr w:type="spellStart"/>
      <w:r w:rsidR="00B62BD0">
        <w:rPr>
          <w:rFonts w:cs="Times New Roman"/>
          <w:bCs/>
          <w:szCs w:val="28"/>
        </w:rPr>
        <w:t>nếu</w:t>
      </w:r>
      <w:proofErr w:type="spellEnd"/>
      <w:r w:rsidR="00B62BD0">
        <w:rPr>
          <w:rFonts w:cs="Times New Roman"/>
          <w:bCs/>
          <w:szCs w:val="28"/>
        </w:rPr>
        <w:t xml:space="preserve"> </w:t>
      </w:r>
      <w:proofErr w:type="spellStart"/>
      <w:r w:rsidR="00B62BD0">
        <w:rPr>
          <w:rFonts w:cs="Times New Roman"/>
          <w:bCs/>
          <w:szCs w:val="28"/>
        </w:rPr>
        <w:t>xếp</w:t>
      </w:r>
      <w:proofErr w:type="spellEnd"/>
      <w:r w:rsidR="00B62BD0">
        <w:rPr>
          <w:rFonts w:cs="Times New Roman"/>
          <w:bCs/>
          <w:szCs w:val="28"/>
        </w:rPr>
        <w:t xml:space="preserve"> </w:t>
      </w:r>
      <w:proofErr w:type="spellStart"/>
      <w:r w:rsidR="00B62BD0">
        <w:rPr>
          <w:rFonts w:cs="Times New Roman"/>
          <w:bCs/>
          <w:szCs w:val="28"/>
        </w:rPr>
        <w:t>vào</w:t>
      </w:r>
      <w:proofErr w:type="spellEnd"/>
      <w:r w:rsidR="00B62BD0">
        <w:rPr>
          <w:rFonts w:cs="Times New Roman"/>
          <w:bCs/>
          <w:szCs w:val="28"/>
        </w:rPr>
        <w:t xml:space="preserve"> </w:t>
      </w:r>
      <w:r w:rsidR="00F23822">
        <w:rPr>
          <w:rFonts w:cs="Times New Roman"/>
          <w:bCs/>
          <w:szCs w:val="28"/>
        </w:rPr>
        <w:t xml:space="preserve">4 </w:t>
      </w:r>
      <w:proofErr w:type="spellStart"/>
      <w:r w:rsidR="00F23822">
        <w:rPr>
          <w:rFonts w:cs="Times New Roman"/>
          <w:bCs/>
          <w:szCs w:val="28"/>
        </w:rPr>
        <w:t>rổ</w:t>
      </w:r>
      <w:proofErr w:type="spellEnd"/>
      <w:r w:rsidR="00F23822">
        <w:rPr>
          <w:rFonts w:cs="Times New Roman"/>
          <w:bCs/>
          <w:szCs w:val="28"/>
        </w:rPr>
        <w:t xml:space="preserve"> </w:t>
      </w:r>
      <w:proofErr w:type="spellStart"/>
      <w:r w:rsidR="00F23822">
        <w:rPr>
          <w:rFonts w:cs="Times New Roman"/>
          <w:bCs/>
          <w:szCs w:val="28"/>
        </w:rPr>
        <w:t>thì</w:t>
      </w:r>
      <w:proofErr w:type="spellEnd"/>
      <w:r w:rsidR="00F23822">
        <w:rPr>
          <w:rFonts w:cs="Times New Roman"/>
          <w:bCs/>
          <w:szCs w:val="28"/>
        </w:rPr>
        <w:t xml:space="preserve"> </w:t>
      </w:r>
      <w:proofErr w:type="spellStart"/>
      <w:r w:rsidR="00F23822">
        <w:rPr>
          <w:rFonts w:cs="Times New Roman"/>
          <w:bCs/>
          <w:szCs w:val="28"/>
        </w:rPr>
        <w:t>mỗi</w:t>
      </w:r>
      <w:proofErr w:type="spellEnd"/>
      <w:r w:rsidR="00F23822">
        <w:rPr>
          <w:rFonts w:cs="Times New Roman"/>
          <w:bCs/>
          <w:szCs w:val="28"/>
        </w:rPr>
        <w:t xml:space="preserve"> </w:t>
      </w:r>
      <w:proofErr w:type="spellStart"/>
      <w:r w:rsidR="00F23822">
        <w:rPr>
          <w:rFonts w:cs="Times New Roman"/>
          <w:bCs/>
          <w:szCs w:val="28"/>
        </w:rPr>
        <w:t>rổ</w:t>
      </w:r>
      <w:proofErr w:type="spellEnd"/>
      <w:r w:rsidR="00F23822">
        <w:rPr>
          <w:rFonts w:cs="Times New Roman"/>
          <w:bCs/>
          <w:szCs w:val="28"/>
        </w:rPr>
        <w:t xml:space="preserve"> 15 </w:t>
      </w:r>
      <w:proofErr w:type="spellStart"/>
      <w:r w:rsidR="00F23822">
        <w:rPr>
          <w:rFonts w:cs="Times New Roman"/>
          <w:bCs/>
          <w:szCs w:val="28"/>
        </w:rPr>
        <w:t>quả</w:t>
      </w:r>
      <w:proofErr w:type="spellEnd"/>
      <w:r w:rsidR="00F23822">
        <w:rPr>
          <w:rFonts w:cs="Times New Roman"/>
          <w:bCs/>
          <w:szCs w:val="28"/>
        </w:rPr>
        <w:t xml:space="preserve">. </w:t>
      </w:r>
      <w:proofErr w:type="spellStart"/>
      <w:r w:rsidR="00F23822">
        <w:rPr>
          <w:rFonts w:cs="Times New Roman"/>
          <w:bCs/>
          <w:szCs w:val="28"/>
        </w:rPr>
        <w:t>Hỏi</w:t>
      </w:r>
      <w:proofErr w:type="spellEnd"/>
      <w:r w:rsidR="00F23822">
        <w:rPr>
          <w:rFonts w:cs="Times New Roman"/>
          <w:bCs/>
          <w:szCs w:val="28"/>
        </w:rPr>
        <w:t xml:space="preserve"> </w:t>
      </w:r>
      <w:proofErr w:type="spellStart"/>
      <w:r w:rsidR="00F23822">
        <w:rPr>
          <w:rFonts w:cs="Times New Roman"/>
          <w:bCs/>
          <w:szCs w:val="28"/>
        </w:rPr>
        <w:t>nếu</w:t>
      </w:r>
      <w:proofErr w:type="spellEnd"/>
      <w:r w:rsidR="00F23822">
        <w:rPr>
          <w:rFonts w:cs="Times New Roman"/>
          <w:bCs/>
          <w:szCs w:val="28"/>
        </w:rPr>
        <w:t xml:space="preserve"> </w:t>
      </w:r>
      <w:proofErr w:type="spellStart"/>
      <w:r w:rsidR="00F23822">
        <w:rPr>
          <w:rFonts w:cs="Times New Roman"/>
          <w:bCs/>
          <w:szCs w:val="28"/>
        </w:rPr>
        <w:t>xếp</w:t>
      </w:r>
      <w:proofErr w:type="spellEnd"/>
      <w:r w:rsidR="00F23822">
        <w:rPr>
          <w:rFonts w:cs="Times New Roman"/>
          <w:bCs/>
          <w:szCs w:val="28"/>
        </w:rPr>
        <w:t xml:space="preserve"> </w:t>
      </w:r>
      <w:proofErr w:type="spellStart"/>
      <w:r w:rsidR="00F23822">
        <w:rPr>
          <w:rFonts w:cs="Times New Roman"/>
          <w:bCs/>
          <w:szCs w:val="28"/>
        </w:rPr>
        <w:t>vào</w:t>
      </w:r>
      <w:proofErr w:type="spellEnd"/>
      <w:r w:rsidR="00F23822">
        <w:rPr>
          <w:rFonts w:cs="Times New Roman"/>
          <w:bCs/>
          <w:szCs w:val="28"/>
        </w:rPr>
        <w:t xml:space="preserve"> 5 </w:t>
      </w:r>
      <w:proofErr w:type="spellStart"/>
      <w:r w:rsidR="00F23822">
        <w:rPr>
          <w:rFonts w:cs="Times New Roman"/>
          <w:bCs/>
          <w:szCs w:val="28"/>
        </w:rPr>
        <w:t>rổ</w:t>
      </w:r>
      <w:proofErr w:type="spellEnd"/>
      <w:r w:rsidR="00F23822">
        <w:rPr>
          <w:rFonts w:cs="Times New Roman"/>
          <w:bCs/>
          <w:szCs w:val="28"/>
        </w:rPr>
        <w:t xml:space="preserve"> </w:t>
      </w:r>
      <w:proofErr w:type="spellStart"/>
      <w:r w:rsidR="00F23822">
        <w:rPr>
          <w:rFonts w:cs="Times New Roman"/>
          <w:bCs/>
          <w:szCs w:val="28"/>
        </w:rPr>
        <w:t>thì</w:t>
      </w:r>
      <w:proofErr w:type="spellEnd"/>
      <w:r w:rsidR="00F23822">
        <w:rPr>
          <w:rFonts w:cs="Times New Roman"/>
          <w:bCs/>
          <w:szCs w:val="28"/>
        </w:rPr>
        <w:t xml:space="preserve"> </w:t>
      </w:r>
      <w:proofErr w:type="spellStart"/>
      <w:r w:rsidR="00F23822">
        <w:rPr>
          <w:rFonts w:cs="Times New Roman"/>
          <w:bCs/>
          <w:szCs w:val="28"/>
        </w:rPr>
        <w:t>mỗi</w:t>
      </w:r>
      <w:proofErr w:type="spellEnd"/>
      <w:r w:rsidR="00F23822">
        <w:rPr>
          <w:rFonts w:cs="Times New Roman"/>
          <w:bCs/>
          <w:szCs w:val="28"/>
        </w:rPr>
        <w:t xml:space="preserve"> </w:t>
      </w:r>
      <w:proofErr w:type="spellStart"/>
      <w:r w:rsidR="00F23822">
        <w:rPr>
          <w:rFonts w:cs="Times New Roman"/>
          <w:bCs/>
          <w:szCs w:val="28"/>
        </w:rPr>
        <w:t>rổ</w:t>
      </w:r>
      <w:proofErr w:type="spellEnd"/>
      <w:r w:rsidR="00F23822">
        <w:rPr>
          <w:rFonts w:cs="Times New Roman"/>
          <w:bCs/>
          <w:szCs w:val="28"/>
        </w:rPr>
        <w:t xml:space="preserve"> bao </w:t>
      </w:r>
      <w:proofErr w:type="spellStart"/>
      <w:r w:rsidR="00F23822">
        <w:rPr>
          <w:rFonts w:cs="Times New Roman"/>
          <w:bCs/>
          <w:szCs w:val="28"/>
        </w:rPr>
        <w:t>nhiêu</w:t>
      </w:r>
      <w:proofErr w:type="spellEnd"/>
      <w:r w:rsidR="00F23822">
        <w:rPr>
          <w:rFonts w:cs="Times New Roman"/>
          <w:bCs/>
          <w:szCs w:val="28"/>
        </w:rPr>
        <w:t xml:space="preserve">  </w:t>
      </w:r>
      <w:proofErr w:type="spellStart"/>
      <w:r w:rsidR="00F23822">
        <w:rPr>
          <w:rFonts w:cs="Times New Roman"/>
          <w:bCs/>
          <w:szCs w:val="28"/>
        </w:rPr>
        <w:t>quả</w:t>
      </w:r>
      <w:proofErr w:type="spellEnd"/>
      <w:r w:rsidR="00F23822">
        <w:rPr>
          <w:rFonts w:cs="Times New Roman"/>
          <w:bCs/>
          <w:szCs w:val="28"/>
        </w:rPr>
        <w:t xml:space="preserve">? </w:t>
      </w:r>
    </w:p>
    <w:p w14:paraId="7771A32B" w14:textId="2E19C906" w:rsidR="003941C8" w:rsidRDefault="00FB2EB5" w:rsidP="003941C8">
      <w:pPr>
        <w:spacing w:line="360" w:lineRule="auto"/>
        <w:jc w:val="both"/>
        <w:rPr>
          <w:rFonts w:cs="Times New Roman"/>
          <w:bCs/>
          <w:szCs w:val="28"/>
        </w:rPr>
      </w:pPr>
      <w:r>
        <w:rPr>
          <w:rFonts w:cs="Times New Roman"/>
          <w:bCs/>
          <w:noProof/>
          <w:szCs w:val="28"/>
        </w:rPr>
        <mc:AlternateContent>
          <mc:Choice Requires="wpi">
            <w:drawing>
              <wp:anchor distT="0" distB="0" distL="114300" distR="114300" simplePos="0" relativeHeight="252613632" behindDoc="0" locked="0" layoutInCell="1" allowOverlap="1" wp14:anchorId="3820F03A" wp14:editId="4F820EC1">
                <wp:simplePos x="0" y="0"/>
                <wp:positionH relativeFrom="column">
                  <wp:posOffset>5149215</wp:posOffset>
                </wp:positionH>
                <wp:positionV relativeFrom="paragraph">
                  <wp:posOffset>-110490</wp:posOffset>
                </wp:positionV>
                <wp:extent cx="1579755" cy="456120"/>
                <wp:effectExtent l="38100" t="38100" r="40005" b="58420"/>
                <wp:wrapNone/>
                <wp:docPr id="991" name="Ink 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">
                      <w14:nvContentPartPr>
                        <w14:cNvContentPartPr/>
                      </w14:nvContentPartPr>
                      <w14:xfrm>
                        <a:off x="0" y="0"/>
                        <a:ext cx="1579755" cy="45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C3CCD1" id="Ink 991" o:spid="_x0000_s1026" type="#_x0000_t75" style="position:absolute;margin-left:404.75pt;margin-top:-9.4pt;width:125.85pt;height:37.3pt;z-index:25261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">
                <v:imagedata r:id="rId253" o:title=""/>
              </v:shape>
            </w:pict>
          </mc:Fallback>
        </mc:AlternateContent>
      </w:r>
      <w:r>
        <w:rPr>
          <w:rFonts w:cs="Times New Roman"/>
          <w:bCs/>
          <w:noProof/>
          <w:szCs w:val="28"/>
        </w:rPr>
        <mc:AlternateContent>
          <mc:Choice Requires="wpi">
            <w:drawing>
              <wp:anchor distT="0" distB="0" distL="114300" distR="114300" simplePos="0" relativeHeight="252614656" behindDoc="0" locked="0" layoutInCell="1" allowOverlap="1" wp14:anchorId="6386F629" wp14:editId="4B7CF2F4">
                <wp:simplePos x="0" y="0"/>
                <wp:positionH relativeFrom="column">
                  <wp:posOffset>4744085</wp:posOffset>
                </wp:positionH>
                <wp:positionV relativeFrom="paragraph">
                  <wp:posOffset>60325</wp:posOffset>
                </wp:positionV>
                <wp:extent cx="221915" cy="128905"/>
                <wp:effectExtent l="38100" t="38100" r="6985" b="42545"/>
                <wp:wrapNone/>
                <wp:docPr id="992" name="Ink 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">
                      <w14:nvContentPartPr>
                        <w14:cNvContentPartPr/>
                      </w14:nvContentPartPr>
                      <w14:xfrm>
                        <a:off x="0" y="0"/>
                        <a:ext cx="221915" cy="1289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C5BF2A" id="Ink 992" o:spid="_x0000_s1026" type="#_x0000_t75" style="position:absolute;margin-left:372.85pt;margin-top:4.05pt;width:18.85pt;height:11.55pt;z-index:25261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">
                <v:imagedata r:id="rId255" o:title=""/>
              </v:shape>
            </w:pict>
          </mc:Fallback>
        </mc:AlternateContent>
      </w:r>
      <w:r>
        <w:rPr>
          <w:rFonts w:cs="Times New Roman"/>
          <w:bCs/>
          <w:noProof/>
          <w:szCs w:val="28"/>
        </w:rPr>
        <mc:AlternateContent>
          <mc:Choice Requires="wpi">
            <w:drawing>
              <wp:anchor distT="0" distB="0" distL="114300" distR="114300" simplePos="0" relativeHeight="252615680" behindDoc="0" locked="0" layoutInCell="1" allowOverlap="1" wp14:anchorId="73552622" wp14:editId="1381699D">
                <wp:simplePos x="0" y="0"/>
                <wp:positionH relativeFrom="column">
                  <wp:posOffset>3457575</wp:posOffset>
                </wp:positionH>
                <wp:positionV relativeFrom="paragraph">
                  <wp:posOffset>-101600</wp:posOffset>
                </wp:positionV>
                <wp:extent cx="1110245" cy="330200"/>
                <wp:effectExtent l="38100" t="38100" r="0" b="50800"/>
                <wp:wrapNone/>
                <wp:docPr id="993" name="Ink 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">
                      <w14:nvContentPartPr>
                        <w14:cNvContentPartPr/>
                      </w14:nvContentPartPr>
                      <w14:xfrm>
                        <a:off x="0" y="0"/>
                        <a:ext cx="1110245" cy="33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2392A7" id="Ink 993" o:spid="_x0000_s1026" type="#_x0000_t75" style="position:absolute;margin-left:271.55pt;margin-top:-8.7pt;width:88.8pt;height:27.4pt;z-index:25261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">
                <v:imagedata r:id="rId257" o:title=""/>
              </v:shape>
            </w:pict>
          </mc:Fallback>
        </mc:AlternateContent>
      </w:r>
      <w:r>
        <w:rPr>
          <w:rFonts w:cs="Times New Roman"/>
          <w:bCs/>
          <w:noProof/>
          <w:szCs w:val="28"/>
        </w:rPr>
        <mc:AlternateContent>
          <mc:Choice Requires="wpi">
            <w:drawing>
              <wp:anchor distT="0" distB="0" distL="114300" distR="114300" simplePos="0" relativeHeight="252584960" behindDoc="0" locked="0" layoutInCell="1" allowOverlap="1" wp14:anchorId="2EBB92AA" wp14:editId="08FE39CB">
                <wp:simplePos x="0" y="0"/>
                <wp:positionH relativeFrom="column">
                  <wp:posOffset>2190750</wp:posOffset>
                </wp:positionH>
                <wp:positionV relativeFrom="paragraph">
                  <wp:posOffset>-64135</wp:posOffset>
                </wp:positionV>
                <wp:extent cx="1092435" cy="383175"/>
                <wp:effectExtent l="38100" t="38100" r="0" b="55245"/>
                <wp:wrapNone/>
                <wp:docPr id="963" name="Ink 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">
                      <w14:nvContentPartPr>
                        <w14:cNvContentPartPr/>
                      </w14:nvContentPartPr>
                      <w14:xfrm>
                        <a:off x="0" y="0"/>
                        <a:ext cx="1092435" cy="3831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BD3D8C" id="Ink 963" o:spid="_x0000_s1026" type="#_x0000_t75" style="position:absolute;margin-left:171.8pt;margin-top:-5.75pt;width:87.4pt;height:31.55pt;z-index:25258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">
                <v:imagedata r:id="rId259" o:title=""/>
              </v:shape>
            </w:pict>
          </mc:Fallback>
        </mc:AlternateContent>
      </w:r>
      <w:r>
        <w:rPr>
          <w:rFonts w:cs="Times New Roman"/>
          <w:bCs/>
          <w:noProof/>
          <w:szCs w:val="28"/>
        </w:rPr>
        <mc:AlternateContent>
          <mc:Choice Requires="wpi">
            <w:drawing>
              <wp:anchor distT="0" distB="0" distL="114300" distR="114300" simplePos="0" relativeHeight="252575744" behindDoc="0" locked="0" layoutInCell="1" allowOverlap="1" wp14:anchorId="5B0A2E2F" wp14:editId="6FC3B769">
                <wp:simplePos x="0" y="0"/>
                <wp:positionH relativeFrom="column">
                  <wp:posOffset>381000</wp:posOffset>
                </wp:positionH>
                <wp:positionV relativeFrom="paragraph">
                  <wp:posOffset>-63500</wp:posOffset>
                </wp:positionV>
                <wp:extent cx="1585565" cy="454660"/>
                <wp:effectExtent l="38100" t="38100" r="53340" b="40640"/>
                <wp:wrapNone/>
                <wp:docPr id="954" name="Ink 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">
                      <w14:nvContentPartPr>
                        <w14:cNvContentPartPr/>
                      </w14:nvContentPartPr>
                      <w14:xfrm>
                        <a:off x="0" y="0"/>
                        <a:ext cx="1585565" cy="4546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520A3E" id="Ink 954" o:spid="_x0000_s1026" type="#_x0000_t75" style="position:absolute;margin-left:29.3pt;margin-top:-5.7pt;width:126.3pt;height:37.2pt;z-index:25257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">
                <v:imagedata r:id="rId261" o:title=""/>
              </v:shape>
            </w:pict>
          </mc:Fallback>
        </mc:AlternateContent>
      </w:r>
      <w:r>
        <w:rPr>
          <w:rFonts w:cs="Times New Roman"/>
          <w:bCs/>
          <w:noProof/>
          <w:szCs w:val="28"/>
        </w:rPr>
        <mc:AlternateContent>
          <mc:Choice Requires="wpi">
            <w:drawing>
              <wp:anchor distT="0" distB="0" distL="114300" distR="114300" simplePos="0" relativeHeight="252560384" behindDoc="0" locked="0" layoutInCell="1" allowOverlap="1" wp14:anchorId="30977499" wp14:editId="31CCD912">
                <wp:simplePos x="0" y="0"/>
                <wp:positionH relativeFrom="column">
                  <wp:posOffset>-44450</wp:posOffset>
                </wp:positionH>
                <wp:positionV relativeFrom="paragraph">
                  <wp:posOffset>65405</wp:posOffset>
                </wp:positionV>
                <wp:extent cx="198000" cy="165100"/>
                <wp:effectExtent l="57150" t="38100" r="0" b="44450"/>
                <wp:wrapNone/>
                <wp:docPr id="939" name="Ink 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">
                      <w14:nvContentPartPr>
                        <w14:cNvContentPartPr/>
                      </w14:nvContentPartPr>
                      <w14:xfrm>
                        <a:off x="0" y="0"/>
                        <a:ext cx="198000" cy="1651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6ECE57" id="Ink 939" o:spid="_x0000_s1026" type="#_x0000_t75" style="position:absolute;margin-left:-4.2pt;margin-top:4.45pt;width:17.05pt;height:14.4pt;z-index:25256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">
                <v:imagedata r:id="rId263" o:title=""/>
              </v:shape>
            </w:pict>
          </mc:Fallback>
        </mc:AlternateContent>
      </w:r>
    </w:p>
    <w:p w14:paraId="53AEEDFF" w14:textId="54325885" w:rsidR="00FB2EB5" w:rsidRDefault="00FB2EB5" w:rsidP="003941C8">
      <w:pPr>
        <w:spacing w:line="360" w:lineRule="auto"/>
        <w:jc w:val="both"/>
        <w:rPr>
          <w:rFonts w:cs="Times New Roman"/>
          <w:bCs/>
          <w:szCs w:val="28"/>
        </w:rPr>
      </w:pPr>
      <w:r>
        <w:rPr>
          <w:rFonts w:cs="Times New Roman"/>
          <w:bCs/>
          <w:noProof/>
          <w:szCs w:val="28"/>
        </w:rPr>
        <mc:AlternateContent>
          <mc:Choice Requires="wpi">
            <w:drawing>
              <wp:anchor distT="0" distB="0" distL="114300" distR="114300" simplePos="0" relativeHeight="252662784" behindDoc="0" locked="0" layoutInCell="1" allowOverlap="1" wp14:anchorId="19385C5F" wp14:editId="547DC93B">
                <wp:simplePos x="0" y="0"/>
                <wp:positionH relativeFrom="column">
                  <wp:posOffset>5253990</wp:posOffset>
                </wp:positionH>
                <wp:positionV relativeFrom="paragraph">
                  <wp:posOffset>95885</wp:posOffset>
                </wp:positionV>
                <wp:extent cx="593760" cy="399020"/>
                <wp:effectExtent l="38100" t="38100" r="53975" b="39370"/>
                <wp:wrapNone/>
                <wp:docPr id="1039" name="Ink 1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">
                      <w14:nvContentPartPr>
                        <w14:cNvContentPartPr/>
                      </w14:nvContentPartPr>
                      <w14:xfrm>
                        <a:off x="0" y="0"/>
                        <a:ext cx="593760" cy="3990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8C4866" id="Ink 1039" o:spid="_x0000_s1026" type="#_x0000_t75" style="position:absolute;margin-left:413pt;margin-top:6.85pt;width:48.15pt;height:32.8pt;z-index:25266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">
                <v:imagedata r:id="rId265" o:title=""/>
              </v:shape>
            </w:pict>
          </mc:Fallback>
        </mc:AlternateContent>
      </w:r>
      <w:r>
        <w:rPr>
          <w:rFonts w:cs="Times New Roman"/>
          <w:bCs/>
          <w:noProof/>
          <w:szCs w:val="28"/>
        </w:rPr>
        <mc:AlternateContent>
          <mc:Choice Requires="wpi">
            <w:drawing>
              <wp:anchor distT="0" distB="0" distL="114300" distR="114300" simplePos="0" relativeHeight="252658688" behindDoc="0" locked="0" layoutInCell="1" allowOverlap="1" wp14:anchorId="692B91F8" wp14:editId="4D7AA2C8">
                <wp:simplePos x="0" y="0"/>
                <wp:positionH relativeFrom="column">
                  <wp:posOffset>441960</wp:posOffset>
                </wp:positionH>
                <wp:positionV relativeFrom="paragraph">
                  <wp:posOffset>72390</wp:posOffset>
                </wp:positionV>
                <wp:extent cx="4630585" cy="427990"/>
                <wp:effectExtent l="38100" t="38100" r="17780" b="48260"/>
                <wp:wrapNone/>
                <wp:docPr id="1035" name="Ink 1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">
                      <w14:nvContentPartPr>
                        <w14:cNvContentPartPr/>
                      </w14:nvContentPartPr>
                      <w14:xfrm>
                        <a:off x="0" y="0"/>
                        <a:ext cx="4630585" cy="4279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3648B3" id="Ink 1035" o:spid="_x0000_s1026" type="#_x0000_t75" style="position:absolute;margin-left:34.1pt;margin-top:5pt;width:366pt;height:35.1pt;z-index:25265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">
                <v:imagedata r:id="rId267" o:title=""/>
              </v:shape>
            </w:pict>
          </mc:Fallback>
        </mc:AlternateContent>
      </w:r>
      <w:r>
        <w:rPr>
          <w:rFonts w:cs="Times New Roman"/>
          <w:bCs/>
          <w:noProof/>
          <w:szCs w:val="28"/>
        </w:rPr>
        <mc:AlternateContent>
          <mc:Choice Requires="wpi">
            <w:drawing>
              <wp:anchor distT="0" distB="0" distL="114300" distR="114300" simplePos="0" relativeHeight="252618752" behindDoc="0" locked="0" layoutInCell="1" allowOverlap="1" wp14:anchorId="4E386D8E" wp14:editId="4AB7C4FD">
                <wp:simplePos x="0" y="0"/>
                <wp:positionH relativeFrom="column">
                  <wp:posOffset>-33020</wp:posOffset>
                </wp:positionH>
                <wp:positionV relativeFrom="paragraph">
                  <wp:posOffset>248920</wp:posOffset>
                </wp:positionV>
                <wp:extent cx="134280" cy="170815"/>
                <wp:effectExtent l="38100" t="38100" r="18415" b="57785"/>
                <wp:wrapNone/>
                <wp:docPr id="996" name="Ink 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">
                      <w14:nvContentPartPr>
                        <w14:cNvContentPartPr/>
                      </w14:nvContentPartPr>
                      <w14:xfrm>
                        <a:off x="0" y="0"/>
                        <a:ext cx="134280" cy="1708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23D1A6" id="Ink 996" o:spid="_x0000_s1026" type="#_x0000_t75" style="position:absolute;margin-left:-3.3pt;margin-top:18.9pt;width:11.95pt;height:14.85pt;z-index:25261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">
                <v:imagedata r:id="rId269" o:title=""/>
              </v:shape>
            </w:pict>
          </mc:Fallback>
        </mc:AlternateContent>
      </w:r>
    </w:p>
    <w:p w14:paraId="3D5B8F18" w14:textId="701576A0" w:rsidR="00FB2EB5" w:rsidRDefault="00FB2EB5" w:rsidP="003941C8">
      <w:pPr>
        <w:spacing w:line="360" w:lineRule="auto"/>
        <w:jc w:val="both"/>
        <w:rPr>
          <w:rFonts w:cs="Times New Roman"/>
          <w:bCs/>
          <w:szCs w:val="28"/>
        </w:rPr>
      </w:pPr>
      <w:r>
        <w:rPr>
          <w:rFonts w:cs="Times New Roman"/>
          <w:bCs/>
          <w:noProof/>
          <w:szCs w:val="28"/>
        </w:rPr>
        <mc:AlternateContent>
          <mc:Choice Requires="wpi">
            <w:drawing>
              <wp:anchor distT="0" distB="0" distL="114300" distR="114300" simplePos="0" relativeHeight="252687360" behindDoc="0" locked="0" layoutInCell="1" allowOverlap="1" wp14:anchorId="4F4B96CA" wp14:editId="5A99A89D">
                <wp:simplePos x="0" y="0"/>
                <wp:positionH relativeFrom="column">
                  <wp:posOffset>2448560</wp:posOffset>
                </wp:positionH>
                <wp:positionV relativeFrom="paragraph">
                  <wp:posOffset>214630</wp:posOffset>
                </wp:positionV>
                <wp:extent cx="750500" cy="259565"/>
                <wp:effectExtent l="38100" t="38100" r="50165" b="45720"/>
                <wp:wrapNone/>
                <wp:docPr id="1063" name="Ink 1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">
                      <w14:nvContentPartPr>
                        <w14:cNvContentPartPr/>
                      </w14:nvContentPartPr>
                      <w14:xfrm>
                        <a:off x="0" y="0"/>
                        <a:ext cx="750500" cy="2595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5C6477" id="Ink 1063" o:spid="_x0000_s1026" type="#_x0000_t75" style="position:absolute;margin-left:192.1pt;margin-top:16.2pt;width:60.55pt;height:21.9pt;z-index:25268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">
                <v:imagedata r:id="rId271" o:title=""/>
              </v:shape>
            </w:pict>
          </mc:Fallback>
        </mc:AlternateContent>
      </w:r>
      <w:r>
        <w:rPr>
          <w:rFonts w:cs="Times New Roman"/>
          <w:bCs/>
          <w:noProof/>
          <w:szCs w:val="28"/>
        </w:rPr>
        <mc:AlternateContent>
          <mc:Choice Requires="wpi">
            <w:drawing>
              <wp:anchor distT="0" distB="0" distL="114300" distR="114300" simplePos="0" relativeHeight="252680192" behindDoc="0" locked="0" layoutInCell="1" allowOverlap="1" wp14:anchorId="6F2CBC7F" wp14:editId="54CF7599">
                <wp:simplePos x="0" y="0"/>
                <wp:positionH relativeFrom="column">
                  <wp:posOffset>1193800</wp:posOffset>
                </wp:positionH>
                <wp:positionV relativeFrom="paragraph">
                  <wp:posOffset>203835</wp:posOffset>
                </wp:positionV>
                <wp:extent cx="951430" cy="380365"/>
                <wp:effectExtent l="38100" t="38100" r="39370" b="57785"/>
                <wp:wrapNone/>
                <wp:docPr id="1056" name="Ink 1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">
                      <w14:nvContentPartPr>
                        <w14:cNvContentPartPr/>
                      </w14:nvContentPartPr>
                      <w14:xfrm>
                        <a:off x="0" y="0"/>
                        <a:ext cx="951430" cy="3803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01F145" id="Ink 1056" o:spid="_x0000_s1026" type="#_x0000_t75" style="position:absolute;margin-left:93.3pt;margin-top:15.35pt;width:76.3pt;height:31.35pt;z-index:25268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">
                <v:imagedata r:id="rId273" o:title=""/>
              </v:shape>
            </w:pict>
          </mc:Fallback>
        </mc:AlternateContent>
      </w:r>
      <w:r>
        <w:rPr>
          <w:rFonts w:cs="Times New Roman"/>
          <w:bCs/>
          <w:noProof/>
          <w:szCs w:val="28"/>
        </w:rPr>
        <mc:AlternateContent>
          <mc:Choice Requires="wpi">
            <w:drawing>
              <wp:anchor distT="0" distB="0" distL="114300" distR="114300" simplePos="0" relativeHeight="252678144" behindDoc="0" locked="0" layoutInCell="1" allowOverlap="1" wp14:anchorId="0311D216" wp14:editId="1CD1362B">
                <wp:simplePos x="0" y="0"/>
                <wp:positionH relativeFrom="column">
                  <wp:posOffset>245110</wp:posOffset>
                </wp:positionH>
                <wp:positionV relativeFrom="paragraph">
                  <wp:posOffset>194945</wp:posOffset>
                </wp:positionV>
                <wp:extent cx="756095" cy="321930"/>
                <wp:effectExtent l="38100" t="38100" r="25400" b="40640"/>
                <wp:wrapNone/>
                <wp:docPr id="1054" name="Ink 1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">
                      <w14:nvContentPartPr>
                        <w14:cNvContentPartPr/>
                      </w14:nvContentPartPr>
                      <w14:xfrm>
                        <a:off x="0" y="0"/>
                        <a:ext cx="756095" cy="3219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C1980D" id="Ink 1054" o:spid="_x0000_s1026" type="#_x0000_t75" style="position:absolute;margin-left:18.6pt;margin-top:14.65pt;width:60.95pt;height:26.8pt;z-index:25267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">
                <v:imagedata r:id="rId275" o:title=""/>
              </v:shape>
            </w:pict>
          </mc:Fallback>
        </mc:AlternateContent>
      </w:r>
    </w:p>
    <w:p w14:paraId="584167D3" w14:textId="04A6C3D7" w:rsidR="00FB2EB5" w:rsidRDefault="00FB2EB5" w:rsidP="003941C8">
      <w:pPr>
        <w:spacing w:line="360" w:lineRule="auto"/>
        <w:jc w:val="both"/>
        <w:rPr>
          <w:rFonts w:cs="Times New Roman"/>
          <w:bCs/>
          <w:szCs w:val="28"/>
        </w:rPr>
      </w:pPr>
    </w:p>
    <w:p w14:paraId="57E49064" w14:textId="69714972" w:rsidR="00FB2EB5" w:rsidRDefault="00FB2EB5" w:rsidP="003941C8">
      <w:pPr>
        <w:spacing w:line="360" w:lineRule="auto"/>
        <w:jc w:val="both"/>
        <w:rPr>
          <w:rFonts w:cs="Times New Roman"/>
          <w:bCs/>
          <w:szCs w:val="28"/>
        </w:rPr>
      </w:pPr>
      <w:r>
        <w:rPr>
          <w:rFonts w:cs="Times New Roman"/>
          <w:bCs/>
          <w:noProof/>
          <w:szCs w:val="28"/>
        </w:rPr>
        <mc:AlternateContent>
          <mc:Choice Requires="wpi">
            <w:drawing>
              <wp:anchor distT="0" distB="0" distL="114300" distR="114300" simplePos="0" relativeHeight="252701696" behindDoc="0" locked="0" layoutInCell="1" allowOverlap="1" wp14:anchorId="34B1EE16" wp14:editId="10360C25">
                <wp:simplePos x="0" y="0"/>
                <wp:positionH relativeFrom="column">
                  <wp:posOffset>2566035</wp:posOffset>
                </wp:positionH>
                <wp:positionV relativeFrom="paragraph">
                  <wp:posOffset>110490</wp:posOffset>
                </wp:positionV>
                <wp:extent cx="315500" cy="179780"/>
                <wp:effectExtent l="38100" t="38100" r="46990" b="48895"/>
                <wp:wrapNone/>
                <wp:docPr id="1077" name="Ink 1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">
                      <w14:nvContentPartPr>
                        <w14:cNvContentPartPr/>
                      </w14:nvContentPartPr>
                      <w14:xfrm>
                        <a:off x="0" y="0"/>
                        <a:ext cx="315500" cy="1797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A08631" id="Ink 1077" o:spid="_x0000_s1026" type="#_x0000_t75" style="position:absolute;margin-left:201.35pt;margin-top:8pt;width:26.3pt;height:15.55pt;z-index:25270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">
                <v:imagedata r:id="rId277" o:title=""/>
              </v:shape>
            </w:pict>
          </mc:Fallback>
        </mc:AlternateContent>
      </w:r>
      <w:r>
        <w:rPr>
          <w:rFonts w:cs="Times New Roman"/>
          <w:bCs/>
          <w:noProof/>
          <w:szCs w:val="28"/>
        </w:rPr>
        <mc:AlternateContent>
          <mc:Choice Requires="wpi">
            <w:drawing>
              <wp:anchor distT="0" distB="0" distL="114300" distR="114300" simplePos="0" relativeHeight="252702720" behindDoc="0" locked="0" layoutInCell="1" allowOverlap="1" wp14:anchorId="77FA7F3A" wp14:editId="047C9813">
                <wp:simplePos x="0" y="0"/>
                <wp:positionH relativeFrom="column">
                  <wp:posOffset>2132965</wp:posOffset>
                </wp:positionH>
                <wp:positionV relativeFrom="paragraph">
                  <wp:posOffset>73025</wp:posOffset>
                </wp:positionV>
                <wp:extent cx="256450" cy="187325"/>
                <wp:effectExtent l="38100" t="38100" r="0" b="41275"/>
                <wp:wrapNone/>
                <wp:docPr id="1078" name="Ink 1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">
                      <w14:nvContentPartPr>
                        <w14:cNvContentPartPr/>
                      </w14:nvContentPartPr>
                      <w14:xfrm>
                        <a:off x="0" y="0"/>
                        <a:ext cx="256450" cy="1873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925D9E" id="Ink 1078" o:spid="_x0000_s1026" type="#_x0000_t75" style="position:absolute;margin-left:167.25pt;margin-top:5.05pt;width:21.65pt;height:16.15pt;z-index:25270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">
                <v:imagedata r:id="rId279" o:title=""/>
              </v:shape>
            </w:pict>
          </mc:Fallback>
        </mc:AlternateContent>
      </w:r>
      <w:r>
        <w:rPr>
          <w:rFonts w:cs="Times New Roman"/>
          <w:bCs/>
          <w:noProof/>
          <w:szCs w:val="28"/>
        </w:rPr>
        <mc:AlternateContent>
          <mc:Choice Requires="wpi">
            <w:drawing>
              <wp:anchor distT="0" distB="0" distL="114300" distR="114300" simplePos="0" relativeHeight="252703744" behindDoc="0" locked="0" layoutInCell="1" allowOverlap="1" wp14:anchorId="332DB996" wp14:editId="3AE2BFF5">
                <wp:simplePos x="0" y="0"/>
                <wp:positionH relativeFrom="column">
                  <wp:posOffset>1725930</wp:posOffset>
                </wp:positionH>
                <wp:positionV relativeFrom="paragraph">
                  <wp:posOffset>154940</wp:posOffset>
                </wp:positionV>
                <wp:extent cx="179705" cy="87995"/>
                <wp:effectExtent l="38100" t="38100" r="48895" b="45720"/>
                <wp:wrapNone/>
                <wp:docPr id="1079" name="Ink 1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">
                      <w14:nvContentPartPr>
                        <w14:cNvContentPartPr/>
                      </w14:nvContentPartPr>
                      <w14:xfrm>
                        <a:off x="0" y="0"/>
                        <a:ext cx="179705" cy="879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ED893C" id="Ink 1079" o:spid="_x0000_s1026" type="#_x0000_t75" style="position:absolute;margin-left:135.2pt;margin-top:11.5pt;width:15.55pt;height:8.35pt;z-index:25270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">
                <v:imagedata r:id="rId281" o:title=""/>
              </v:shape>
            </w:pict>
          </mc:Fallback>
        </mc:AlternateContent>
      </w:r>
      <w:r>
        <w:rPr>
          <w:rFonts w:cs="Times New Roman"/>
          <w:bCs/>
          <w:noProof/>
          <w:szCs w:val="28"/>
        </w:rPr>
        <mc:AlternateContent>
          <mc:Choice Requires="wpi">
            <w:drawing>
              <wp:anchor distT="0" distB="0" distL="114300" distR="114300" simplePos="0" relativeHeight="252704768" behindDoc="0" locked="0" layoutInCell="1" allowOverlap="1" wp14:anchorId="3FA1F33F" wp14:editId="27EAF68B">
                <wp:simplePos x="0" y="0"/>
                <wp:positionH relativeFrom="column">
                  <wp:posOffset>829945</wp:posOffset>
                </wp:positionH>
                <wp:positionV relativeFrom="paragraph">
                  <wp:posOffset>-10160</wp:posOffset>
                </wp:positionV>
                <wp:extent cx="1075965" cy="253095"/>
                <wp:effectExtent l="57150" t="38100" r="48260" b="52070"/>
                <wp:wrapNone/>
                <wp:docPr id="1080" name="Ink 10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">
                      <w14:nvContentPartPr>
                        <w14:cNvContentPartPr/>
                      </w14:nvContentPartPr>
                      <w14:xfrm>
                        <a:off x="0" y="0"/>
                        <a:ext cx="1075965" cy="2530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6D6E5B" id="Ink 1080" o:spid="_x0000_s1026" type="#_x0000_t75" style="position:absolute;margin-left:64.65pt;margin-top:-1.5pt;width:86.1pt;height:21.35pt;z-index:25270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">
                <v:imagedata r:id="rId283" o:title=""/>
              </v:shape>
            </w:pict>
          </mc:Fallback>
        </mc:AlternateContent>
      </w:r>
    </w:p>
    <w:p w14:paraId="4B80E0C8" w14:textId="7B189104" w:rsidR="00FB2EB5" w:rsidRDefault="00FB2EB5" w:rsidP="003941C8">
      <w:pPr>
        <w:spacing w:line="360" w:lineRule="auto"/>
        <w:jc w:val="both"/>
        <w:rPr>
          <w:rFonts w:cs="Times New Roman"/>
          <w:bCs/>
          <w:szCs w:val="28"/>
        </w:rPr>
      </w:pPr>
      <w:r>
        <w:rPr>
          <w:rFonts w:cs="Times New Roman"/>
          <w:bCs/>
          <w:noProof/>
          <w:szCs w:val="28"/>
        </w:rPr>
        <mc:AlternateContent>
          <mc:Choice Requires="wpi">
            <w:drawing>
              <wp:anchor distT="0" distB="0" distL="114300" distR="114300" simplePos="0" relativeHeight="252727296" behindDoc="0" locked="0" layoutInCell="1" allowOverlap="1" wp14:anchorId="2325CE82" wp14:editId="5B5CCE29">
                <wp:simplePos x="0" y="0"/>
                <wp:positionH relativeFrom="column">
                  <wp:posOffset>2649220</wp:posOffset>
                </wp:positionH>
                <wp:positionV relativeFrom="paragraph">
                  <wp:posOffset>207010</wp:posOffset>
                </wp:positionV>
                <wp:extent cx="682385" cy="185400"/>
                <wp:effectExtent l="38100" t="38100" r="41910" b="43815"/>
                <wp:wrapNone/>
                <wp:docPr id="1110" name="Ink 1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">
                      <w14:nvContentPartPr>
                        <w14:cNvContentPartPr/>
                      </w14:nvContentPartPr>
                      <w14:xfrm>
                        <a:off x="0" y="0"/>
                        <a:ext cx="682385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B836FD" id="Ink 1110" o:spid="_x0000_s1026" type="#_x0000_t75" style="position:absolute;margin-left:207.9pt;margin-top:15.6pt;width:55.15pt;height:16.05pt;z-index:25272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">
                <v:imagedata r:id="rId285" o:title=""/>
              </v:shape>
            </w:pict>
          </mc:Fallback>
        </mc:AlternateContent>
      </w:r>
      <w:r>
        <w:rPr>
          <w:rFonts w:cs="Times New Roman"/>
          <w:bCs/>
          <w:noProof/>
          <w:szCs w:val="28"/>
        </w:rPr>
        <mc:AlternateContent>
          <mc:Choice Requires="wpi">
            <w:drawing>
              <wp:anchor distT="0" distB="0" distL="114300" distR="114300" simplePos="0" relativeHeight="252719104" behindDoc="0" locked="0" layoutInCell="1" allowOverlap="1" wp14:anchorId="532FEF02" wp14:editId="2C3FC7C5">
                <wp:simplePos x="0" y="0"/>
                <wp:positionH relativeFrom="column">
                  <wp:posOffset>1969770</wp:posOffset>
                </wp:positionH>
                <wp:positionV relativeFrom="paragraph">
                  <wp:posOffset>31115</wp:posOffset>
                </wp:positionV>
                <wp:extent cx="325585" cy="172720"/>
                <wp:effectExtent l="38100" t="38100" r="0" b="55880"/>
                <wp:wrapNone/>
                <wp:docPr id="1102" name="Ink 1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">
                      <w14:nvContentPartPr>
                        <w14:cNvContentPartPr/>
                      </w14:nvContentPartPr>
                      <w14:xfrm>
                        <a:off x="0" y="0"/>
                        <a:ext cx="325585" cy="1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4DE6FE" id="Ink 1102" o:spid="_x0000_s1026" type="#_x0000_t75" style="position:absolute;margin-left:154.4pt;margin-top:1.75pt;width:27.1pt;height:15pt;z-index:25271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">
                <v:imagedata r:id="rId287" o:title=""/>
              </v:shape>
            </w:pict>
          </mc:Fallback>
        </mc:AlternateContent>
      </w:r>
      <w:r>
        <w:rPr>
          <w:rFonts w:cs="Times New Roman"/>
          <w:bCs/>
          <w:noProof/>
          <w:szCs w:val="28"/>
        </w:rPr>
        <mc:AlternateContent>
          <mc:Choice Requires="wpi">
            <w:drawing>
              <wp:anchor distT="0" distB="0" distL="114300" distR="114300" simplePos="0" relativeHeight="252717056" behindDoc="0" locked="0" layoutInCell="1" allowOverlap="1" wp14:anchorId="19C9CF3B" wp14:editId="5BF56B1A">
                <wp:simplePos x="0" y="0"/>
                <wp:positionH relativeFrom="column">
                  <wp:posOffset>1865377</wp:posOffset>
                </wp:positionH>
                <wp:positionV relativeFrom="paragraph">
                  <wp:posOffset>313215</wp:posOffset>
                </wp:positionV>
                <wp:extent cx="459000" cy="46080"/>
                <wp:effectExtent l="57150" t="38100" r="55880" b="49530"/>
                <wp:wrapNone/>
                <wp:docPr id="1100" name="Ink 1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">
                      <w14:nvContentPartPr>
                        <w14:cNvContentPartPr/>
                      </w14:nvContentPartPr>
                      <w14:xfrm>
                        <a:off x="0" y="0"/>
                        <a:ext cx="45900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EE4496" id="Ink 1100" o:spid="_x0000_s1026" type="#_x0000_t75" style="position:absolute;margin-left:146.2pt;margin-top:23.95pt;width:37.6pt;height:5.05pt;z-index:25271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">
                <v:imagedata r:id="rId289" o:title=""/>
              </v:shape>
            </w:pict>
          </mc:Fallback>
        </mc:AlternateContent>
      </w:r>
      <w:r>
        <w:rPr>
          <w:rFonts w:cs="Times New Roman"/>
          <w:bCs/>
          <w:noProof/>
          <w:szCs w:val="28"/>
        </w:rPr>
        <mc:AlternateContent>
          <mc:Choice Requires="wpi">
            <w:drawing>
              <wp:anchor distT="0" distB="0" distL="114300" distR="114300" simplePos="0" relativeHeight="252712960" behindDoc="0" locked="0" layoutInCell="1" allowOverlap="1" wp14:anchorId="6B3F9C60" wp14:editId="2BFFE162">
                <wp:simplePos x="0" y="0"/>
                <wp:positionH relativeFrom="column">
                  <wp:posOffset>1107440</wp:posOffset>
                </wp:positionH>
                <wp:positionV relativeFrom="paragraph">
                  <wp:posOffset>215900</wp:posOffset>
                </wp:positionV>
                <wp:extent cx="494385" cy="146685"/>
                <wp:effectExtent l="19050" t="38100" r="0" b="43815"/>
                <wp:wrapNone/>
                <wp:docPr id="1088" name="Ink 1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">
                      <w14:nvContentPartPr>
                        <w14:cNvContentPartPr/>
                      </w14:nvContentPartPr>
                      <w14:xfrm>
                        <a:off x="0" y="0"/>
                        <a:ext cx="494385" cy="1466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E3EC5E" id="Ink 1088" o:spid="_x0000_s1026" type="#_x0000_t75" style="position:absolute;margin-left:86.5pt;margin-top:16.3pt;width:40.35pt;height:12.95pt;z-index:25271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">
                <v:imagedata r:id="rId291" o:title=""/>
              </v:shape>
            </w:pict>
          </mc:Fallback>
        </mc:AlternateContent>
      </w:r>
      <w:r>
        <w:rPr>
          <w:rFonts w:cs="Times New Roman"/>
          <w:bCs/>
          <w:noProof/>
          <w:szCs w:val="28"/>
        </w:rPr>
        <mc:AlternateContent>
          <mc:Choice Requires="wpi">
            <w:drawing>
              <wp:anchor distT="0" distB="0" distL="114300" distR="114300" simplePos="0" relativeHeight="252713984" behindDoc="0" locked="0" layoutInCell="1" allowOverlap="1" wp14:anchorId="734B07DF" wp14:editId="12763EF3">
                <wp:simplePos x="0" y="0"/>
                <wp:positionH relativeFrom="column">
                  <wp:posOffset>403225</wp:posOffset>
                </wp:positionH>
                <wp:positionV relativeFrom="paragraph">
                  <wp:posOffset>205105</wp:posOffset>
                </wp:positionV>
                <wp:extent cx="298765" cy="230760"/>
                <wp:effectExtent l="38100" t="38100" r="0" b="55245"/>
                <wp:wrapNone/>
                <wp:docPr id="1089" name="Ink 1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">
                      <w14:nvContentPartPr>
                        <w14:cNvContentPartPr/>
                      </w14:nvContentPartPr>
                      <w14:xfrm>
                        <a:off x="0" y="0"/>
                        <a:ext cx="298765" cy="23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344BBC" id="Ink 1089" o:spid="_x0000_s1026" type="#_x0000_t75" style="position:absolute;margin-left:31.05pt;margin-top:15.45pt;width:24.9pt;height:19.55pt;z-index:25271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">
                <v:imagedata r:id="rId293" o:title=""/>
              </v:shape>
            </w:pict>
          </mc:Fallback>
        </mc:AlternateContent>
      </w:r>
    </w:p>
    <w:p w14:paraId="6150507B" w14:textId="46919ED1" w:rsidR="00FB2EB5" w:rsidRDefault="00FB2EB5" w:rsidP="003941C8">
      <w:pPr>
        <w:spacing w:line="360" w:lineRule="auto"/>
        <w:jc w:val="both"/>
        <w:rPr>
          <w:rFonts w:cs="Times New Roman"/>
          <w:bCs/>
          <w:szCs w:val="28"/>
        </w:rPr>
      </w:pPr>
      <w:r>
        <w:rPr>
          <w:rFonts w:cs="Times New Roman"/>
          <w:bCs/>
          <w:noProof/>
          <w:szCs w:val="28"/>
        </w:rPr>
        <mc:AlternateContent>
          <mc:Choice Requires="wpi">
            <w:drawing>
              <wp:anchor distT="0" distB="0" distL="114300" distR="114300" simplePos="0" relativeHeight="252754944" behindDoc="0" locked="0" layoutInCell="1" allowOverlap="1" wp14:anchorId="3EE6DC3A" wp14:editId="25320F4D">
                <wp:simplePos x="0" y="0"/>
                <wp:positionH relativeFrom="column">
                  <wp:posOffset>880745</wp:posOffset>
                </wp:positionH>
                <wp:positionV relativeFrom="paragraph">
                  <wp:posOffset>154305</wp:posOffset>
                </wp:positionV>
                <wp:extent cx="2746165" cy="475615"/>
                <wp:effectExtent l="57150" t="38100" r="16510" b="57785"/>
                <wp:wrapNone/>
                <wp:docPr id="1147" name="Ink 1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">
                      <w14:nvContentPartPr>
                        <w14:cNvContentPartPr/>
                      </w14:nvContentPartPr>
                      <w14:xfrm>
                        <a:off x="0" y="0"/>
                        <a:ext cx="2746165" cy="4756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AEE7DD" id="Ink 1147" o:spid="_x0000_s1026" type="#_x0000_t75" style="position:absolute;margin-left:68.65pt;margin-top:11.45pt;width:217.65pt;height:38.85pt;z-index:25275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">
                <v:imagedata r:id="rId295" o:title=""/>
              </v:shape>
            </w:pict>
          </mc:Fallback>
        </mc:AlternateContent>
      </w:r>
      <w:r>
        <w:rPr>
          <w:rFonts w:cs="Times New Roman"/>
          <w:bCs/>
          <w:noProof/>
          <w:szCs w:val="28"/>
        </w:rPr>
        <mc:AlternateContent>
          <mc:Choice Requires="wpi">
            <w:drawing>
              <wp:anchor distT="0" distB="0" distL="114300" distR="114300" simplePos="0" relativeHeight="252722176" behindDoc="0" locked="0" layoutInCell="1" allowOverlap="1" wp14:anchorId="07B2E9C6" wp14:editId="38C14E45">
                <wp:simplePos x="0" y="0"/>
                <wp:positionH relativeFrom="column">
                  <wp:posOffset>2031365</wp:posOffset>
                </wp:positionH>
                <wp:positionV relativeFrom="paragraph">
                  <wp:posOffset>-1905</wp:posOffset>
                </wp:positionV>
                <wp:extent cx="175805" cy="158750"/>
                <wp:effectExtent l="38100" t="57150" r="0" b="50800"/>
                <wp:wrapNone/>
                <wp:docPr id="1105" name="Ink 1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">
                      <w14:nvContentPartPr>
                        <w14:cNvContentPartPr/>
                      </w14:nvContentPartPr>
                      <w14:xfrm>
                        <a:off x="0" y="0"/>
                        <a:ext cx="175805" cy="1587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C0EF26" id="Ink 1105" o:spid="_x0000_s1026" type="#_x0000_t75" style="position:absolute;margin-left:159.25pt;margin-top:-.85pt;width:15.3pt;height:13.9pt;z-index:25272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">
                <v:imagedata r:id="rId297" o:title=""/>
              </v:shape>
            </w:pict>
          </mc:Fallback>
        </mc:AlternateContent>
      </w:r>
    </w:p>
    <w:p w14:paraId="4B635D88" w14:textId="6A321138" w:rsidR="00FB2EB5" w:rsidRDefault="00FB2EB5" w:rsidP="003941C8">
      <w:pPr>
        <w:spacing w:line="360" w:lineRule="auto"/>
        <w:jc w:val="both"/>
        <w:rPr>
          <w:rFonts w:cs="Times New Roman"/>
          <w:bCs/>
          <w:szCs w:val="28"/>
        </w:rPr>
      </w:pPr>
      <w:r>
        <w:rPr>
          <w:rFonts w:cs="Times New Roman"/>
          <w:bCs/>
          <w:noProof/>
          <w:szCs w:val="28"/>
        </w:rPr>
        <w:lastRenderedPageBreak/>
        <mc:AlternateContent>
          <mc:Choice Requires="wpi">
            <w:drawing>
              <wp:anchor distT="0" distB="0" distL="114300" distR="114300" simplePos="0" relativeHeight="252755968" behindDoc="0" locked="0" layoutInCell="1" allowOverlap="1" wp14:anchorId="1DCB74C7" wp14:editId="0152684E">
                <wp:simplePos x="0" y="0"/>
                <wp:positionH relativeFrom="column">
                  <wp:posOffset>3801457</wp:posOffset>
                </wp:positionH>
                <wp:positionV relativeFrom="paragraph">
                  <wp:posOffset>94840</wp:posOffset>
                </wp:positionV>
                <wp:extent cx="7560" cy="6840"/>
                <wp:effectExtent l="57150" t="57150" r="50165" b="50800"/>
                <wp:wrapNone/>
                <wp:docPr id="1148" name="Ink 1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">
                      <w14:nvContentPartPr>
                        <w14:cNvContentPartPr/>
                      </w14:nvContentPartPr>
                      <w14:xfrm>
                        <a:off x="0" y="0"/>
                        <a:ext cx="756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ABD03A" id="Ink 1148" o:spid="_x0000_s1026" type="#_x0000_t75" style="position:absolute;margin-left:298.65pt;margin-top:6.75pt;width:2.05pt;height:2pt;z-index:25275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">
                <v:imagedata r:id="rId299" o:title=""/>
              </v:shape>
            </w:pict>
          </mc:Fallback>
        </mc:AlternateContent>
      </w:r>
      <w:r>
        <w:rPr>
          <w:rFonts w:cs="Times New Roman"/>
          <w:bCs/>
          <w:noProof/>
          <w:szCs w:val="28"/>
        </w:rPr>
        <mc:AlternateContent>
          <mc:Choice Requires="wpi">
            <w:drawing>
              <wp:anchor distT="0" distB="0" distL="114300" distR="114300" simplePos="0" relativeHeight="252732416" behindDoc="0" locked="0" layoutInCell="1" allowOverlap="1" wp14:anchorId="4C2B9D3B" wp14:editId="0EA489B7">
                <wp:simplePos x="0" y="0"/>
                <wp:positionH relativeFrom="column">
                  <wp:posOffset>81915</wp:posOffset>
                </wp:positionH>
                <wp:positionV relativeFrom="paragraph">
                  <wp:posOffset>-135890</wp:posOffset>
                </wp:positionV>
                <wp:extent cx="487110" cy="439160"/>
                <wp:effectExtent l="38100" t="38100" r="46355" b="56515"/>
                <wp:wrapNone/>
                <wp:docPr id="1115" name="Ink 1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">
                      <w14:nvContentPartPr>
                        <w14:cNvContentPartPr/>
                      </w14:nvContentPartPr>
                      <w14:xfrm>
                        <a:off x="0" y="0"/>
                        <a:ext cx="487110" cy="43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B66ABE" id="Ink 1115" o:spid="_x0000_s1026" type="#_x0000_t75" style="position:absolute;margin-left:5.75pt;margin-top:-11.4pt;width:39.75pt;height:36pt;z-index:25273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">
                <v:imagedata r:id="rId301" o:title=""/>
              </v:shape>
            </w:pict>
          </mc:Fallback>
        </mc:AlternateContent>
      </w:r>
    </w:p>
    <w:p w14:paraId="26556438" w14:textId="77777777" w:rsidR="00FB2EB5" w:rsidRPr="003941C8" w:rsidRDefault="00FB2EB5" w:rsidP="003941C8">
      <w:pPr>
        <w:spacing w:line="360" w:lineRule="auto"/>
        <w:jc w:val="both"/>
        <w:rPr>
          <w:rFonts w:cs="Times New Roman"/>
          <w:bCs/>
          <w:szCs w:val="28"/>
        </w:rPr>
      </w:pPr>
    </w:p>
    <w:p w14:paraId="15248168" w14:textId="33524D70" w:rsidR="005C286C" w:rsidRPr="00F10569" w:rsidRDefault="00F10569" w:rsidP="00863007">
      <w:pPr>
        <w:pStyle w:val="ListParagraph"/>
        <w:numPr>
          <w:ilvl w:val="0"/>
          <w:numId w:val="1"/>
        </w:numPr>
        <w:spacing w:line="360" w:lineRule="auto"/>
        <w:jc w:val="both"/>
        <w:rPr>
          <w:rFonts w:cs="Times New Roman"/>
          <w:b/>
          <w:szCs w:val="28"/>
        </w:rPr>
      </w:pPr>
      <w:r w:rsidRPr="00F10569">
        <w:rPr>
          <w:rFonts w:cs="Times New Roman"/>
          <w:b/>
          <w:szCs w:val="28"/>
        </w:rPr>
        <w:t>HÌNH HỌC</w:t>
      </w:r>
    </w:p>
    <w:p w14:paraId="34853DEF" w14:textId="25336B88" w:rsidR="00F10569" w:rsidRPr="00F10569" w:rsidRDefault="00F10569" w:rsidP="00863007">
      <w:pPr>
        <w:spacing w:line="360" w:lineRule="auto"/>
        <w:jc w:val="both"/>
        <w:rPr>
          <w:rFonts w:cs="Times New Roman"/>
          <w:b/>
          <w:szCs w:val="28"/>
          <w:lang w:val="pt-BR"/>
        </w:rPr>
      </w:pPr>
      <w:r w:rsidRPr="00F10569">
        <w:rPr>
          <w:rFonts w:cs="Times New Roman"/>
          <w:szCs w:val="28"/>
          <w:lang w:val="pt-BR"/>
        </w:rPr>
        <w:t xml:space="preserve">Cho </w:t>
      </w:r>
      <w:r w:rsidRPr="00F10569">
        <w:rPr>
          <w:rFonts w:cs="Times New Roman"/>
          <w:szCs w:val="28"/>
        </w:rPr>
        <w:sym w:font="Symbol" w:char="F044"/>
      </w:r>
      <w:r w:rsidRPr="00F10569">
        <w:rPr>
          <w:rFonts w:cs="Times New Roman"/>
          <w:szCs w:val="28"/>
          <w:lang w:val="pt-BR"/>
        </w:rPr>
        <w:t xml:space="preserve">ABC có ba góc nhọn, </w:t>
      </w:r>
      <w:r w:rsidR="00F23822">
        <w:rPr>
          <w:rFonts w:cs="Times New Roman"/>
          <w:szCs w:val="28"/>
          <w:lang w:val="pt-BR"/>
        </w:rPr>
        <w:t xml:space="preserve">kẻ AM vuông góc với </w:t>
      </w:r>
      <w:r w:rsidR="00926E14">
        <w:rPr>
          <w:rFonts w:cs="Times New Roman"/>
          <w:szCs w:val="28"/>
          <w:lang w:val="pt-BR"/>
        </w:rPr>
        <w:t>B</w:t>
      </w:r>
      <w:r w:rsidRPr="00F10569">
        <w:rPr>
          <w:rFonts w:cs="Times New Roman"/>
          <w:szCs w:val="28"/>
          <w:lang w:val="pt-BR"/>
        </w:rPr>
        <w:t>C</w:t>
      </w:r>
      <w:r w:rsidR="00F23822">
        <w:rPr>
          <w:rFonts w:cs="Times New Roman"/>
          <w:szCs w:val="28"/>
          <w:lang w:val="pt-BR"/>
        </w:rPr>
        <w:t xml:space="preserve"> tại M.</w:t>
      </w:r>
      <w:r w:rsidR="00926E14" w:rsidRPr="00926E14">
        <w:rPr>
          <w:rFonts w:cs="Times New Roman"/>
          <w:szCs w:val="28"/>
          <w:lang w:val="pt-BR"/>
        </w:rPr>
        <w:t xml:space="preserve"> </w:t>
      </w:r>
      <w:r w:rsidR="00926E14" w:rsidRPr="00F10569">
        <w:rPr>
          <w:rFonts w:cs="Times New Roman"/>
          <w:szCs w:val="28"/>
          <w:lang w:val="pt-BR"/>
        </w:rPr>
        <w:t xml:space="preserve"> Trên t tia A</w:t>
      </w:r>
      <w:r w:rsidR="00926E14">
        <w:rPr>
          <w:rFonts w:cs="Times New Roman"/>
          <w:szCs w:val="28"/>
          <w:lang w:val="pt-BR"/>
        </w:rPr>
        <w:t xml:space="preserve">M </w:t>
      </w:r>
      <w:r w:rsidR="00926E14" w:rsidRPr="00F10569">
        <w:rPr>
          <w:rFonts w:cs="Times New Roman"/>
          <w:szCs w:val="28"/>
          <w:lang w:val="pt-BR"/>
        </w:rPr>
        <w:t xml:space="preserve">lấy điểm </w:t>
      </w:r>
      <w:r w:rsidR="00926E14">
        <w:rPr>
          <w:rFonts w:cs="Times New Roman"/>
          <w:szCs w:val="28"/>
          <w:lang w:val="pt-BR"/>
        </w:rPr>
        <w:t xml:space="preserve">D </w:t>
      </w:r>
      <w:r w:rsidR="00926E14" w:rsidRPr="00F10569">
        <w:rPr>
          <w:rFonts w:cs="Times New Roman"/>
          <w:szCs w:val="28"/>
          <w:lang w:val="pt-BR"/>
        </w:rPr>
        <w:t>sao cho A</w:t>
      </w:r>
      <w:r w:rsidR="00926E14">
        <w:rPr>
          <w:rFonts w:cs="Times New Roman"/>
          <w:szCs w:val="28"/>
          <w:lang w:val="pt-BR"/>
        </w:rPr>
        <w:t xml:space="preserve">M </w:t>
      </w:r>
      <w:r w:rsidR="00926E14" w:rsidRPr="00F10569">
        <w:rPr>
          <w:rFonts w:cs="Times New Roman"/>
          <w:szCs w:val="28"/>
          <w:lang w:val="pt-BR"/>
        </w:rPr>
        <w:t xml:space="preserve">= </w:t>
      </w:r>
      <w:r w:rsidR="00926E14">
        <w:rPr>
          <w:rFonts w:cs="Times New Roman"/>
          <w:szCs w:val="28"/>
          <w:lang w:val="pt-BR"/>
        </w:rPr>
        <w:t>MD.</w:t>
      </w:r>
    </w:p>
    <w:p w14:paraId="76A5DAC7" w14:textId="173B5901" w:rsidR="00F10569" w:rsidRPr="00F10569" w:rsidRDefault="00F10569" w:rsidP="00863007">
      <w:pPr>
        <w:spacing w:line="360" w:lineRule="auto"/>
        <w:rPr>
          <w:rFonts w:cs="Times New Roman"/>
          <w:b/>
          <w:szCs w:val="28"/>
          <w:lang w:val="pt-BR"/>
        </w:rPr>
      </w:pPr>
      <w:r w:rsidRPr="00F10569">
        <w:rPr>
          <w:rFonts w:cs="Times New Roman"/>
          <w:color w:val="FF0000"/>
          <w:szCs w:val="28"/>
          <w:lang w:val="nl-NL"/>
        </w:rPr>
        <w:tab/>
      </w:r>
      <w:r w:rsidRPr="00F10569">
        <w:rPr>
          <w:rFonts w:cs="Times New Roman"/>
          <w:szCs w:val="28"/>
          <w:lang w:val="nl-NL"/>
        </w:rPr>
        <w:t xml:space="preserve">a) Chứng minh </w:t>
      </w:r>
      <w:r w:rsidRPr="00F10569">
        <w:rPr>
          <w:rFonts w:cs="Times New Roman"/>
          <w:szCs w:val="28"/>
        </w:rPr>
        <w:sym w:font="Symbol" w:char="F044"/>
      </w:r>
      <w:r w:rsidRPr="00F10569">
        <w:rPr>
          <w:rFonts w:cs="Times New Roman"/>
          <w:szCs w:val="28"/>
          <w:lang w:val="pt-BR"/>
        </w:rPr>
        <w:t>MA</w:t>
      </w:r>
      <w:r w:rsidR="00F23822">
        <w:rPr>
          <w:rFonts w:cs="Times New Roman"/>
          <w:szCs w:val="28"/>
          <w:lang w:val="pt-BR"/>
        </w:rPr>
        <w:t xml:space="preserve">B </w:t>
      </w:r>
      <w:r w:rsidRPr="00F10569">
        <w:rPr>
          <w:rFonts w:cs="Times New Roman"/>
          <w:szCs w:val="28"/>
          <w:lang w:val="pt-BR"/>
        </w:rPr>
        <w:t xml:space="preserve">= </w:t>
      </w:r>
      <w:r w:rsidR="00926E14">
        <w:rPr>
          <w:rFonts w:cs="Times New Roman"/>
          <w:szCs w:val="28"/>
        </w:rPr>
        <w:sym w:font="Symbol" w:char="F044"/>
      </w:r>
      <w:r w:rsidR="00926E14">
        <w:rPr>
          <w:rFonts w:cs="Times New Roman"/>
          <w:szCs w:val="28"/>
        </w:rPr>
        <w:t>M</w:t>
      </w:r>
      <w:r w:rsidR="00AF51A1">
        <w:rPr>
          <w:rFonts w:cs="Times New Roman"/>
          <w:szCs w:val="28"/>
        </w:rPr>
        <w:t>DB</w:t>
      </w:r>
      <w:r w:rsidRPr="00F10569">
        <w:rPr>
          <w:rFonts w:cs="Times New Roman"/>
          <w:szCs w:val="28"/>
          <w:lang w:val="pt-BR"/>
        </w:rPr>
        <w:t>.</w:t>
      </w:r>
    </w:p>
    <w:p w14:paraId="53C70625" w14:textId="1748B2B9" w:rsidR="00F10569" w:rsidRPr="00F10569" w:rsidRDefault="00F10569" w:rsidP="00863007">
      <w:pPr>
        <w:spacing w:line="360" w:lineRule="auto"/>
        <w:rPr>
          <w:rFonts w:cs="Times New Roman"/>
          <w:b/>
          <w:szCs w:val="28"/>
          <w:lang w:val="pt-BR"/>
        </w:rPr>
      </w:pPr>
      <w:r w:rsidRPr="00F10569">
        <w:rPr>
          <w:rFonts w:cs="Times New Roman"/>
          <w:szCs w:val="28"/>
          <w:lang w:val="pt-BR"/>
        </w:rPr>
        <w:tab/>
        <w:t>b</w:t>
      </w:r>
      <w:r w:rsidR="00926E14">
        <w:rPr>
          <w:rFonts w:cs="Times New Roman"/>
          <w:szCs w:val="28"/>
          <w:lang w:val="pt-BR"/>
        </w:rPr>
        <w:t xml:space="preserve">) </w:t>
      </w:r>
      <w:r w:rsidRPr="00F10569">
        <w:rPr>
          <w:rFonts w:cs="Times New Roman"/>
          <w:szCs w:val="28"/>
          <w:lang w:val="pt-BR"/>
        </w:rPr>
        <w:t>Chứng minh</w:t>
      </w:r>
      <w:r w:rsidR="00926E14">
        <w:rPr>
          <w:rFonts w:cs="Times New Roman"/>
          <w:szCs w:val="28"/>
          <w:lang w:val="pt-BR"/>
        </w:rPr>
        <w:t xml:space="preserve"> </w:t>
      </w:r>
      <w:r w:rsidR="00926E14">
        <w:rPr>
          <w:rFonts w:cs="Times New Roman"/>
          <w:szCs w:val="28"/>
          <w:lang w:val="pt-BR"/>
        </w:rPr>
        <w:sym w:font="Symbol" w:char="F044"/>
      </w:r>
      <w:r w:rsidR="00926E14">
        <w:rPr>
          <w:rFonts w:cs="Times New Roman"/>
          <w:szCs w:val="28"/>
          <w:lang w:val="pt-BR"/>
        </w:rPr>
        <w:t>ACD cân</w:t>
      </w:r>
      <w:r w:rsidRPr="00F10569">
        <w:rPr>
          <w:rFonts w:cs="Times New Roman"/>
          <w:szCs w:val="28"/>
          <w:lang w:val="pt-BR"/>
        </w:rPr>
        <w:t>.</w:t>
      </w:r>
    </w:p>
    <w:p w14:paraId="15438B0B" w14:textId="2D40DE67" w:rsidR="00F10569" w:rsidRDefault="00F10569" w:rsidP="00863007">
      <w:pPr>
        <w:spacing w:line="360" w:lineRule="auto"/>
        <w:jc w:val="both"/>
        <w:rPr>
          <w:rFonts w:cs="Times New Roman"/>
          <w:szCs w:val="28"/>
          <w:lang w:val="pt-BR"/>
        </w:rPr>
      </w:pPr>
    </w:p>
    <w:p w14:paraId="2CA0D795" w14:textId="7800BFF5" w:rsidR="00FB2EB5" w:rsidRDefault="00FB2EB5" w:rsidP="00863007">
      <w:pPr>
        <w:spacing w:line="360" w:lineRule="auto"/>
        <w:jc w:val="both"/>
        <w:rPr>
          <w:rFonts w:cs="Times New Roman"/>
          <w:szCs w:val="28"/>
          <w:lang w:val="pt-BR"/>
        </w:rPr>
      </w:pPr>
    </w:p>
    <w:p w14:paraId="5E276C3E" w14:textId="71BF7A78" w:rsidR="00FB2EB5" w:rsidRDefault="00A0580D" w:rsidP="00863007">
      <w:pPr>
        <w:spacing w:line="360" w:lineRule="auto"/>
        <w:jc w:val="both"/>
        <w:rPr>
          <w:rFonts w:cs="Times New Roman"/>
          <w:szCs w:val="28"/>
          <w:lang w:val="pt-BR"/>
        </w:rPr>
      </w:pPr>
      <w:r>
        <w:rPr>
          <w:rFonts w:cs="Times New Roman"/>
          <w:noProof/>
          <w:szCs w:val="28"/>
          <w:lang w:val="pt-BR"/>
        </w:rPr>
        <mc:AlternateContent>
          <mc:Choice Requires="wpi">
            <w:drawing>
              <wp:anchor distT="0" distB="0" distL="114300" distR="114300" simplePos="0" relativeHeight="252886016" behindDoc="0" locked="0" layoutInCell="1" allowOverlap="1" wp14:anchorId="61E61B52" wp14:editId="015D94A3">
                <wp:simplePos x="0" y="0"/>
                <wp:positionH relativeFrom="column">
                  <wp:posOffset>3486785</wp:posOffset>
                </wp:positionH>
                <wp:positionV relativeFrom="paragraph">
                  <wp:posOffset>-64770</wp:posOffset>
                </wp:positionV>
                <wp:extent cx="3095045" cy="302895"/>
                <wp:effectExtent l="57150" t="38100" r="29210" b="40005"/>
                <wp:wrapNone/>
                <wp:docPr id="1306" name="Ink 1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">
                      <w14:nvContentPartPr>
                        <w14:cNvContentPartPr/>
                      </w14:nvContentPartPr>
                      <w14:xfrm>
                        <a:off x="0" y="0"/>
                        <a:ext cx="3095045" cy="3028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7F7625" id="Ink 1306" o:spid="_x0000_s1026" type="#_x0000_t75" style="position:absolute;margin-left:273.85pt;margin-top:-5.8pt;width:245.1pt;height:25.25pt;z-index:25288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">
                <v:imagedata r:id="rId303" o:title=""/>
              </v:shape>
            </w:pict>
          </mc:Fallback>
        </mc:AlternateContent>
      </w:r>
      <w:r>
        <w:rPr>
          <w:rFonts w:cs="Times New Roman"/>
          <w:noProof/>
          <w:szCs w:val="28"/>
          <w:lang w:val="pt-BR"/>
        </w:rPr>
        <mc:AlternateContent>
          <mc:Choice Requires="wpi">
            <w:drawing>
              <wp:anchor distT="0" distB="0" distL="114300" distR="114300" simplePos="0" relativeHeight="252851200" behindDoc="0" locked="0" layoutInCell="1" allowOverlap="1" wp14:anchorId="1D5D29BE" wp14:editId="627AB341">
                <wp:simplePos x="0" y="0"/>
                <wp:positionH relativeFrom="column">
                  <wp:posOffset>5234305</wp:posOffset>
                </wp:positionH>
                <wp:positionV relativeFrom="paragraph">
                  <wp:posOffset>-514985</wp:posOffset>
                </wp:positionV>
                <wp:extent cx="842120" cy="186690"/>
                <wp:effectExtent l="57150" t="38100" r="53340" b="60960"/>
                <wp:wrapNone/>
                <wp:docPr id="1272" name="Ink 1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">
                      <w14:nvContentPartPr>
                        <w14:cNvContentPartPr/>
                      </w14:nvContentPartPr>
                      <w14:xfrm>
                        <a:off x="0" y="0"/>
                        <a:ext cx="842120" cy="1866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25D123" id="Ink 1272" o:spid="_x0000_s1026" type="#_x0000_t75" style="position:absolute;margin-left:410.75pt;margin-top:-41.95pt;width:69.1pt;height:17.5pt;z-index:25285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">
                <v:imagedata r:id="rId305" o:title=""/>
              </v:shape>
            </w:pict>
          </mc:Fallback>
        </mc:AlternateContent>
      </w:r>
      <w:r>
        <w:rPr>
          <w:rFonts w:cs="Times New Roman"/>
          <w:noProof/>
          <w:szCs w:val="28"/>
          <w:lang w:val="pt-BR"/>
        </w:rPr>
        <mc:AlternateContent>
          <mc:Choice Requires="wpi">
            <w:drawing>
              <wp:anchor distT="0" distB="0" distL="114300" distR="114300" simplePos="0" relativeHeight="252852224" behindDoc="0" locked="0" layoutInCell="1" allowOverlap="1" wp14:anchorId="50DB254D" wp14:editId="183BAEDD">
                <wp:simplePos x="0" y="0"/>
                <wp:positionH relativeFrom="column">
                  <wp:posOffset>4900930</wp:posOffset>
                </wp:positionH>
                <wp:positionV relativeFrom="paragraph">
                  <wp:posOffset>-415290</wp:posOffset>
                </wp:positionV>
                <wp:extent cx="166680" cy="73470"/>
                <wp:effectExtent l="38100" t="57150" r="43180" b="60325"/>
                <wp:wrapNone/>
                <wp:docPr id="1273" name="Ink 1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">
                      <w14:nvContentPartPr>
                        <w14:cNvContentPartPr/>
                      </w14:nvContentPartPr>
                      <w14:xfrm>
                        <a:off x="0" y="0"/>
                        <a:ext cx="166680" cy="734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DAAB3D" id="Ink 1273" o:spid="_x0000_s1026" type="#_x0000_t75" style="position:absolute;margin-left:384.5pt;margin-top:-34.1pt;width:15.95pt;height:8.65pt;z-index:25285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">
                <v:imagedata r:id="rId307" o:title=""/>
              </v:shape>
            </w:pict>
          </mc:Fallback>
        </mc:AlternateContent>
      </w:r>
      <w:r>
        <w:rPr>
          <w:rFonts w:cs="Times New Roman"/>
          <w:noProof/>
          <w:szCs w:val="28"/>
          <w:lang w:val="pt-BR"/>
        </w:rPr>
        <mc:AlternateContent>
          <mc:Choice Requires="wpi">
            <w:drawing>
              <wp:anchor distT="0" distB="0" distL="114300" distR="114300" simplePos="0" relativeHeight="252853248" behindDoc="0" locked="0" layoutInCell="1" allowOverlap="1" wp14:anchorId="0D6F3C9A" wp14:editId="44B01D7D">
                <wp:simplePos x="0" y="0"/>
                <wp:positionH relativeFrom="column">
                  <wp:posOffset>3683000</wp:posOffset>
                </wp:positionH>
                <wp:positionV relativeFrom="paragraph">
                  <wp:posOffset>-539115</wp:posOffset>
                </wp:positionV>
                <wp:extent cx="2691925" cy="253895"/>
                <wp:effectExtent l="57150" t="57150" r="51435" b="70485"/>
                <wp:wrapNone/>
                <wp:docPr id="1274" name="Ink 1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">
                      <w14:nvContentPartPr>
                        <w14:cNvContentPartPr/>
                      </w14:nvContentPartPr>
                      <w14:xfrm>
                        <a:off x="0" y="0"/>
                        <a:ext cx="2691925" cy="2538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A81CBD" id="Ink 1274" o:spid="_x0000_s1026" type="#_x0000_t75" style="position:absolute;margin-left:288.6pt;margin-top:-43.85pt;width:214.75pt;height:22.85pt;z-index:25285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">
                <v:imagedata r:id="rId309" o:title=""/>
              </v:shape>
            </w:pict>
          </mc:Fallback>
        </mc:AlternateContent>
      </w:r>
      <w:r>
        <w:rPr>
          <w:rFonts w:cs="Times New Roman"/>
          <w:noProof/>
          <w:szCs w:val="28"/>
          <w:lang w:val="pt-BR"/>
        </w:rPr>
        <mc:AlternateContent>
          <mc:Choice Requires="wpi">
            <w:drawing>
              <wp:anchor distT="0" distB="0" distL="114300" distR="114300" simplePos="0" relativeHeight="252829696" behindDoc="0" locked="0" layoutInCell="1" allowOverlap="1" wp14:anchorId="1984D06C" wp14:editId="00D57331">
                <wp:simplePos x="0" y="0"/>
                <wp:positionH relativeFrom="column">
                  <wp:posOffset>3070225</wp:posOffset>
                </wp:positionH>
                <wp:positionV relativeFrom="paragraph">
                  <wp:posOffset>-484505</wp:posOffset>
                </wp:positionV>
                <wp:extent cx="276880" cy="259200"/>
                <wp:effectExtent l="38100" t="57150" r="46990" b="64770"/>
                <wp:wrapNone/>
                <wp:docPr id="1251" name="Ink 1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">
                      <w14:nvContentPartPr>
                        <w14:cNvContentPartPr/>
                      </w14:nvContentPartPr>
                      <w14:xfrm>
                        <a:off x="0" y="0"/>
                        <a:ext cx="276880" cy="25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51EA01" id="Ink 1251" o:spid="_x0000_s1026" type="#_x0000_t75" style="position:absolute;margin-left:240.35pt;margin-top:-39.55pt;width:24.6pt;height:23.2pt;z-index:25282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">
                <v:imagedata r:id="rId311" o:title=""/>
              </v:shape>
            </w:pict>
          </mc:Fallback>
        </mc:AlternateContent>
      </w:r>
      <w:r w:rsidR="00463C20">
        <w:rPr>
          <w:rFonts w:cs="Times New Roman"/>
          <w:noProof/>
          <w:szCs w:val="28"/>
          <w:lang w:val="pt-BR"/>
        </w:rPr>
        <mc:AlternateContent>
          <mc:Choice Requires="wpi">
            <w:drawing>
              <wp:anchor distT="0" distB="0" distL="114300" distR="114300" simplePos="0" relativeHeight="252776448" behindDoc="0" locked="0" layoutInCell="1" allowOverlap="1" wp14:anchorId="79313B93" wp14:editId="657B8B05">
                <wp:simplePos x="0" y="0"/>
                <wp:positionH relativeFrom="column">
                  <wp:posOffset>951230</wp:posOffset>
                </wp:positionH>
                <wp:positionV relativeFrom="paragraph">
                  <wp:posOffset>-721360</wp:posOffset>
                </wp:positionV>
                <wp:extent cx="206765" cy="214630"/>
                <wp:effectExtent l="38100" t="38100" r="0" b="52070"/>
                <wp:wrapNone/>
                <wp:docPr id="1176" name="Ink 1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">
                      <w14:nvContentPartPr>
                        <w14:cNvContentPartPr/>
                      </w14:nvContentPartPr>
                      <w14:xfrm>
                        <a:off x="0" y="0"/>
                        <a:ext cx="206765" cy="2146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FD5A2F" id="Ink 1176" o:spid="_x0000_s1026" type="#_x0000_t75" style="position:absolute;margin-left:74.2pt;margin-top:-57.5pt;width:17.7pt;height:18.3pt;z-index:25277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">
                <v:imagedata r:id="rId313" o:title=""/>
              </v:shape>
            </w:pict>
          </mc:Fallback>
        </mc:AlternateContent>
      </w:r>
      <w:r w:rsidR="00463C20">
        <w:rPr>
          <w:rFonts w:cs="Times New Roman"/>
          <w:noProof/>
          <w:szCs w:val="28"/>
          <w:lang w:val="pt-BR"/>
        </w:rPr>
        <mc:AlternateContent>
          <mc:Choice Requires="wpi">
            <w:drawing>
              <wp:anchor distT="0" distB="0" distL="114300" distR="114300" simplePos="0" relativeHeight="252758016" behindDoc="0" locked="0" layoutInCell="1" allowOverlap="1" wp14:anchorId="117F8F27" wp14:editId="4D8A2EAA">
                <wp:simplePos x="0" y="0"/>
                <wp:positionH relativeFrom="column">
                  <wp:posOffset>1303777</wp:posOffset>
                </wp:positionH>
                <wp:positionV relativeFrom="paragraph">
                  <wp:posOffset>-478908</wp:posOffset>
                </wp:positionV>
                <wp:extent cx="5400" cy="1080"/>
                <wp:effectExtent l="57150" t="38100" r="52070" b="56515"/>
                <wp:wrapNone/>
                <wp:docPr id="1157" name="Ink 1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">
                      <w14:nvContentPartPr>
                        <w14:cNvContentPartPr/>
                      </w14:nvContentPartPr>
                      <w14:xfrm>
                        <a:off x="0" y="0"/>
                        <a:ext cx="540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45E48E" id="Ink 1157" o:spid="_x0000_s1026" type="#_x0000_t75" style="position:absolute;margin-left:101.95pt;margin-top:-38.4pt;width:1.85pt;height:1.5pt;z-index:25275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">
                <v:imagedata r:id="rId134" o:title=""/>
              </v:shape>
            </w:pict>
          </mc:Fallback>
        </mc:AlternateContent>
      </w:r>
    </w:p>
    <w:p w14:paraId="5AB158FA" w14:textId="4F1DD980" w:rsidR="00FB2EB5" w:rsidRDefault="00A0580D" w:rsidP="00863007">
      <w:pPr>
        <w:spacing w:line="360" w:lineRule="auto"/>
        <w:jc w:val="both"/>
        <w:rPr>
          <w:rFonts w:cs="Times New Roman"/>
          <w:szCs w:val="28"/>
          <w:lang w:val="pt-BR"/>
        </w:rPr>
      </w:pPr>
      <w:r>
        <w:rPr>
          <w:rFonts w:cs="Times New Roman"/>
          <w:noProof/>
          <w:szCs w:val="28"/>
          <w:lang w:val="pt-BR"/>
        </w:rPr>
        <mc:AlternateContent>
          <mc:Choice Requires="wpi">
            <w:drawing>
              <wp:anchor distT="0" distB="0" distL="114300" distR="114300" simplePos="0" relativeHeight="252925952" behindDoc="0" locked="0" layoutInCell="1" allowOverlap="1" wp14:anchorId="2570E53C" wp14:editId="40FDC4EE">
                <wp:simplePos x="0" y="0"/>
                <wp:positionH relativeFrom="column">
                  <wp:posOffset>3681095</wp:posOffset>
                </wp:positionH>
                <wp:positionV relativeFrom="paragraph">
                  <wp:posOffset>-1270</wp:posOffset>
                </wp:positionV>
                <wp:extent cx="1836720" cy="749745"/>
                <wp:effectExtent l="57150" t="38100" r="30480" b="50800"/>
                <wp:wrapNone/>
                <wp:docPr id="1345" name="Ink 1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">
                      <w14:nvContentPartPr>
                        <w14:cNvContentPartPr/>
                      </w14:nvContentPartPr>
                      <w14:xfrm>
                        <a:off x="0" y="0"/>
                        <a:ext cx="1836720" cy="7497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B4E1E6" id="Ink 1345" o:spid="_x0000_s1026" type="#_x0000_t75" style="position:absolute;margin-left:289.15pt;margin-top:-.8pt;width:146pt;height:60.45pt;z-index:25292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">
                <v:imagedata r:id="rId316" o:title=""/>
              </v:shape>
            </w:pict>
          </mc:Fallback>
        </mc:AlternateContent>
      </w:r>
      <w:r w:rsidR="00463C20">
        <w:rPr>
          <w:rFonts w:cs="Times New Roman"/>
          <w:noProof/>
          <w:szCs w:val="28"/>
          <w:lang w:val="pt-BR"/>
        </w:rPr>
        <mc:AlternateContent>
          <mc:Choice Requires="wpi">
            <w:drawing>
              <wp:anchor distT="0" distB="0" distL="114300" distR="114300" simplePos="0" relativeHeight="252759040" behindDoc="0" locked="0" layoutInCell="1" allowOverlap="1" wp14:anchorId="068B83F4" wp14:editId="5C87740D">
                <wp:simplePos x="0" y="0"/>
                <wp:positionH relativeFrom="column">
                  <wp:posOffset>1285777</wp:posOffset>
                </wp:positionH>
                <wp:positionV relativeFrom="paragraph">
                  <wp:posOffset>-892973</wp:posOffset>
                </wp:positionV>
                <wp:extent cx="1812600" cy="2508840"/>
                <wp:effectExtent l="38100" t="38100" r="54610" b="44450"/>
                <wp:wrapNone/>
                <wp:docPr id="1158" name="Ink 1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">
                      <w14:nvContentPartPr>
                        <w14:cNvContentPartPr/>
                      </w14:nvContentPartPr>
                      <w14:xfrm>
                        <a:off x="0" y="0"/>
                        <a:ext cx="1812600" cy="250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7CEBB0" id="Ink 1158" o:spid="_x0000_s1026" type="#_x0000_t75" style="position:absolute;margin-left:100.55pt;margin-top:-71pt;width:144.1pt;height:199pt;z-index:25275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">
                <v:imagedata r:id="rId318" o:title=""/>
              </v:shape>
            </w:pict>
          </mc:Fallback>
        </mc:AlternateContent>
      </w:r>
      <w:r w:rsidR="00463C20">
        <w:rPr>
          <w:rFonts w:cs="Times New Roman"/>
          <w:noProof/>
          <w:szCs w:val="28"/>
          <w:lang w:val="pt-BR"/>
        </w:rPr>
        <mc:AlternateContent>
          <mc:Choice Requires="wpi">
            <w:drawing>
              <wp:anchor distT="0" distB="0" distL="114300" distR="114300" simplePos="0" relativeHeight="252756992" behindDoc="0" locked="0" layoutInCell="1" allowOverlap="1" wp14:anchorId="48AC6590" wp14:editId="1388647D">
                <wp:simplePos x="0" y="0"/>
                <wp:positionH relativeFrom="column">
                  <wp:posOffset>-140903</wp:posOffset>
                </wp:positionH>
                <wp:positionV relativeFrom="paragraph">
                  <wp:posOffset>-877133</wp:posOffset>
                </wp:positionV>
                <wp:extent cx="1513800" cy="2508840"/>
                <wp:effectExtent l="38100" t="38100" r="29845" b="44450"/>
                <wp:wrapNone/>
                <wp:docPr id="1154" name="Ink 1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">
                      <w14:nvContentPartPr>
                        <w14:cNvContentPartPr/>
                      </w14:nvContentPartPr>
                      <w14:xfrm>
                        <a:off x="0" y="0"/>
                        <a:ext cx="1513800" cy="250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31EB05" id="Ink 1154" o:spid="_x0000_s1026" type="#_x0000_t75" style="position:absolute;margin-left:-11.8pt;margin-top:-69.75pt;width:120.65pt;height:199pt;z-index:25275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">
                <v:imagedata r:id="rId320" o:title=""/>
              </v:shape>
            </w:pict>
          </mc:Fallback>
        </mc:AlternateContent>
      </w:r>
    </w:p>
    <w:p w14:paraId="419CD4E2" w14:textId="7DDE70E0" w:rsidR="00FB2EB5" w:rsidRDefault="00A0580D" w:rsidP="00863007">
      <w:pPr>
        <w:spacing w:line="360" w:lineRule="auto"/>
        <w:jc w:val="both"/>
        <w:rPr>
          <w:rFonts w:cs="Times New Roman"/>
          <w:szCs w:val="28"/>
          <w:lang w:val="pt-BR"/>
        </w:rPr>
      </w:pPr>
      <w:r>
        <w:rPr>
          <w:rFonts w:cs="Times New Roman"/>
          <w:noProof/>
          <w:szCs w:val="28"/>
          <w:lang w:val="pt-BR"/>
        </w:rPr>
        <mc:AlternateContent>
          <mc:Choice Requires="wpi">
            <w:drawing>
              <wp:anchor distT="0" distB="0" distL="114300" distR="114300" simplePos="0" relativeHeight="252941312" behindDoc="0" locked="0" layoutInCell="1" allowOverlap="1" wp14:anchorId="46AFEACB" wp14:editId="389D92B8">
                <wp:simplePos x="0" y="0"/>
                <wp:positionH relativeFrom="column">
                  <wp:posOffset>4379595</wp:posOffset>
                </wp:positionH>
                <wp:positionV relativeFrom="paragraph">
                  <wp:posOffset>-412750</wp:posOffset>
                </wp:positionV>
                <wp:extent cx="1943200" cy="1264920"/>
                <wp:effectExtent l="38100" t="38100" r="38100" b="49530"/>
                <wp:wrapNone/>
                <wp:docPr id="1360" name="Ink 1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">
                      <w14:nvContentPartPr>
                        <w14:cNvContentPartPr/>
                      </w14:nvContentPartPr>
                      <w14:xfrm>
                        <a:off x="0" y="0"/>
                        <a:ext cx="1943200" cy="126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CE0C9E" id="Ink 1360" o:spid="_x0000_s1026" type="#_x0000_t75" style="position:absolute;margin-left:344.15pt;margin-top:-33.2pt;width:154.4pt;height:101pt;z-index:25294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">
                <v:imagedata r:id="rId322" o:title=""/>
              </v:shape>
            </w:pict>
          </mc:Fallback>
        </mc:AlternateContent>
      </w:r>
      <w:r w:rsidR="00463C20">
        <w:rPr>
          <w:rFonts w:cs="Times New Roman"/>
          <w:noProof/>
          <w:szCs w:val="28"/>
          <w:lang w:val="pt-BR"/>
        </w:rPr>
        <mc:AlternateContent>
          <mc:Choice Requires="wpi">
            <w:drawing>
              <wp:anchor distT="0" distB="0" distL="114300" distR="114300" simplePos="0" relativeHeight="252793856" behindDoc="0" locked="0" layoutInCell="1" allowOverlap="1" wp14:anchorId="650ADA79" wp14:editId="52A33CA7">
                <wp:simplePos x="0" y="0"/>
                <wp:positionH relativeFrom="column">
                  <wp:posOffset>1147445</wp:posOffset>
                </wp:positionH>
                <wp:positionV relativeFrom="paragraph">
                  <wp:posOffset>169545</wp:posOffset>
                </wp:positionV>
                <wp:extent cx="264460" cy="93900"/>
                <wp:effectExtent l="38100" t="38100" r="59690" b="59055"/>
                <wp:wrapNone/>
                <wp:docPr id="1193" name="Ink 1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">
                      <w14:nvContentPartPr>
                        <w14:cNvContentPartPr/>
                      </w14:nvContentPartPr>
                      <w14:xfrm>
                        <a:off x="0" y="0"/>
                        <a:ext cx="264460" cy="939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1C1000" id="Ink 1193" o:spid="_x0000_s1026" type="#_x0000_t75" style="position:absolute;margin-left:88.95pt;margin-top:11.95pt;width:23.65pt;height:10.25pt;z-index:25279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">
                <v:imagedata r:id="rId324" o:title=""/>
              </v:shape>
            </w:pict>
          </mc:Fallback>
        </mc:AlternateContent>
      </w:r>
    </w:p>
    <w:p w14:paraId="626744D1" w14:textId="33A5E211" w:rsidR="00FB2EB5" w:rsidRDefault="00A0580D" w:rsidP="00863007">
      <w:pPr>
        <w:spacing w:line="360" w:lineRule="auto"/>
        <w:jc w:val="both"/>
        <w:rPr>
          <w:rFonts w:cs="Times New Roman"/>
          <w:szCs w:val="28"/>
          <w:lang w:val="pt-BR"/>
        </w:rPr>
      </w:pPr>
      <w:r>
        <w:rPr>
          <w:rFonts w:cs="Times New Roman"/>
          <w:noProof/>
          <w:szCs w:val="28"/>
          <w:lang w:val="pt-BR"/>
        </w:rPr>
        <mc:AlternateContent>
          <mc:Choice Requires="wpi">
            <w:drawing>
              <wp:anchor distT="0" distB="0" distL="114300" distR="114300" simplePos="0" relativeHeight="252939264" behindDoc="0" locked="0" layoutInCell="1" allowOverlap="1" wp14:anchorId="1B7265BC" wp14:editId="64097316">
                <wp:simplePos x="0" y="0"/>
                <wp:positionH relativeFrom="column">
                  <wp:posOffset>3787775</wp:posOffset>
                </wp:positionH>
                <wp:positionV relativeFrom="paragraph">
                  <wp:posOffset>74930</wp:posOffset>
                </wp:positionV>
                <wp:extent cx="423595" cy="179640"/>
                <wp:effectExtent l="57150" t="38100" r="0" b="49530"/>
                <wp:wrapNone/>
                <wp:docPr id="1358" name="Ink 1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">
                      <w14:nvContentPartPr>
                        <w14:cNvContentPartPr/>
                      </w14:nvContentPartPr>
                      <w14:xfrm>
                        <a:off x="0" y="0"/>
                        <a:ext cx="423595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D3F7D5" id="Ink 1358" o:spid="_x0000_s1026" type="#_x0000_t75" style="position:absolute;margin-left:297.55pt;margin-top:5.2pt;width:34.75pt;height:15.6pt;z-index:25293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">
                <v:imagedata r:id="rId326" o:title=""/>
              </v:shape>
            </w:pict>
          </mc:Fallback>
        </mc:AlternateContent>
      </w:r>
      <w:r w:rsidR="00463C20">
        <w:rPr>
          <w:rFonts w:cs="Times New Roman"/>
          <w:noProof/>
          <w:szCs w:val="28"/>
          <w:lang w:val="pt-BR"/>
        </w:rPr>
        <mc:AlternateContent>
          <mc:Choice Requires="wpi">
            <w:drawing>
              <wp:anchor distT="0" distB="0" distL="114300" distR="114300" simplePos="0" relativeHeight="252777472" behindDoc="0" locked="0" layoutInCell="1" allowOverlap="1" wp14:anchorId="06D2AADD" wp14:editId="725A31AC">
                <wp:simplePos x="0" y="0"/>
                <wp:positionH relativeFrom="column">
                  <wp:posOffset>1157617</wp:posOffset>
                </wp:positionH>
                <wp:positionV relativeFrom="paragraph">
                  <wp:posOffset>-1681143</wp:posOffset>
                </wp:positionV>
                <wp:extent cx="158040" cy="3929760"/>
                <wp:effectExtent l="57150" t="57150" r="52070" b="52070"/>
                <wp:wrapNone/>
                <wp:docPr id="1177" name="Ink 1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">
                      <w14:nvContentPartPr>
                        <w14:cNvContentPartPr/>
                      </w14:nvContentPartPr>
                      <w14:xfrm>
                        <a:off x="0" y="0"/>
                        <a:ext cx="158040" cy="392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D4C84B" id="Ink 1177" o:spid="_x0000_s1026" type="#_x0000_t75" style="position:absolute;margin-left:90.45pt;margin-top:-133.05pt;width:13.9pt;height:310.85pt;z-index:25277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">
                <v:imagedata r:id="rId328" o:title=""/>
              </v:shape>
            </w:pict>
          </mc:Fallback>
        </mc:AlternateContent>
      </w:r>
    </w:p>
    <w:p w14:paraId="478F34F7" w14:textId="1C397FC9" w:rsidR="00FB2EB5" w:rsidRDefault="00AF51A1" w:rsidP="00863007">
      <w:pPr>
        <w:spacing w:line="360" w:lineRule="auto"/>
        <w:jc w:val="both"/>
        <w:rPr>
          <w:rFonts w:cs="Times New Roman"/>
          <w:szCs w:val="28"/>
          <w:lang w:val="pt-BR"/>
        </w:rPr>
      </w:pPr>
      <w:r>
        <w:rPr>
          <w:rFonts w:cs="Times New Roman"/>
          <w:noProof/>
          <w:szCs w:val="28"/>
          <w:lang w:val="pt-BR"/>
        </w:rPr>
        <mc:AlternateContent>
          <mc:Choice Requires="wpi">
            <w:drawing>
              <wp:anchor distT="0" distB="0" distL="114300" distR="114300" simplePos="0" relativeHeight="252942336" behindDoc="0" locked="0" layoutInCell="1" allowOverlap="1" wp14:anchorId="2F7D8D79" wp14:editId="5CD03002">
                <wp:simplePos x="0" y="0"/>
                <wp:positionH relativeFrom="column">
                  <wp:posOffset>3221663</wp:posOffset>
                </wp:positionH>
                <wp:positionV relativeFrom="paragraph">
                  <wp:posOffset>141718</wp:posOffset>
                </wp:positionV>
                <wp:extent cx="168840" cy="167040"/>
                <wp:effectExtent l="19050" t="38100" r="3175" b="42545"/>
                <wp:wrapNone/>
                <wp:docPr id="1361" name="Ink 1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">
                      <w14:nvContentPartPr>
                        <w14:cNvContentPartPr/>
                      </w14:nvContentPartPr>
                      <w14:xfrm>
                        <a:off x="0" y="0"/>
                        <a:ext cx="16884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86D145" id="Ink 1361" o:spid="_x0000_s1026" type="#_x0000_t75" style="position:absolute;margin-left:252.95pt;margin-top:10.45pt;width:14.75pt;height:14.55pt;z-index:25294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">
                <v:imagedata r:id="rId330" o:title=""/>
              </v:shape>
            </w:pict>
          </mc:Fallback>
        </mc:AlternateContent>
      </w:r>
      <w:r w:rsidR="00A0580D">
        <w:rPr>
          <w:rFonts w:cs="Times New Roman"/>
          <w:noProof/>
          <w:szCs w:val="28"/>
          <w:lang w:val="pt-BR"/>
        </w:rPr>
        <mc:AlternateContent>
          <mc:Choice Requires="wpi">
            <w:drawing>
              <wp:anchor distT="0" distB="0" distL="114300" distR="114300" simplePos="0" relativeHeight="252801024" behindDoc="0" locked="0" layoutInCell="1" allowOverlap="1" wp14:anchorId="3180B917" wp14:editId="774A18CD">
                <wp:simplePos x="0" y="0"/>
                <wp:positionH relativeFrom="column">
                  <wp:posOffset>-71293</wp:posOffset>
                </wp:positionH>
                <wp:positionV relativeFrom="paragraph">
                  <wp:posOffset>266100</wp:posOffset>
                </wp:positionV>
                <wp:extent cx="62280" cy="18720"/>
                <wp:effectExtent l="38100" t="38100" r="52070" b="57785"/>
                <wp:wrapNone/>
                <wp:docPr id="1200" name="Ink 1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">
                      <w14:nvContentPartPr>
                        <w14:cNvContentPartPr/>
                      </w14:nvContentPartPr>
                      <w14:xfrm>
                        <a:off x="0" y="0"/>
                        <a:ext cx="6228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7AF7E5" id="Ink 1200" o:spid="_x0000_s1026" type="#_x0000_t75" style="position:absolute;margin-left:-6.3pt;margin-top:20.25pt;width:6.3pt;height:2.85pt;z-index:25280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">
                <v:imagedata r:id="rId332" o:title=""/>
              </v:shape>
            </w:pict>
          </mc:Fallback>
        </mc:AlternateContent>
      </w:r>
      <w:r w:rsidR="00463C20">
        <w:rPr>
          <w:rFonts w:cs="Times New Roman"/>
          <w:noProof/>
          <w:szCs w:val="28"/>
          <w:lang w:val="pt-BR"/>
        </w:rPr>
        <mc:AlternateContent>
          <mc:Choice Requires="wpi">
            <w:drawing>
              <wp:anchor distT="0" distB="0" distL="114300" distR="114300" simplePos="0" relativeHeight="252787712" behindDoc="0" locked="0" layoutInCell="1" allowOverlap="1" wp14:anchorId="2FAFF377" wp14:editId="5CFC3652">
                <wp:simplePos x="0" y="0"/>
                <wp:positionH relativeFrom="column">
                  <wp:posOffset>1218227</wp:posOffset>
                </wp:positionH>
                <wp:positionV relativeFrom="paragraph">
                  <wp:posOffset>239460</wp:posOffset>
                </wp:positionV>
                <wp:extent cx="167760" cy="177840"/>
                <wp:effectExtent l="38100" t="57150" r="60960" b="69850"/>
                <wp:wrapNone/>
                <wp:docPr id="1187" name="Ink 1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">
                      <w14:nvContentPartPr>
                        <w14:cNvContentPartPr/>
                      </w14:nvContentPartPr>
                      <w14:xfrm>
                        <a:off x="0" y="0"/>
                        <a:ext cx="16776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33371B" id="Ink 1187" o:spid="_x0000_s1026" type="#_x0000_t75" style="position:absolute;margin-left:94.5pt;margin-top:17.45pt;width:16pt;height:16.8pt;z-index:25278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">
                <v:imagedata r:id="rId334" o:title=""/>
              </v:shape>
            </w:pict>
          </mc:Fallback>
        </mc:AlternateContent>
      </w:r>
      <w:r w:rsidR="00463C20">
        <w:rPr>
          <w:rFonts w:cs="Times New Roman"/>
          <w:noProof/>
          <w:szCs w:val="28"/>
          <w:lang w:val="pt-BR"/>
        </w:rPr>
        <mc:AlternateContent>
          <mc:Choice Requires="wpi">
            <w:drawing>
              <wp:anchor distT="0" distB="0" distL="114300" distR="114300" simplePos="0" relativeHeight="252775424" behindDoc="0" locked="0" layoutInCell="1" allowOverlap="1" wp14:anchorId="7B49B39A" wp14:editId="74D333EA">
                <wp:simplePos x="0" y="0"/>
                <wp:positionH relativeFrom="column">
                  <wp:posOffset>-608330</wp:posOffset>
                </wp:positionH>
                <wp:positionV relativeFrom="paragraph">
                  <wp:posOffset>243205</wp:posOffset>
                </wp:positionV>
                <wp:extent cx="167040" cy="271010"/>
                <wp:effectExtent l="38100" t="38100" r="4445" b="53340"/>
                <wp:wrapNone/>
                <wp:docPr id="1175" name="Ink 1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">
                      <w14:nvContentPartPr>
                        <w14:cNvContentPartPr/>
                      </w14:nvContentPartPr>
                      <w14:xfrm>
                        <a:off x="0" y="0"/>
                        <a:ext cx="167040" cy="2710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5D9879" id="Ink 1175" o:spid="_x0000_s1026" type="#_x0000_t75" style="position:absolute;margin-left:-48.6pt;margin-top:18.45pt;width:14.55pt;height:22.8pt;z-index:25277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">
                <v:imagedata r:id="rId336" o:title=""/>
              </v:shape>
            </w:pict>
          </mc:Fallback>
        </mc:AlternateContent>
      </w:r>
      <w:r w:rsidR="00463C20">
        <w:rPr>
          <w:rFonts w:cs="Times New Roman"/>
          <w:noProof/>
          <w:szCs w:val="28"/>
          <w:lang w:val="pt-BR"/>
        </w:rPr>
        <mc:AlternateContent>
          <mc:Choice Requires="wpi">
            <w:drawing>
              <wp:anchor distT="0" distB="0" distL="114300" distR="114300" simplePos="0" relativeHeight="252768256" behindDoc="0" locked="0" layoutInCell="1" allowOverlap="1" wp14:anchorId="4D0A45DB" wp14:editId="596D1870">
                <wp:simplePos x="0" y="0"/>
                <wp:positionH relativeFrom="column">
                  <wp:posOffset>3016250</wp:posOffset>
                </wp:positionH>
                <wp:positionV relativeFrom="paragraph">
                  <wp:posOffset>348615</wp:posOffset>
                </wp:positionV>
                <wp:extent cx="158115" cy="99060"/>
                <wp:effectExtent l="38100" t="38100" r="51435" b="53340"/>
                <wp:wrapNone/>
                <wp:docPr id="1168" name="Ink 1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">
                      <w14:nvContentPartPr>
                        <w14:cNvContentPartPr/>
                      </w14:nvContentPartPr>
                      <w14:xfrm>
                        <a:off x="0" y="0"/>
                        <a:ext cx="158115" cy="990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9E33B2" id="Ink 1168" o:spid="_x0000_s1026" type="#_x0000_t75" style="position:absolute;margin-left:236.8pt;margin-top:26.75pt;width:13.85pt;height:9.2pt;z-index:25276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">
                <v:imagedata r:id="rId338" o:title=""/>
              </v:shape>
            </w:pict>
          </mc:Fallback>
        </mc:AlternateContent>
      </w:r>
      <w:r w:rsidR="00463C20">
        <w:rPr>
          <w:rFonts w:cs="Times New Roman"/>
          <w:noProof/>
          <w:szCs w:val="28"/>
          <w:lang w:val="pt-BR"/>
        </w:rPr>
        <mc:AlternateContent>
          <mc:Choice Requires="wpi">
            <w:drawing>
              <wp:anchor distT="0" distB="0" distL="114300" distR="114300" simplePos="0" relativeHeight="252762112" behindDoc="0" locked="0" layoutInCell="1" allowOverlap="1" wp14:anchorId="7E87EF84" wp14:editId="55BE2E46">
                <wp:simplePos x="0" y="0"/>
                <wp:positionH relativeFrom="column">
                  <wp:posOffset>-149543</wp:posOffset>
                </wp:positionH>
                <wp:positionV relativeFrom="paragraph">
                  <wp:posOffset>400312</wp:posOffset>
                </wp:positionV>
                <wp:extent cx="3373200" cy="65520"/>
                <wp:effectExtent l="38100" t="38100" r="55880" b="48895"/>
                <wp:wrapNone/>
                <wp:docPr id="1162" name="Ink 1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">
                      <w14:nvContentPartPr>
                        <w14:cNvContentPartPr/>
                      </w14:nvContentPartPr>
                      <w14:xfrm>
                        <a:off x="0" y="0"/>
                        <a:ext cx="337320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27EE85" id="Ink 1162" o:spid="_x0000_s1026" type="#_x0000_t75" style="position:absolute;margin-left:-12.5pt;margin-top:30.8pt;width:267pt;height:6.55pt;z-index:25276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">
                <v:imagedata r:id="rId340" o:title=""/>
              </v:shape>
            </w:pict>
          </mc:Fallback>
        </mc:AlternateContent>
      </w:r>
      <w:r w:rsidR="00463C20">
        <w:rPr>
          <w:rFonts w:cs="Times New Roman"/>
          <w:noProof/>
          <w:szCs w:val="28"/>
          <w:lang w:val="pt-BR"/>
        </w:rPr>
        <mc:AlternateContent>
          <mc:Choice Requires="wpi">
            <w:drawing>
              <wp:anchor distT="0" distB="0" distL="114300" distR="114300" simplePos="0" relativeHeight="252760064" behindDoc="0" locked="0" layoutInCell="1" allowOverlap="1" wp14:anchorId="1BF8B367" wp14:editId="3D5A6E9F">
                <wp:simplePos x="0" y="0"/>
                <wp:positionH relativeFrom="column">
                  <wp:posOffset>-181223</wp:posOffset>
                </wp:positionH>
                <wp:positionV relativeFrom="paragraph">
                  <wp:posOffset>378352</wp:posOffset>
                </wp:positionV>
                <wp:extent cx="9360" cy="29520"/>
                <wp:effectExtent l="38100" t="38100" r="48260" b="46990"/>
                <wp:wrapNone/>
                <wp:docPr id="1159" name="Ink 1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">
                      <w14:nvContentPartPr>
                        <w14:cNvContentPartPr/>
                      </w14:nvContentPartPr>
                      <w14:xfrm>
                        <a:off x="0" y="0"/>
                        <a:ext cx="936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3FEC5B" id="Ink 1159" o:spid="_x0000_s1026" type="#_x0000_t75" style="position:absolute;margin-left:-14.95pt;margin-top:29.1pt;width:2.2pt;height:3.7pt;z-index:25276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">
                <v:imagedata r:id="rId342" o:title=""/>
              </v:shape>
            </w:pict>
          </mc:Fallback>
        </mc:AlternateContent>
      </w:r>
    </w:p>
    <w:p w14:paraId="19B09AE4" w14:textId="64E7F27F" w:rsidR="00FB2EB5" w:rsidRDefault="00AF51A1" w:rsidP="00863007">
      <w:pPr>
        <w:spacing w:line="360" w:lineRule="auto"/>
        <w:jc w:val="both"/>
        <w:rPr>
          <w:rFonts w:cs="Times New Roman"/>
          <w:szCs w:val="28"/>
          <w:lang w:val="pt-BR"/>
        </w:rPr>
      </w:pPr>
      <w:r>
        <w:rPr>
          <w:rFonts w:cs="Times New Roman"/>
          <w:noProof/>
          <w:szCs w:val="28"/>
          <w:lang w:val="pt-BR"/>
        </w:rPr>
        <mc:AlternateContent>
          <mc:Choice Requires="wpi">
            <w:drawing>
              <wp:anchor distT="0" distB="0" distL="114300" distR="114300" simplePos="0" relativeHeight="252961792" behindDoc="0" locked="0" layoutInCell="1" allowOverlap="1" wp14:anchorId="2D23F660" wp14:editId="61F2C268">
                <wp:simplePos x="0" y="0"/>
                <wp:positionH relativeFrom="column">
                  <wp:posOffset>5529580</wp:posOffset>
                </wp:positionH>
                <wp:positionV relativeFrom="paragraph">
                  <wp:posOffset>19050</wp:posOffset>
                </wp:positionV>
                <wp:extent cx="849170" cy="213995"/>
                <wp:effectExtent l="57150" t="38100" r="46355" b="52705"/>
                <wp:wrapNone/>
                <wp:docPr id="1380" name="Ink 1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">
                      <w14:nvContentPartPr>
                        <w14:cNvContentPartPr/>
                      </w14:nvContentPartPr>
                      <w14:xfrm>
                        <a:off x="0" y="0"/>
                        <a:ext cx="849170" cy="2139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479D78" id="Ink 1380" o:spid="_x0000_s1026" type="#_x0000_t75" style="position:absolute;margin-left:434.7pt;margin-top:.8pt;width:68.25pt;height:18.25pt;z-index:25296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">
                <v:imagedata r:id="rId344" o:title=""/>
              </v:shape>
            </w:pict>
          </mc:Fallback>
        </mc:AlternateContent>
      </w:r>
      <w:r>
        <w:rPr>
          <w:rFonts w:cs="Times New Roman"/>
          <w:noProof/>
          <w:szCs w:val="28"/>
          <w:lang w:val="pt-BR"/>
        </w:rPr>
        <mc:AlternateContent>
          <mc:Choice Requires="wpi">
            <w:drawing>
              <wp:anchor distT="0" distB="0" distL="114300" distR="114300" simplePos="0" relativeHeight="252962816" behindDoc="0" locked="0" layoutInCell="1" allowOverlap="1" wp14:anchorId="5A37F045" wp14:editId="39190D49">
                <wp:simplePos x="0" y="0"/>
                <wp:positionH relativeFrom="column">
                  <wp:posOffset>5173345</wp:posOffset>
                </wp:positionH>
                <wp:positionV relativeFrom="paragraph">
                  <wp:posOffset>131445</wp:posOffset>
                </wp:positionV>
                <wp:extent cx="183960" cy="77620"/>
                <wp:effectExtent l="38100" t="57150" r="45085" b="55880"/>
                <wp:wrapNone/>
                <wp:docPr id="1381" name="Ink 1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">
                      <w14:nvContentPartPr>
                        <w14:cNvContentPartPr/>
                      </w14:nvContentPartPr>
                      <w14:xfrm>
                        <a:off x="0" y="0"/>
                        <a:ext cx="183960" cy="776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93F730" id="Ink 1381" o:spid="_x0000_s1026" type="#_x0000_t75" style="position:absolute;margin-left:406.65pt;margin-top:9.65pt;width:15.9pt;height:7.5pt;z-index:25296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">
                <v:imagedata r:id="rId346" o:title=""/>
              </v:shape>
            </w:pict>
          </mc:Fallback>
        </mc:AlternateContent>
      </w:r>
      <w:r>
        <w:rPr>
          <w:rFonts w:cs="Times New Roman"/>
          <w:noProof/>
          <w:szCs w:val="28"/>
          <w:lang w:val="pt-BR"/>
        </w:rPr>
        <mc:AlternateContent>
          <mc:Choice Requires="wpi">
            <w:drawing>
              <wp:anchor distT="0" distB="0" distL="114300" distR="114300" simplePos="0" relativeHeight="252963840" behindDoc="0" locked="0" layoutInCell="1" allowOverlap="1" wp14:anchorId="54AB2BC8" wp14:editId="111F8CE1">
                <wp:simplePos x="0" y="0"/>
                <wp:positionH relativeFrom="column">
                  <wp:posOffset>4059555</wp:posOffset>
                </wp:positionH>
                <wp:positionV relativeFrom="paragraph">
                  <wp:posOffset>76200</wp:posOffset>
                </wp:positionV>
                <wp:extent cx="956630" cy="202565"/>
                <wp:effectExtent l="57150" t="38100" r="53340" b="45085"/>
                <wp:wrapNone/>
                <wp:docPr id="1382" name="Ink 1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">
                      <w14:nvContentPartPr>
                        <w14:cNvContentPartPr/>
                      </w14:nvContentPartPr>
                      <w14:xfrm>
                        <a:off x="0" y="0"/>
                        <a:ext cx="956630" cy="2025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76F608" id="Ink 1382" o:spid="_x0000_s1026" type="#_x0000_t75" style="position:absolute;margin-left:318.95pt;margin-top:5.3pt;width:76.75pt;height:17.35pt;z-index:25296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">
                <v:imagedata r:id="rId348" o:title=""/>
              </v:shape>
            </w:pict>
          </mc:Fallback>
        </mc:AlternateContent>
      </w:r>
      <w:r>
        <w:rPr>
          <w:rFonts w:cs="Times New Roman"/>
          <w:noProof/>
          <w:szCs w:val="28"/>
          <w:lang w:val="pt-BR"/>
        </w:rPr>
        <mc:AlternateContent>
          <mc:Choice Requires="wpi">
            <w:drawing>
              <wp:anchor distT="0" distB="0" distL="114300" distR="114300" simplePos="0" relativeHeight="252947456" behindDoc="0" locked="0" layoutInCell="1" allowOverlap="1" wp14:anchorId="131B9DF2" wp14:editId="4713952C">
                <wp:simplePos x="0" y="0"/>
                <wp:positionH relativeFrom="column">
                  <wp:posOffset>3460750</wp:posOffset>
                </wp:positionH>
                <wp:positionV relativeFrom="paragraph">
                  <wp:posOffset>97790</wp:posOffset>
                </wp:positionV>
                <wp:extent cx="346010" cy="267840"/>
                <wp:effectExtent l="57150" t="57150" r="16510" b="56515"/>
                <wp:wrapNone/>
                <wp:docPr id="1366" name="Ink 1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">
                      <w14:nvContentPartPr>
                        <w14:cNvContentPartPr/>
                      </w14:nvContentPartPr>
                      <w14:xfrm>
                        <a:off x="0" y="0"/>
                        <a:ext cx="346010" cy="26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988116" id="Ink 1366" o:spid="_x0000_s1026" type="#_x0000_t75" style="position:absolute;margin-left:271.8pt;margin-top:7pt;width:28.7pt;height:22.55pt;z-index:25294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">
                <v:imagedata r:id="rId350" o:title=""/>
              </v:shape>
            </w:pict>
          </mc:Fallback>
        </mc:AlternateContent>
      </w:r>
      <w:r w:rsidR="00A0580D">
        <w:rPr>
          <w:rFonts w:cs="Times New Roman"/>
          <w:noProof/>
          <w:szCs w:val="28"/>
          <w:lang w:val="pt-BR"/>
        </w:rPr>
        <mc:AlternateContent>
          <mc:Choice Requires="wpi">
            <w:drawing>
              <wp:anchor distT="0" distB="0" distL="114300" distR="114300" simplePos="0" relativeHeight="252826624" behindDoc="0" locked="0" layoutInCell="1" allowOverlap="1" wp14:anchorId="7008A904" wp14:editId="728C7D2C">
                <wp:simplePos x="0" y="0"/>
                <wp:positionH relativeFrom="column">
                  <wp:posOffset>3067645</wp:posOffset>
                </wp:positionH>
                <wp:positionV relativeFrom="paragraph">
                  <wp:posOffset>-13335</wp:posOffset>
                </wp:positionV>
                <wp:extent cx="111600" cy="160200"/>
                <wp:effectExtent l="38100" t="38100" r="22225" b="49530"/>
                <wp:wrapNone/>
                <wp:docPr id="1248" name="Ink 1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">
                      <w14:nvContentPartPr>
                        <w14:cNvContentPartPr/>
                      </w14:nvContentPartPr>
                      <w14:xfrm>
                        <a:off x="0" y="0"/>
                        <a:ext cx="111600" cy="16020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279F55D" id="Ink 1248" o:spid="_x0000_s1026" type="#_x0000_t75" style="position:absolute;margin-left:240.85pt;margin-top:-1.75pt;width:10.25pt;height:14pt;z-index:252826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">
                <v:imagedata r:id="rId352" o:title=""/>
              </v:shape>
            </w:pict>
          </mc:Fallback>
        </mc:AlternateContent>
      </w:r>
      <w:r w:rsidR="00A0580D">
        <w:rPr>
          <w:rFonts w:cs="Times New Roman"/>
          <w:noProof/>
          <w:szCs w:val="28"/>
          <w:lang w:val="pt-BR"/>
        </w:rPr>
        <mc:AlternateContent>
          <mc:Choice Requires="wpi">
            <w:drawing>
              <wp:anchor distT="0" distB="0" distL="114300" distR="114300" simplePos="0" relativeHeight="252813312" behindDoc="0" locked="0" layoutInCell="1" allowOverlap="1" wp14:anchorId="177DB152" wp14:editId="1D391227">
                <wp:simplePos x="0" y="0"/>
                <wp:positionH relativeFrom="column">
                  <wp:posOffset>3196750</wp:posOffset>
                </wp:positionH>
                <wp:positionV relativeFrom="paragraph">
                  <wp:posOffset>6985</wp:posOffset>
                </wp:positionV>
                <wp:extent cx="70920" cy="47520"/>
                <wp:effectExtent l="38100" t="38100" r="43815" b="48260"/>
                <wp:wrapNone/>
                <wp:docPr id="1231" name="Ink 1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">
                      <w14:nvContentPartPr>
                        <w14:cNvContentPartPr/>
                      </w14:nvContentPartPr>
                      <w14:xfrm>
                        <a:off x="0" y="0"/>
                        <a:ext cx="70920" cy="4752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7854D4" id="Ink 1231" o:spid="_x0000_s1026" type="#_x0000_t75" style="position:absolute;margin-left:251pt;margin-top:-.15pt;width:7pt;height:5.2pt;z-index:252813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">
                <v:imagedata r:id="rId354" o:title=""/>
              </v:shape>
            </w:pict>
          </mc:Fallback>
        </mc:AlternateContent>
      </w:r>
      <w:r w:rsidR="00463C20">
        <w:rPr>
          <w:rFonts w:cs="Times New Roman"/>
          <w:noProof/>
          <w:szCs w:val="28"/>
          <w:lang w:val="pt-BR"/>
        </w:rPr>
        <mc:AlternateContent>
          <mc:Choice Requires="wpi">
            <w:drawing>
              <wp:anchor distT="0" distB="0" distL="114300" distR="114300" simplePos="0" relativeHeight="252790784" behindDoc="0" locked="0" layoutInCell="1" allowOverlap="1" wp14:anchorId="78511812" wp14:editId="6FDD948E">
                <wp:simplePos x="0" y="0"/>
                <wp:positionH relativeFrom="column">
                  <wp:posOffset>1485265</wp:posOffset>
                </wp:positionH>
                <wp:positionV relativeFrom="paragraph">
                  <wp:posOffset>263525</wp:posOffset>
                </wp:positionV>
                <wp:extent cx="194755" cy="263850"/>
                <wp:effectExtent l="57150" t="38100" r="34290" b="41275"/>
                <wp:wrapNone/>
                <wp:docPr id="1190" name="Ink 1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">
                      <w14:nvContentPartPr>
                        <w14:cNvContentPartPr/>
                      </w14:nvContentPartPr>
                      <w14:xfrm>
                        <a:off x="0" y="0"/>
                        <a:ext cx="194755" cy="2638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02D733" id="Ink 1190" o:spid="_x0000_s1026" type="#_x0000_t75" style="position:absolute;margin-left:116.25pt;margin-top:20.05pt;width:16.75pt;height:22.2pt;z-index:25279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">
                <v:imagedata r:id="rId356" o:title=""/>
              </v:shape>
            </w:pict>
          </mc:Fallback>
        </mc:AlternateContent>
      </w:r>
    </w:p>
    <w:p w14:paraId="676A8418" w14:textId="398F660A" w:rsidR="00FB2EB5" w:rsidRDefault="00AF51A1" w:rsidP="00863007">
      <w:pPr>
        <w:spacing w:line="360" w:lineRule="auto"/>
        <w:jc w:val="both"/>
        <w:rPr>
          <w:rFonts w:cs="Times New Roman"/>
          <w:szCs w:val="28"/>
          <w:lang w:val="pt-BR"/>
        </w:rPr>
      </w:pPr>
      <w:r>
        <w:rPr>
          <w:rFonts w:cs="Times New Roman"/>
          <w:noProof/>
          <w:szCs w:val="28"/>
          <w:lang w:val="pt-BR"/>
        </w:rPr>
        <mc:AlternateContent>
          <mc:Choice Requires="wpi">
            <w:drawing>
              <wp:anchor distT="0" distB="0" distL="114300" distR="114300" simplePos="0" relativeHeight="252972032" behindDoc="0" locked="0" layoutInCell="1" allowOverlap="1" wp14:anchorId="41085014" wp14:editId="07B8E802">
                <wp:simplePos x="0" y="0"/>
                <wp:positionH relativeFrom="column">
                  <wp:posOffset>4567555</wp:posOffset>
                </wp:positionH>
                <wp:positionV relativeFrom="paragraph">
                  <wp:posOffset>46990</wp:posOffset>
                </wp:positionV>
                <wp:extent cx="1376010" cy="353360"/>
                <wp:effectExtent l="57150" t="38100" r="34290" b="46990"/>
                <wp:wrapNone/>
                <wp:docPr id="1390" name="Ink 1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">
                      <w14:nvContentPartPr>
                        <w14:cNvContentPartPr/>
                      </w14:nvContentPartPr>
                      <w14:xfrm>
                        <a:off x="0" y="0"/>
                        <a:ext cx="1376010" cy="3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D908EA" id="Ink 1390" o:spid="_x0000_s1026" type="#_x0000_t75" style="position:absolute;margin-left:358.95pt;margin-top:3pt;width:109.8pt;height:29.2pt;z-index:25297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">
                <v:imagedata r:id="rId358" o:title=""/>
              </v:shape>
            </w:pict>
          </mc:Fallback>
        </mc:AlternateContent>
      </w:r>
      <w:r>
        <w:rPr>
          <w:rFonts w:cs="Times New Roman"/>
          <w:noProof/>
          <w:szCs w:val="28"/>
          <w:lang w:val="pt-BR"/>
        </w:rPr>
        <mc:AlternateContent>
          <mc:Choice Requires="wpi">
            <w:drawing>
              <wp:anchor distT="0" distB="0" distL="114300" distR="114300" simplePos="0" relativeHeight="252964864" behindDoc="0" locked="0" layoutInCell="1" allowOverlap="1" wp14:anchorId="021A7628" wp14:editId="19CCC7E3">
                <wp:simplePos x="0" y="0"/>
                <wp:positionH relativeFrom="column">
                  <wp:posOffset>4118423</wp:posOffset>
                </wp:positionH>
                <wp:positionV relativeFrom="paragraph">
                  <wp:posOffset>112788</wp:posOffset>
                </wp:positionV>
                <wp:extent cx="170280" cy="224640"/>
                <wp:effectExtent l="38100" t="38100" r="39370" b="42545"/>
                <wp:wrapNone/>
                <wp:docPr id="1383" name="Ink 1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">
                      <w14:nvContentPartPr>
                        <w14:cNvContentPartPr/>
                      </w14:nvContentPartPr>
                      <w14:xfrm>
                        <a:off x="0" y="0"/>
                        <a:ext cx="170280" cy="22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158E85" id="Ink 1383" o:spid="_x0000_s1026" type="#_x0000_t75" style="position:absolute;margin-left:323.6pt;margin-top:8.2pt;width:14.8pt;height:19.15pt;z-index:25296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">
                <v:imagedata r:id="rId360" o:title=""/>
              </v:shape>
            </w:pict>
          </mc:Fallback>
        </mc:AlternateContent>
      </w:r>
    </w:p>
    <w:p w14:paraId="3805751B" w14:textId="49865367" w:rsidR="00FB2EB5" w:rsidRDefault="00A0580D" w:rsidP="00863007">
      <w:pPr>
        <w:spacing w:line="360" w:lineRule="auto"/>
        <w:jc w:val="both"/>
        <w:rPr>
          <w:rFonts w:cs="Times New Roman"/>
          <w:szCs w:val="28"/>
          <w:lang w:val="pt-BR"/>
        </w:rPr>
      </w:pPr>
      <w:r>
        <w:rPr>
          <w:rFonts w:cs="Times New Roman"/>
          <w:noProof/>
          <w:szCs w:val="28"/>
          <w:lang w:val="pt-BR"/>
        </w:rPr>
        <mc:AlternateContent>
          <mc:Choice Requires="wpi">
            <w:drawing>
              <wp:anchor distT="0" distB="0" distL="114300" distR="114300" simplePos="0" relativeHeight="252800000" behindDoc="0" locked="0" layoutInCell="1" allowOverlap="1" wp14:anchorId="64601412" wp14:editId="71EE6ECC">
                <wp:simplePos x="0" y="0"/>
                <wp:positionH relativeFrom="column">
                  <wp:posOffset>-141605</wp:posOffset>
                </wp:positionH>
                <wp:positionV relativeFrom="paragraph">
                  <wp:posOffset>-884555</wp:posOffset>
                </wp:positionV>
                <wp:extent cx="63000" cy="65160"/>
                <wp:effectExtent l="38100" t="38100" r="51435" b="49530"/>
                <wp:wrapNone/>
                <wp:docPr id="1199" name="Ink 1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">
                      <w14:nvContentPartPr>
                        <w14:cNvContentPartPr/>
                      </w14:nvContentPartPr>
                      <w14:xfrm>
                        <a:off x="0" y="0"/>
                        <a:ext cx="63000" cy="651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70251D" id="Ink 1199" o:spid="_x0000_s1026" type="#_x0000_t75" style="position:absolute;margin-left:-11.85pt;margin-top:-70.35pt;width:6.35pt;height:6.55pt;z-index:252800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">
                <v:imagedata r:id="rId362" o:title=""/>
              </v:shape>
            </w:pict>
          </mc:Fallback>
        </mc:AlternateContent>
      </w:r>
    </w:p>
    <w:p w14:paraId="4135BCDF" w14:textId="215ED3BA" w:rsidR="00FB2EB5" w:rsidRDefault="00AF51A1" w:rsidP="00863007">
      <w:pPr>
        <w:spacing w:line="360" w:lineRule="auto"/>
        <w:jc w:val="both"/>
        <w:rPr>
          <w:rFonts w:cs="Times New Roman"/>
          <w:szCs w:val="28"/>
          <w:lang w:val="pt-BR"/>
        </w:rPr>
      </w:pPr>
      <w:r>
        <w:rPr>
          <w:rFonts w:cs="Times New Roman"/>
          <w:noProof/>
          <w:szCs w:val="28"/>
          <w:lang w:val="pt-BR"/>
        </w:rPr>
        <mc:AlternateContent>
          <mc:Choice Requires="wpi">
            <w:drawing>
              <wp:anchor distT="0" distB="0" distL="114300" distR="114300" simplePos="0" relativeHeight="252993536" behindDoc="0" locked="0" layoutInCell="1" allowOverlap="1" wp14:anchorId="4DED3BC5" wp14:editId="6BBB0B52">
                <wp:simplePos x="0" y="0"/>
                <wp:positionH relativeFrom="column">
                  <wp:posOffset>930910</wp:posOffset>
                </wp:positionH>
                <wp:positionV relativeFrom="paragraph">
                  <wp:posOffset>-1513205</wp:posOffset>
                </wp:positionV>
                <wp:extent cx="169920" cy="519120"/>
                <wp:effectExtent l="38100" t="38100" r="40005" b="52705"/>
                <wp:wrapNone/>
                <wp:docPr id="1417" name="Ink 1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">
                      <w14:nvContentPartPr>
                        <w14:cNvContentPartPr/>
                      </w14:nvContentPartPr>
                      <w14:xfrm>
                        <a:off x="0" y="0"/>
                        <a:ext cx="169920" cy="51912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3A2BFD" id="Ink 1417" o:spid="_x0000_s1026" type="#_x0000_t75" style="position:absolute;margin-left:72.6pt;margin-top:-119.85pt;width:14.8pt;height:42.3pt;z-index:25299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">
                <v:imagedata r:id="rId364" o:title=""/>
              </v:shape>
            </w:pict>
          </mc:Fallback>
        </mc:AlternateContent>
      </w:r>
      <w:r>
        <w:rPr>
          <w:rFonts w:cs="Times New Roman"/>
          <w:noProof/>
          <w:szCs w:val="28"/>
          <w:lang w:val="pt-BR"/>
        </w:rPr>
        <mc:AlternateContent>
          <mc:Choice Requires="wpi">
            <w:drawing>
              <wp:anchor distT="0" distB="0" distL="114300" distR="114300" simplePos="0" relativeHeight="252988416" behindDoc="0" locked="0" layoutInCell="1" allowOverlap="1" wp14:anchorId="27F26590" wp14:editId="71799F30">
                <wp:simplePos x="0" y="0"/>
                <wp:positionH relativeFrom="column">
                  <wp:posOffset>5497830</wp:posOffset>
                </wp:positionH>
                <wp:positionV relativeFrom="paragraph">
                  <wp:posOffset>-13970</wp:posOffset>
                </wp:positionV>
                <wp:extent cx="192405" cy="233770"/>
                <wp:effectExtent l="57150" t="57150" r="36195" b="71120"/>
                <wp:wrapNone/>
                <wp:docPr id="1412" name="Ink 1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">
                      <w14:nvContentPartPr>
                        <w14:cNvContentPartPr/>
                      </w14:nvContentPartPr>
                      <w14:xfrm>
                        <a:off x="0" y="0"/>
                        <a:ext cx="192405" cy="2337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4B8B3D" id="Ink 1412" o:spid="_x0000_s1026" type="#_x0000_t75" style="position:absolute;margin-left:431.5pt;margin-top:-2.5pt;width:17.95pt;height:21.2pt;z-index:25298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">
                <v:imagedata r:id="rId366" o:title=""/>
              </v:shape>
            </w:pict>
          </mc:Fallback>
        </mc:AlternateContent>
      </w:r>
      <w:r>
        <w:rPr>
          <w:rFonts w:cs="Times New Roman"/>
          <w:noProof/>
          <w:szCs w:val="28"/>
          <w:lang w:val="pt-BR"/>
        </w:rPr>
        <mc:AlternateContent>
          <mc:Choice Requires="wpi">
            <w:drawing>
              <wp:anchor distT="0" distB="0" distL="114300" distR="114300" simplePos="0" relativeHeight="252989440" behindDoc="0" locked="0" layoutInCell="1" allowOverlap="1" wp14:anchorId="622BA79E" wp14:editId="61DCF59D">
                <wp:simplePos x="0" y="0"/>
                <wp:positionH relativeFrom="column">
                  <wp:posOffset>4610100</wp:posOffset>
                </wp:positionH>
                <wp:positionV relativeFrom="paragraph">
                  <wp:posOffset>-50165</wp:posOffset>
                </wp:positionV>
                <wp:extent cx="592325" cy="222460"/>
                <wp:effectExtent l="38100" t="57150" r="36830" b="63500"/>
                <wp:wrapNone/>
                <wp:docPr id="1413" name="Ink 1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">
                      <w14:nvContentPartPr>
                        <w14:cNvContentPartPr/>
                      </w14:nvContentPartPr>
                      <w14:xfrm>
                        <a:off x="0" y="0"/>
                        <a:ext cx="592325" cy="2224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6ECF31" id="Ink 1413" o:spid="_x0000_s1026" type="#_x0000_t75" style="position:absolute;margin-left:361.6pt;margin-top:-5.35pt;width:49.5pt;height:20.35pt;z-index:25298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">
                <v:imagedata r:id="rId368" o:title=""/>
              </v:shape>
            </w:pict>
          </mc:Fallback>
        </mc:AlternateContent>
      </w:r>
      <w:r>
        <w:rPr>
          <w:rFonts w:cs="Times New Roman"/>
          <w:noProof/>
          <w:szCs w:val="28"/>
          <w:lang w:val="pt-BR"/>
        </w:rPr>
        <mc:AlternateContent>
          <mc:Choice Requires="wpi">
            <w:drawing>
              <wp:anchor distT="0" distB="0" distL="114300" distR="114300" simplePos="0" relativeHeight="252990464" behindDoc="0" locked="0" layoutInCell="1" allowOverlap="1" wp14:anchorId="7B6CD493" wp14:editId="74C7731B">
                <wp:simplePos x="0" y="0"/>
                <wp:positionH relativeFrom="column">
                  <wp:posOffset>3419475</wp:posOffset>
                </wp:positionH>
                <wp:positionV relativeFrom="paragraph">
                  <wp:posOffset>-57150</wp:posOffset>
                </wp:positionV>
                <wp:extent cx="965220" cy="201910"/>
                <wp:effectExtent l="57150" t="38100" r="63500" b="65405"/>
                <wp:wrapNone/>
                <wp:docPr id="1414" name="Ink 1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">
                      <w14:nvContentPartPr>
                        <w14:cNvContentPartPr/>
                      </w14:nvContentPartPr>
                      <w14:xfrm>
                        <a:off x="0" y="0"/>
                        <a:ext cx="965220" cy="2019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673DE7" id="Ink 1414" o:spid="_x0000_s1026" type="#_x0000_t75" style="position:absolute;margin-left:267.85pt;margin-top:-5.9pt;width:78.8pt;height:18.75pt;z-index:25299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">
                <v:imagedata r:id="rId370" o:title=""/>
              </v:shape>
            </w:pict>
          </mc:Fallback>
        </mc:AlternateContent>
      </w:r>
      <w:r>
        <w:rPr>
          <w:rFonts w:cs="Times New Roman"/>
          <w:noProof/>
          <w:szCs w:val="28"/>
          <w:lang w:val="pt-BR"/>
        </w:rPr>
        <mc:AlternateContent>
          <mc:Choice Requires="wpi">
            <w:drawing>
              <wp:anchor distT="0" distB="0" distL="114300" distR="114300" simplePos="0" relativeHeight="252975104" behindDoc="0" locked="0" layoutInCell="1" allowOverlap="1" wp14:anchorId="089D56AD" wp14:editId="527B1BB3">
                <wp:simplePos x="0" y="0"/>
                <wp:positionH relativeFrom="column">
                  <wp:posOffset>2838450</wp:posOffset>
                </wp:positionH>
                <wp:positionV relativeFrom="paragraph">
                  <wp:posOffset>-135890</wp:posOffset>
                </wp:positionV>
                <wp:extent cx="300990" cy="427955"/>
                <wp:effectExtent l="57150" t="38100" r="60960" b="67945"/>
                <wp:wrapNone/>
                <wp:docPr id="1393" name="Ink 1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">
                      <w14:nvContentPartPr>
                        <w14:cNvContentPartPr/>
                      </w14:nvContentPartPr>
                      <w14:xfrm>
                        <a:off x="0" y="0"/>
                        <a:ext cx="300990" cy="4279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9E50DF" id="Ink 1393" o:spid="_x0000_s1026" type="#_x0000_t75" style="position:absolute;margin-left:222.1pt;margin-top:-12.1pt;width:26.5pt;height:36.55pt;z-index:25297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">
                <v:imagedata r:id="rId372" o:title=""/>
              </v:shape>
            </w:pict>
          </mc:Fallback>
        </mc:AlternateContent>
      </w:r>
      <w:r w:rsidR="00A0580D">
        <w:rPr>
          <w:rFonts w:cs="Times New Roman"/>
          <w:noProof/>
          <w:szCs w:val="28"/>
          <w:lang w:val="pt-BR"/>
        </w:rPr>
        <mc:AlternateContent>
          <mc:Choice Requires="wpi">
            <w:drawing>
              <wp:anchor distT="0" distB="0" distL="114300" distR="114300" simplePos="0" relativeHeight="252825600" behindDoc="0" locked="0" layoutInCell="1" allowOverlap="1" wp14:anchorId="28DEE46C" wp14:editId="215C71F5">
                <wp:simplePos x="0" y="0"/>
                <wp:positionH relativeFrom="column">
                  <wp:posOffset>1035685</wp:posOffset>
                </wp:positionH>
                <wp:positionV relativeFrom="paragraph">
                  <wp:posOffset>-1238250</wp:posOffset>
                </wp:positionV>
                <wp:extent cx="2181600" cy="3050450"/>
                <wp:effectExtent l="57150" t="38100" r="0" b="55245"/>
                <wp:wrapNone/>
                <wp:docPr id="1247" name="Ink 1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">
                      <w14:nvContentPartPr>
                        <w14:cNvContentPartPr/>
                      </w14:nvContentPartPr>
                      <w14:xfrm>
                        <a:off x="0" y="0"/>
                        <a:ext cx="2181600" cy="30504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EDF648" id="Ink 1247" o:spid="_x0000_s1026" type="#_x0000_t75" style="position:absolute;margin-left:80.85pt;margin-top:-98.2pt;width:173.2pt;height:241.65pt;z-index:25282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">
                <v:imagedata r:id="rId374" o:title=""/>
              </v:shape>
            </w:pict>
          </mc:Fallback>
        </mc:AlternateContent>
      </w:r>
      <w:r w:rsidR="00A0580D">
        <w:rPr>
          <w:rFonts w:cs="Times New Roman"/>
          <w:noProof/>
          <w:szCs w:val="28"/>
          <w:lang w:val="pt-BR"/>
        </w:rPr>
        <mc:AlternateContent>
          <mc:Choice Requires="wpi">
            <w:drawing>
              <wp:anchor distT="0" distB="0" distL="114300" distR="114300" simplePos="0" relativeHeight="252802048" behindDoc="0" locked="0" layoutInCell="1" allowOverlap="1" wp14:anchorId="4B9A34FA" wp14:editId="561411CC">
                <wp:simplePos x="0" y="0"/>
                <wp:positionH relativeFrom="column">
                  <wp:posOffset>-174613</wp:posOffset>
                </wp:positionH>
                <wp:positionV relativeFrom="paragraph">
                  <wp:posOffset>-1253720</wp:posOffset>
                </wp:positionV>
                <wp:extent cx="1249920" cy="3083400"/>
                <wp:effectExtent l="38100" t="38100" r="45720" b="41275"/>
                <wp:wrapNone/>
                <wp:docPr id="1202" name="Ink 1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">
                      <w14:nvContentPartPr>
                        <w14:cNvContentPartPr/>
                      </w14:nvContentPartPr>
                      <w14:xfrm>
                        <a:off x="0" y="0"/>
                        <a:ext cx="1249920" cy="308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2EB717" id="Ink 1202" o:spid="_x0000_s1026" type="#_x0000_t75" style="position:absolute;margin-left:-14.45pt;margin-top:-99.4pt;width:99.8pt;height:244.25pt;z-index:25280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">
                <v:imagedata r:id="rId376" o:title=""/>
              </v:shape>
            </w:pict>
          </mc:Fallback>
        </mc:AlternateContent>
      </w:r>
      <w:r w:rsidR="00463C20">
        <w:rPr>
          <w:rFonts w:cs="Times New Roman"/>
          <w:noProof/>
          <w:szCs w:val="28"/>
          <w:lang w:val="pt-BR"/>
        </w:rPr>
        <mc:AlternateContent>
          <mc:Choice Requires="wpi">
            <w:drawing>
              <wp:anchor distT="0" distB="0" distL="114300" distR="114300" simplePos="0" relativeHeight="252796928" behindDoc="0" locked="0" layoutInCell="1" allowOverlap="1" wp14:anchorId="56905A1C" wp14:editId="03E00A28">
                <wp:simplePos x="0" y="0"/>
                <wp:positionH relativeFrom="column">
                  <wp:posOffset>1066800</wp:posOffset>
                </wp:positionH>
                <wp:positionV relativeFrom="paragraph">
                  <wp:posOffset>88265</wp:posOffset>
                </wp:positionV>
                <wp:extent cx="193680" cy="79680"/>
                <wp:effectExtent l="57150" t="38100" r="73025" b="73025"/>
                <wp:wrapNone/>
                <wp:docPr id="1196" name="Ink 1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">
                      <w14:nvContentPartPr>
                        <w14:cNvContentPartPr/>
                      </w14:nvContentPartPr>
                      <w14:xfrm>
                        <a:off x="0" y="0"/>
                        <a:ext cx="193680" cy="7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92CB26" id="Ink 1196" o:spid="_x0000_s1026" type="#_x0000_t75" style="position:absolute;margin-left:82.6pt;margin-top:5.55pt;width:18.05pt;height:9.1pt;z-index:25279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">
                <v:imagedata r:id="rId378" o:title=""/>
              </v:shape>
            </w:pict>
          </mc:Fallback>
        </mc:AlternateContent>
      </w:r>
      <w:r w:rsidR="00463C20">
        <w:rPr>
          <w:rFonts w:cs="Times New Roman"/>
          <w:noProof/>
          <w:szCs w:val="28"/>
          <w:lang w:val="pt-BR"/>
        </w:rPr>
        <mc:AlternateContent>
          <mc:Choice Requires="wpi">
            <w:drawing>
              <wp:anchor distT="0" distB="0" distL="114300" distR="114300" simplePos="0" relativeHeight="252786688" behindDoc="0" locked="0" layoutInCell="1" allowOverlap="1" wp14:anchorId="60F24290" wp14:editId="02E12A20">
                <wp:simplePos x="0" y="0"/>
                <wp:positionH relativeFrom="column">
                  <wp:posOffset>1050965</wp:posOffset>
                </wp:positionH>
                <wp:positionV relativeFrom="paragraph">
                  <wp:posOffset>1427365</wp:posOffset>
                </wp:positionV>
                <wp:extent cx="68760" cy="369000"/>
                <wp:effectExtent l="38100" t="38100" r="45720" b="50165"/>
                <wp:wrapNone/>
                <wp:docPr id="1186" name="Ink 1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">
                      <w14:nvContentPartPr>
                        <w14:cNvContentPartPr/>
                      </w14:nvContentPartPr>
                      <w14:xfrm>
                        <a:off x="0" y="0"/>
                        <a:ext cx="68760" cy="36900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FB4CF6" id="Ink 1186" o:spid="_x0000_s1026" type="#_x0000_t75" style="position:absolute;margin-left:82.05pt;margin-top:111.7pt;width:6.8pt;height:30.45pt;z-index:252786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">
                <v:imagedata r:id="rId380" o:title=""/>
              </v:shape>
            </w:pict>
          </mc:Fallback>
        </mc:AlternateContent>
      </w:r>
      <w:r w:rsidR="00463C20">
        <w:rPr>
          <w:rFonts w:cs="Times New Roman"/>
          <w:noProof/>
          <w:szCs w:val="28"/>
          <w:lang w:val="pt-BR"/>
        </w:rPr>
        <mc:AlternateContent>
          <mc:Choice Requires="wpi">
            <w:drawing>
              <wp:anchor distT="0" distB="0" distL="114300" distR="114300" simplePos="0" relativeHeight="252778496" behindDoc="0" locked="0" layoutInCell="1" allowOverlap="1" wp14:anchorId="7F0CF686" wp14:editId="694C78BB">
                <wp:simplePos x="0" y="0"/>
                <wp:positionH relativeFrom="column">
                  <wp:posOffset>1225657</wp:posOffset>
                </wp:positionH>
                <wp:positionV relativeFrom="paragraph">
                  <wp:posOffset>108014</wp:posOffset>
                </wp:positionV>
                <wp:extent cx="360" cy="5400"/>
                <wp:effectExtent l="38100" t="38100" r="57150" b="52070"/>
                <wp:wrapNone/>
                <wp:docPr id="1178" name="Ink 1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">
                      <w14:nvContentPartPr>
                        <w14:cNvContentPartPr/>
                      </w14:nvContentPartPr>
                      <w14:xfrm>
                        <a:off x="0" y="0"/>
                        <a:ext cx="3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40D46C" id="Ink 1178" o:spid="_x0000_s1026" type="#_x0000_t75" style="position:absolute;margin-left:95.8pt;margin-top:7.8pt;width:1.45pt;height:1.85pt;z-index:25277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">
                <v:imagedata r:id="rId134" o:title=""/>
              </v:shape>
            </w:pict>
          </mc:Fallback>
        </mc:AlternateContent>
      </w:r>
    </w:p>
    <w:p w14:paraId="7E6C71B5" w14:textId="145D85E0" w:rsidR="00FB2EB5" w:rsidRDefault="00AF51A1" w:rsidP="00863007">
      <w:pPr>
        <w:spacing w:line="360" w:lineRule="auto"/>
        <w:jc w:val="both"/>
        <w:rPr>
          <w:rFonts w:cs="Times New Roman"/>
          <w:szCs w:val="28"/>
          <w:lang w:val="pt-BR"/>
        </w:rPr>
      </w:pPr>
      <w:r>
        <w:rPr>
          <w:rFonts w:cs="Times New Roman"/>
          <w:noProof/>
          <w:szCs w:val="28"/>
          <w:lang w:val="pt-BR"/>
        </w:rPr>
        <mc:AlternateContent>
          <mc:Choice Requires="wpi">
            <w:drawing>
              <wp:anchor distT="0" distB="0" distL="114300" distR="114300" simplePos="0" relativeHeight="253018112" behindDoc="0" locked="0" layoutInCell="1" allowOverlap="1" wp14:anchorId="19AF0E05" wp14:editId="5A036697">
                <wp:simplePos x="0" y="0"/>
                <wp:positionH relativeFrom="column">
                  <wp:posOffset>4697730</wp:posOffset>
                </wp:positionH>
                <wp:positionV relativeFrom="paragraph">
                  <wp:posOffset>73660</wp:posOffset>
                </wp:positionV>
                <wp:extent cx="1544040" cy="492220"/>
                <wp:effectExtent l="19050" t="38100" r="56515" b="41275"/>
                <wp:wrapNone/>
                <wp:docPr id="1441" name="Ink 1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">
                      <w14:nvContentPartPr>
                        <w14:cNvContentPartPr/>
                      </w14:nvContentPartPr>
                      <w14:xfrm>
                        <a:off x="0" y="0"/>
                        <a:ext cx="1544040" cy="4922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D3433B" id="Ink 1441" o:spid="_x0000_s1026" type="#_x0000_t75" style="position:absolute;margin-left:369.2pt;margin-top:5.1pt;width:123pt;height:40.15pt;z-index:25301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">
                <v:imagedata r:id="rId383" o:title=""/>
              </v:shape>
            </w:pict>
          </mc:Fallback>
        </mc:AlternateContent>
      </w:r>
      <w:r w:rsidR="00463C20">
        <w:rPr>
          <w:rFonts w:cs="Times New Roman"/>
          <w:noProof/>
          <w:szCs w:val="28"/>
          <w:lang w:val="pt-BR"/>
        </w:rPr>
        <mc:AlternateContent>
          <mc:Choice Requires="wpi">
            <w:drawing>
              <wp:anchor distT="0" distB="0" distL="114300" distR="114300" simplePos="0" relativeHeight="252779520" behindDoc="0" locked="0" layoutInCell="1" allowOverlap="1" wp14:anchorId="6BF38E86" wp14:editId="753D6EF1">
                <wp:simplePos x="0" y="0"/>
                <wp:positionH relativeFrom="column">
                  <wp:posOffset>1125217</wp:posOffset>
                </wp:positionH>
                <wp:positionV relativeFrom="paragraph">
                  <wp:posOffset>-300291</wp:posOffset>
                </wp:positionV>
                <wp:extent cx="101160" cy="1347120"/>
                <wp:effectExtent l="38100" t="38100" r="51435" b="43815"/>
                <wp:wrapNone/>
                <wp:docPr id="1179" name="Ink 1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">
                      <w14:nvContentPartPr>
                        <w14:cNvContentPartPr/>
                      </w14:nvContentPartPr>
                      <w14:xfrm>
                        <a:off x="0" y="0"/>
                        <a:ext cx="101160" cy="134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BF1328" id="Ink 1179" o:spid="_x0000_s1026" type="#_x0000_t75" style="position:absolute;margin-left:87.9pt;margin-top:-24.35pt;width:9.35pt;height:107.45pt;z-index:25277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">
                <v:imagedata r:id="rId385" o:title=""/>
              </v:shape>
            </w:pict>
          </mc:Fallback>
        </mc:AlternateContent>
      </w:r>
    </w:p>
    <w:p w14:paraId="0BA92A84" w14:textId="32E6036D" w:rsidR="00FB2EB5" w:rsidRDefault="00AF51A1" w:rsidP="00863007">
      <w:pPr>
        <w:spacing w:line="360" w:lineRule="auto"/>
        <w:jc w:val="both"/>
        <w:rPr>
          <w:rFonts w:cs="Times New Roman"/>
          <w:szCs w:val="28"/>
          <w:lang w:val="pt-BR"/>
        </w:rPr>
      </w:pPr>
      <w:r>
        <w:rPr>
          <w:rFonts w:cs="Times New Roman"/>
          <w:noProof/>
          <w:szCs w:val="28"/>
          <w:lang w:val="pt-BR"/>
        </w:rPr>
        <w:lastRenderedPageBreak/>
        <mc:AlternateContent>
          <mc:Choice Requires="wpi">
            <w:drawing>
              <wp:anchor distT="0" distB="0" distL="114300" distR="114300" simplePos="0" relativeHeight="253028352" behindDoc="0" locked="0" layoutInCell="1" allowOverlap="1" wp14:anchorId="3D1E386D" wp14:editId="39A38B1A">
                <wp:simplePos x="0" y="0"/>
                <wp:positionH relativeFrom="column">
                  <wp:posOffset>2563495</wp:posOffset>
                </wp:positionH>
                <wp:positionV relativeFrom="paragraph">
                  <wp:posOffset>-316865</wp:posOffset>
                </wp:positionV>
                <wp:extent cx="1843200" cy="945000"/>
                <wp:effectExtent l="38100" t="38100" r="43180" b="45720"/>
                <wp:wrapNone/>
                <wp:docPr id="1451" name="Ink 1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">
                      <w14:nvContentPartPr>
                        <w14:cNvContentPartPr/>
                      </w14:nvContentPartPr>
                      <w14:xfrm>
                        <a:off x="0" y="0"/>
                        <a:ext cx="1843200" cy="9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BF0E48" id="Ink 1451" o:spid="_x0000_s1026" type="#_x0000_t75" style="position:absolute;margin-left:201.15pt;margin-top:-25.65pt;width:146.55pt;height:75.8pt;z-index:25302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">
                <v:imagedata r:id="rId387" o:title=""/>
              </v:shape>
            </w:pict>
          </mc:Fallback>
        </mc:AlternateContent>
      </w:r>
    </w:p>
    <w:p w14:paraId="2D167312" w14:textId="53B5EA2F" w:rsidR="00FB2EB5" w:rsidRDefault="00AF51A1" w:rsidP="00863007">
      <w:pPr>
        <w:spacing w:line="360" w:lineRule="auto"/>
        <w:jc w:val="both"/>
        <w:rPr>
          <w:rFonts w:cs="Times New Roman"/>
          <w:szCs w:val="28"/>
          <w:lang w:val="pt-BR"/>
        </w:rPr>
      </w:pPr>
      <w:r>
        <w:rPr>
          <w:rFonts w:cs="Times New Roman"/>
          <w:noProof/>
          <w:szCs w:val="28"/>
          <w:lang w:val="pt-BR"/>
        </w:rPr>
        <mc:AlternateContent>
          <mc:Choice Requires="wpi">
            <w:drawing>
              <wp:anchor distT="0" distB="0" distL="114300" distR="114300" simplePos="0" relativeHeight="253046784" behindDoc="0" locked="0" layoutInCell="1" allowOverlap="1" wp14:anchorId="0DF2C269" wp14:editId="0AD1809D">
                <wp:simplePos x="0" y="0"/>
                <wp:positionH relativeFrom="column">
                  <wp:posOffset>4690745</wp:posOffset>
                </wp:positionH>
                <wp:positionV relativeFrom="paragraph">
                  <wp:posOffset>-80010</wp:posOffset>
                </wp:positionV>
                <wp:extent cx="874035" cy="207645"/>
                <wp:effectExtent l="38100" t="38100" r="40640" b="40005"/>
                <wp:wrapNone/>
                <wp:docPr id="1469" name="Ink 1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">
                      <w14:nvContentPartPr>
                        <w14:cNvContentPartPr/>
                      </w14:nvContentPartPr>
                      <w14:xfrm>
                        <a:off x="0" y="0"/>
                        <a:ext cx="874035" cy="2076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6FA547" id="Ink 1469" o:spid="_x0000_s1026" type="#_x0000_t75" style="position:absolute;margin-left:368.65pt;margin-top:-7pt;width:70.2pt;height:17.75pt;z-index:25304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">
                <v:imagedata r:id="rId389" o:title=""/>
              </v:shape>
            </w:pict>
          </mc:Fallback>
        </mc:AlternateContent>
      </w:r>
      <w:r>
        <w:rPr>
          <w:rFonts w:cs="Times New Roman"/>
          <w:noProof/>
          <w:szCs w:val="28"/>
          <w:lang w:val="pt-BR"/>
        </w:rPr>
        <mc:AlternateContent>
          <mc:Choice Requires="wpi">
            <w:drawing>
              <wp:anchor distT="0" distB="0" distL="114300" distR="114300" simplePos="0" relativeHeight="253040640" behindDoc="0" locked="0" layoutInCell="1" allowOverlap="1" wp14:anchorId="29CA935F" wp14:editId="7B325BDF">
                <wp:simplePos x="0" y="0"/>
                <wp:positionH relativeFrom="column">
                  <wp:posOffset>3155950</wp:posOffset>
                </wp:positionH>
                <wp:positionV relativeFrom="paragraph">
                  <wp:posOffset>-80645</wp:posOffset>
                </wp:positionV>
                <wp:extent cx="1297770" cy="217365"/>
                <wp:effectExtent l="57150" t="38100" r="0" b="49530"/>
                <wp:wrapNone/>
                <wp:docPr id="1463" name="Ink 1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">
                      <w14:nvContentPartPr>
                        <w14:cNvContentPartPr/>
                      </w14:nvContentPartPr>
                      <w14:xfrm>
                        <a:off x="0" y="0"/>
                        <a:ext cx="1297770" cy="2173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81DF91" id="Ink 1463" o:spid="_x0000_s1026" type="#_x0000_t75" style="position:absolute;margin-left:247.8pt;margin-top:-7.05pt;width:103.65pt;height:18.5pt;z-index:25304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">
                <v:imagedata r:id="rId391" o:title=""/>
              </v:shape>
            </w:pict>
          </mc:Fallback>
        </mc:AlternateContent>
      </w:r>
    </w:p>
    <w:p w14:paraId="01E5E662" w14:textId="02F81C1B" w:rsidR="00FB2EB5" w:rsidRDefault="00AF51A1" w:rsidP="00863007">
      <w:pPr>
        <w:spacing w:line="360" w:lineRule="auto"/>
        <w:jc w:val="both"/>
        <w:rPr>
          <w:rFonts w:cs="Times New Roman"/>
          <w:szCs w:val="28"/>
          <w:lang w:val="pt-BR"/>
        </w:rPr>
      </w:pPr>
      <w:r>
        <w:rPr>
          <w:rFonts w:cs="Times New Roman"/>
          <w:noProof/>
          <w:szCs w:val="28"/>
          <w:lang w:val="pt-BR"/>
        </w:rPr>
        <mc:AlternateContent>
          <mc:Choice Requires="wpi">
            <w:drawing>
              <wp:anchor distT="0" distB="0" distL="114300" distR="114300" simplePos="0" relativeHeight="253057024" behindDoc="0" locked="0" layoutInCell="1" allowOverlap="1" wp14:anchorId="6C8C5A6B" wp14:editId="3D16D6DF">
                <wp:simplePos x="0" y="0"/>
                <wp:positionH relativeFrom="column">
                  <wp:posOffset>4328795</wp:posOffset>
                </wp:positionH>
                <wp:positionV relativeFrom="paragraph">
                  <wp:posOffset>43815</wp:posOffset>
                </wp:positionV>
                <wp:extent cx="399370" cy="156600"/>
                <wp:effectExtent l="38100" t="57150" r="58420" b="53340"/>
                <wp:wrapNone/>
                <wp:docPr id="1479" name="Ink 1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">
                      <w14:nvContentPartPr>
                        <w14:cNvContentPartPr/>
                      </w14:nvContentPartPr>
                      <w14:xfrm>
                        <a:off x="0" y="0"/>
                        <a:ext cx="39937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75B7E5" id="Ink 1479" o:spid="_x0000_s1026" type="#_x0000_t75" style="position:absolute;margin-left:340.15pt;margin-top:2.75pt;width:32.9pt;height:13.75pt;z-index:25305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">
                <v:imagedata r:id="rId393" o:title=""/>
              </v:shape>
            </w:pict>
          </mc:Fallback>
        </mc:AlternateContent>
      </w:r>
      <w:r>
        <w:rPr>
          <w:rFonts w:cs="Times New Roman"/>
          <w:noProof/>
          <w:szCs w:val="28"/>
          <w:lang w:val="pt-BR"/>
        </w:rPr>
        <mc:AlternateContent>
          <mc:Choice Requires="wpi">
            <w:drawing>
              <wp:anchor distT="0" distB="0" distL="114300" distR="114300" simplePos="0" relativeHeight="253058048" behindDoc="0" locked="0" layoutInCell="1" allowOverlap="1" wp14:anchorId="21AA40A6" wp14:editId="303DF2F8">
                <wp:simplePos x="0" y="0"/>
                <wp:positionH relativeFrom="column">
                  <wp:posOffset>3331210</wp:posOffset>
                </wp:positionH>
                <wp:positionV relativeFrom="paragraph">
                  <wp:posOffset>25400</wp:posOffset>
                </wp:positionV>
                <wp:extent cx="772995" cy="163195"/>
                <wp:effectExtent l="57150" t="38100" r="8255" b="46355"/>
                <wp:wrapNone/>
                <wp:docPr id="1480" name="Ink 1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">
                      <w14:nvContentPartPr>
                        <w14:cNvContentPartPr/>
                      </w14:nvContentPartPr>
                      <w14:xfrm>
                        <a:off x="0" y="0"/>
                        <a:ext cx="772995" cy="1631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0BA44D" id="Ink 1480" o:spid="_x0000_s1026" type="#_x0000_t75" style="position:absolute;margin-left:261.6pt;margin-top:1.3pt;width:62.25pt;height:14.25pt;z-index:25305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">
                <v:imagedata r:id="rId395" o:title=""/>
              </v:shape>
            </w:pict>
          </mc:Fallback>
        </mc:AlternateContent>
      </w:r>
      <w:r>
        <w:rPr>
          <w:rFonts w:cs="Times New Roman"/>
          <w:noProof/>
          <w:szCs w:val="28"/>
          <w:lang w:val="pt-BR"/>
        </w:rPr>
        <mc:AlternateContent>
          <mc:Choice Requires="wpi">
            <w:drawing>
              <wp:anchor distT="0" distB="0" distL="114300" distR="114300" simplePos="0" relativeHeight="253059072" behindDoc="0" locked="0" layoutInCell="1" allowOverlap="1" wp14:anchorId="322378AE" wp14:editId="539ED249">
                <wp:simplePos x="0" y="0"/>
                <wp:positionH relativeFrom="column">
                  <wp:posOffset>2633345</wp:posOffset>
                </wp:positionH>
                <wp:positionV relativeFrom="paragraph">
                  <wp:posOffset>25400</wp:posOffset>
                </wp:positionV>
                <wp:extent cx="1470860" cy="229340"/>
                <wp:effectExtent l="38100" t="38100" r="34290" b="56515"/>
                <wp:wrapNone/>
                <wp:docPr id="1481" name="Ink 1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">
                      <w14:nvContentPartPr>
                        <w14:cNvContentPartPr/>
                      </w14:nvContentPartPr>
                      <w14:xfrm>
                        <a:off x="0" y="0"/>
                        <a:ext cx="1470860" cy="2293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3ED5D1" id="Ink 1481" o:spid="_x0000_s1026" type="#_x0000_t75" style="position:absolute;margin-left:206.65pt;margin-top:1.3pt;width:117.2pt;height:19.45pt;z-index:25305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">
                <v:imagedata r:id="rId397" o:title=""/>
              </v:shape>
            </w:pict>
          </mc:Fallback>
        </mc:AlternateContent>
      </w:r>
      <w:r>
        <w:rPr>
          <w:rFonts w:cs="Times New Roman"/>
          <w:noProof/>
          <w:szCs w:val="28"/>
          <w:lang w:val="pt-BR"/>
        </w:rPr>
        <mc:AlternateContent>
          <mc:Choice Requires="wpi">
            <w:drawing>
              <wp:anchor distT="0" distB="0" distL="114300" distR="114300" simplePos="0" relativeHeight="252996608" behindDoc="0" locked="0" layoutInCell="1" allowOverlap="1" wp14:anchorId="12C83CC2" wp14:editId="201414E1">
                <wp:simplePos x="0" y="0"/>
                <wp:positionH relativeFrom="column">
                  <wp:posOffset>1146810</wp:posOffset>
                </wp:positionH>
                <wp:positionV relativeFrom="paragraph">
                  <wp:posOffset>208280</wp:posOffset>
                </wp:positionV>
                <wp:extent cx="185040" cy="153720"/>
                <wp:effectExtent l="38100" t="57150" r="43815" b="55880"/>
                <wp:wrapNone/>
                <wp:docPr id="1420" name="Ink 1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">
                      <w14:nvContentPartPr>
                        <w14:cNvContentPartPr/>
                      </w14:nvContentPartPr>
                      <w14:xfrm>
                        <a:off x="0" y="0"/>
                        <a:ext cx="18504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BC282D" id="Ink 1420" o:spid="_x0000_s1026" type="#_x0000_t75" style="position:absolute;margin-left:89.6pt;margin-top:15.7pt;width:15.95pt;height:13.5pt;z-index:25299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">
                <v:imagedata r:id="rId399" o:title=""/>
              </v:shape>
            </w:pict>
          </mc:Fallback>
        </mc:AlternateContent>
      </w:r>
    </w:p>
    <w:p w14:paraId="58A24B51" w14:textId="3079DA65" w:rsidR="00FB2EB5" w:rsidRDefault="00AF51A1" w:rsidP="00863007">
      <w:pPr>
        <w:spacing w:line="360" w:lineRule="auto"/>
        <w:jc w:val="both"/>
        <w:rPr>
          <w:rFonts w:cs="Times New Roman"/>
          <w:szCs w:val="28"/>
          <w:lang w:val="pt-BR"/>
        </w:rPr>
      </w:pPr>
      <w:r>
        <w:rPr>
          <w:rFonts w:cs="Times New Roman"/>
          <w:noProof/>
          <w:szCs w:val="28"/>
          <w:lang w:val="pt-BR"/>
        </w:rPr>
        <mc:AlternateContent>
          <mc:Choice Requires="wpi">
            <w:drawing>
              <wp:anchor distT="0" distB="0" distL="114300" distR="114300" simplePos="0" relativeHeight="253080576" behindDoc="0" locked="0" layoutInCell="1" allowOverlap="1" wp14:anchorId="20EA80E6" wp14:editId="20EBD620">
                <wp:simplePos x="0" y="0"/>
                <wp:positionH relativeFrom="column">
                  <wp:posOffset>3412490</wp:posOffset>
                </wp:positionH>
                <wp:positionV relativeFrom="paragraph">
                  <wp:posOffset>-100330</wp:posOffset>
                </wp:positionV>
                <wp:extent cx="2788360" cy="422465"/>
                <wp:effectExtent l="57150" t="57150" r="50165" b="53975"/>
                <wp:wrapNone/>
                <wp:docPr id="1502" name="Ink 1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">
                      <w14:nvContentPartPr>
                        <w14:cNvContentPartPr/>
                      </w14:nvContentPartPr>
                      <w14:xfrm>
                        <a:off x="0" y="0"/>
                        <a:ext cx="2788360" cy="4224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1C62A3" id="Ink 1502" o:spid="_x0000_s1026" type="#_x0000_t75" style="position:absolute;margin-left:268pt;margin-top:-8.6pt;width:220.95pt;height:34.65pt;z-index:25308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">
                <v:imagedata r:id="rId401" o:title=""/>
              </v:shape>
            </w:pict>
          </mc:Fallback>
        </mc:AlternateContent>
      </w:r>
      <w:r>
        <w:rPr>
          <w:rFonts w:cs="Times New Roman"/>
          <w:noProof/>
          <w:szCs w:val="28"/>
          <w:lang w:val="pt-BR"/>
        </w:rPr>
        <mc:AlternateContent>
          <mc:Choice Requires="wpi">
            <w:drawing>
              <wp:anchor distT="0" distB="0" distL="114300" distR="114300" simplePos="0" relativeHeight="253081600" behindDoc="0" locked="0" layoutInCell="1" allowOverlap="1" wp14:anchorId="79EBCE98" wp14:editId="1282469F">
                <wp:simplePos x="0" y="0"/>
                <wp:positionH relativeFrom="column">
                  <wp:posOffset>2668905</wp:posOffset>
                </wp:positionH>
                <wp:positionV relativeFrom="paragraph">
                  <wp:posOffset>27940</wp:posOffset>
                </wp:positionV>
                <wp:extent cx="307230" cy="218520"/>
                <wp:effectExtent l="57150" t="38100" r="0" b="48260"/>
                <wp:wrapNone/>
                <wp:docPr id="1503" name="Ink 1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">
                      <w14:nvContentPartPr>
                        <w14:cNvContentPartPr/>
                      </w14:nvContentPartPr>
                      <w14:xfrm>
                        <a:off x="0" y="0"/>
                        <a:ext cx="307230" cy="21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6F1870" id="Ink 1503" o:spid="_x0000_s1026" type="#_x0000_t75" style="position:absolute;margin-left:209.45pt;margin-top:1.5pt;width:25.65pt;height:18.6pt;z-index:25308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">
                <v:imagedata r:id="rId403" o:title=""/>
              </v:shape>
            </w:pict>
          </mc:Fallback>
        </mc:AlternateContent>
      </w:r>
    </w:p>
    <w:p w14:paraId="0737065C" w14:textId="64FBB77C" w:rsidR="00FB2EB5" w:rsidRDefault="00FB2EB5" w:rsidP="00863007">
      <w:pPr>
        <w:spacing w:line="360" w:lineRule="auto"/>
        <w:jc w:val="both"/>
        <w:rPr>
          <w:rFonts w:cs="Times New Roman"/>
          <w:szCs w:val="28"/>
          <w:lang w:val="pt-BR"/>
        </w:rPr>
      </w:pPr>
    </w:p>
    <w:p w14:paraId="27BAF580" w14:textId="4A690717" w:rsidR="00FB2EB5" w:rsidRDefault="00FB2EB5" w:rsidP="00863007">
      <w:pPr>
        <w:spacing w:line="360" w:lineRule="auto"/>
        <w:jc w:val="both"/>
        <w:rPr>
          <w:rFonts w:cs="Times New Roman"/>
          <w:szCs w:val="28"/>
          <w:lang w:val="pt-BR"/>
        </w:rPr>
      </w:pPr>
    </w:p>
    <w:p w14:paraId="3A41E428" w14:textId="0CDAB477" w:rsidR="00FB2EB5" w:rsidRDefault="00FB2EB5" w:rsidP="00863007">
      <w:pPr>
        <w:spacing w:line="360" w:lineRule="auto"/>
        <w:jc w:val="both"/>
        <w:rPr>
          <w:rFonts w:cs="Times New Roman"/>
          <w:szCs w:val="28"/>
          <w:lang w:val="pt-BR"/>
        </w:rPr>
      </w:pPr>
    </w:p>
    <w:p w14:paraId="3D49FC38" w14:textId="5A5DB2A7" w:rsidR="00FB2EB5" w:rsidRDefault="00FB2EB5" w:rsidP="00863007">
      <w:pPr>
        <w:spacing w:line="360" w:lineRule="auto"/>
        <w:jc w:val="both"/>
        <w:rPr>
          <w:rFonts w:cs="Times New Roman"/>
          <w:szCs w:val="28"/>
          <w:lang w:val="pt-BR"/>
        </w:rPr>
      </w:pPr>
    </w:p>
    <w:p w14:paraId="579BA75A" w14:textId="09701D1D" w:rsidR="00FB2EB5" w:rsidRDefault="00FB2EB5" w:rsidP="00863007">
      <w:pPr>
        <w:spacing w:line="360" w:lineRule="auto"/>
        <w:jc w:val="both"/>
        <w:rPr>
          <w:rFonts w:cs="Times New Roman"/>
          <w:szCs w:val="28"/>
          <w:lang w:val="pt-BR"/>
        </w:rPr>
      </w:pPr>
    </w:p>
    <w:p w14:paraId="5B39D10D" w14:textId="4572DA57" w:rsidR="00406FFD" w:rsidRPr="00406FFD" w:rsidRDefault="00406FFD" w:rsidP="00863007">
      <w:pPr>
        <w:spacing w:line="360" w:lineRule="auto"/>
        <w:jc w:val="both"/>
        <w:rPr>
          <w:rFonts w:cs="Times New Roman"/>
          <w:szCs w:val="28"/>
        </w:rPr>
      </w:pPr>
    </w:p>
    <w:sectPr w:rsidR="00406FFD" w:rsidRPr="00406FF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3C43CD7"/>
    <w:multiLevelType w:val="hybridMultilevel"/>
    <w:tmpl w:val="05DE7DDC"/>
    <w:lvl w:ilvl="0" w:tplc="25B28918">
      <w:start w:val="1"/>
      <w:numFmt w:val="lowerLetter"/>
      <w:lvlText w:val="%1)"/>
      <w:lvlJc w:val="left"/>
      <w:pPr>
        <w:ind w:left="786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 w15:restartNumberingAfterBreak="0">
    <w:nsid w:val="2DB11610"/>
    <w:multiLevelType w:val="hybridMultilevel"/>
    <w:tmpl w:val="AF6A02E6"/>
    <w:lvl w:ilvl="0" w:tplc="58BEF8D6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4DDC3C14"/>
    <w:multiLevelType w:val="hybridMultilevel"/>
    <w:tmpl w:val="C33EBBD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AB94318"/>
    <w:multiLevelType w:val="hybridMultilevel"/>
    <w:tmpl w:val="3F52A29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8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952B0"/>
    <w:rsid w:val="00091406"/>
    <w:rsid w:val="000A7F01"/>
    <w:rsid w:val="0015651C"/>
    <w:rsid w:val="001969BE"/>
    <w:rsid w:val="0019708C"/>
    <w:rsid w:val="001F064C"/>
    <w:rsid w:val="0036104A"/>
    <w:rsid w:val="003941C8"/>
    <w:rsid w:val="003F13AA"/>
    <w:rsid w:val="00406FFD"/>
    <w:rsid w:val="00463C20"/>
    <w:rsid w:val="004A436B"/>
    <w:rsid w:val="005C286C"/>
    <w:rsid w:val="00863007"/>
    <w:rsid w:val="00902707"/>
    <w:rsid w:val="00926E14"/>
    <w:rsid w:val="00A0580D"/>
    <w:rsid w:val="00A44383"/>
    <w:rsid w:val="00A925F6"/>
    <w:rsid w:val="00AF51A1"/>
    <w:rsid w:val="00B62BD0"/>
    <w:rsid w:val="00C40908"/>
    <w:rsid w:val="00C4168C"/>
    <w:rsid w:val="00C41DBB"/>
    <w:rsid w:val="00CC33C0"/>
    <w:rsid w:val="00D952B0"/>
    <w:rsid w:val="00DF4B93"/>
    <w:rsid w:val="00F10569"/>
    <w:rsid w:val="00F23822"/>
    <w:rsid w:val="00FB2E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6CC6FEA7"/>
  <w15:chartTrackingRefBased/>
  <w15:docId w15:val="{226D5068-D07B-4430-92C6-6EED9D4469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D952B0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D952B0"/>
    <w:rPr>
      <w:b/>
      <w:bCs/>
    </w:rPr>
  </w:style>
  <w:style w:type="paragraph" w:styleId="ListParagraph">
    <w:name w:val="List Paragraph"/>
    <w:basedOn w:val="Normal"/>
    <w:uiPriority w:val="34"/>
    <w:qFormat/>
    <w:rsid w:val="00F1056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9708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10523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customXml" Target="ink/ink56.xml"/><Relationship Id="rId299" Type="http://schemas.openxmlformats.org/officeDocument/2006/relationships/image" Target="media/image146.png"/><Relationship Id="rId21" Type="http://schemas.openxmlformats.org/officeDocument/2006/relationships/customXml" Target="ink/ink8.xml"/><Relationship Id="rId63" Type="http://schemas.openxmlformats.org/officeDocument/2006/relationships/customXml" Target="ink/ink29.xml"/><Relationship Id="rId159" Type="http://schemas.openxmlformats.org/officeDocument/2006/relationships/image" Target="media/image77.png"/><Relationship Id="rId324" Type="http://schemas.openxmlformats.org/officeDocument/2006/relationships/image" Target="media/image158.png"/><Relationship Id="rId366" Type="http://schemas.openxmlformats.org/officeDocument/2006/relationships/image" Target="media/image179.png"/><Relationship Id="rId170" Type="http://schemas.openxmlformats.org/officeDocument/2006/relationships/customXml" Target="ink/ink83.xml"/><Relationship Id="rId226" Type="http://schemas.openxmlformats.org/officeDocument/2006/relationships/image" Target="media/image110.png"/><Relationship Id="rId268" Type="http://schemas.openxmlformats.org/officeDocument/2006/relationships/customXml" Target="ink/ink133.xml"/><Relationship Id="rId11" Type="http://schemas.openxmlformats.org/officeDocument/2006/relationships/customXml" Target="ink/ink3.xml"/><Relationship Id="rId32" Type="http://schemas.openxmlformats.org/officeDocument/2006/relationships/image" Target="media/image14.png"/><Relationship Id="rId53" Type="http://schemas.openxmlformats.org/officeDocument/2006/relationships/customXml" Target="ink/ink24.xml"/><Relationship Id="rId74" Type="http://schemas.openxmlformats.org/officeDocument/2006/relationships/image" Target="media/image35.png"/><Relationship Id="rId128" Type="http://schemas.openxmlformats.org/officeDocument/2006/relationships/image" Target="media/image62.png"/><Relationship Id="rId149" Type="http://schemas.openxmlformats.org/officeDocument/2006/relationships/customXml" Target="ink/ink72.xml"/><Relationship Id="rId314" Type="http://schemas.openxmlformats.org/officeDocument/2006/relationships/customXml" Target="ink/ink156.xml"/><Relationship Id="rId335" Type="http://schemas.openxmlformats.org/officeDocument/2006/relationships/customXml" Target="ink/ink167.xml"/><Relationship Id="rId356" Type="http://schemas.openxmlformats.org/officeDocument/2006/relationships/image" Target="media/image174.png"/><Relationship Id="rId377" Type="http://schemas.openxmlformats.org/officeDocument/2006/relationships/customXml" Target="ink/ink188.xml"/><Relationship Id="rId398" Type="http://schemas.openxmlformats.org/officeDocument/2006/relationships/customXml" Target="ink/ink199.xml"/><Relationship Id="rId5" Type="http://schemas.openxmlformats.org/officeDocument/2006/relationships/image" Target="media/image1.wmf"/><Relationship Id="rId95" Type="http://schemas.openxmlformats.org/officeDocument/2006/relationships/customXml" Target="ink/ink45.xml"/><Relationship Id="rId160" Type="http://schemas.openxmlformats.org/officeDocument/2006/relationships/customXml" Target="ink/ink78.xml"/><Relationship Id="rId181" Type="http://schemas.openxmlformats.org/officeDocument/2006/relationships/image" Target="media/image88.png"/><Relationship Id="rId216" Type="http://schemas.openxmlformats.org/officeDocument/2006/relationships/image" Target="media/image105.png"/><Relationship Id="rId237" Type="http://schemas.openxmlformats.org/officeDocument/2006/relationships/image" Target="media/image115.png"/><Relationship Id="rId402" Type="http://schemas.openxmlformats.org/officeDocument/2006/relationships/customXml" Target="ink/ink201.xml"/><Relationship Id="rId258" Type="http://schemas.openxmlformats.org/officeDocument/2006/relationships/customXml" Target="ink/ink128.xml"/><Relationship Id="rId279" Type="http://schemas.openxmlformats.org/officeDocument/2006/relationships/image" Target="media/image136.png"/><Relationship Id="rId22" Type="http://schemas.openxmlformats.org/officeDocument/2006/relationships/image" Target="media/image9.png"/><Relationship Id="rId43" Type="http://schemas.openxmlformats.org/officeDocument/2006/relationships/customXml" Target="ink/ink19.xml"/><Relationship Id="rId64" Type="http://schemas.openxmlformats.org/officeDocument/2006/relationships/image" Target="media/image30.png"/><Relationship Id="rId118" Type="http://schemas.openxmlformats.org/officeDocument/2006/relationships/image" Target="media/image57.png"/><Relationship Id="rId139" Type="http://schemas.openxmlformats.org/officeDocument/2006/relationships/customXml" Target="ink/ink67.xml"/><Relationship Id="rId290" Type="http://schemas.openxmlformats.org/officeDocument/2006/relationships/customXml" Target="ink/ink144.xml"/><Relationship Id="rId304" Type="http://schemas.openxmlformats.org/officeDocument/2006/relationships/customXml" Target="ink/ink151.xml"/><Relationship Id="rId325" Type="http://schemas.openxmlformats.org/officeDocument/2006/relationships/customXml" Target="ink/ink162.xml"/><Relationship Id="rId346" Type="http://schemas.openxmlformats.org/officeDocument/2006/relationships/image" Target="media/image169.png"/><Relationship Id="rId367" Type="http://schemas.openxmlformats.org/officeDocument/2006/relationships/customXml" Target="ink/ink183.xml"/><Relationship Id="rId388" Type="http://schemas.openxmlformats.org/officeDocument/2006/relationships/customXml" Target="ink/ink194.xml"/><Relationship Id="rId85" Type="http://schemas.openxmlformats.org/officeDocument/2006/relationships/customXml" Target="ink/ink40.xml"/><Relationship Id="rId150" Type="http://schemas.openxmlformats.org/officeDocument/2006/relationships/image" Target="media/image73.png"/><Relationship Id="rId171" Type="http://schemas.openxmlformats.org/officeDocument/2006/relationships/image" Target="media/image83.png"/><Relationship Id="rId192" Type="http://schemas.openxmlformats.org/officeDocument/2006/relationships/customXml" Target="ink/ink94.xml"/><Relationship Id="rId206" Type="http://schemas.openxmlformats.org/officeDocument/2006/relationships/customXml" Target="ink/ink101.xml"/><Relationship Id="rId227" Type="http://schemas.openxmlformats.org/officeDocument/2006/relationships/customXml" Target="ink/ink112.xml"/><Relationship Id="rId248" Type="http://schemas.openxmlformats.org/officeDocument/2006/relationships/customXml" Target="ink/ink123.xml"/><Relationship Id="rId269" Type="http://schemas.openxmlformats.org/officeDocument/2006/relationships/image" Target="media/image131.png"/><Relationship Id="rId12" Type="http://schemas.openxmlformats.org/officeDocument/2006/relationships/image" Target="media/image4.png"/><Relationship Id="rId33" Type="http://schemas.openxmlformats.org/officeDocument/2006/relationships/customXml" Target="ink/ink14.xml"/><Relationship Id="rId108" Type="http://schemas.openxmlformats.org/officeDocument/2006/relationships/image" Target="media/image52.png"/><Relationship Id="rId129" Type="http://schemas.openxmlformats.org/officeDocument/2006/relationships/customXml" Target="ink/ink62.xml"/><Relationship Id="rId280" Type="http://schemas.openxmlformats.org/officeDocument/2006/relationships/customXml" Target="ink/ink139.xml"/><Relationship Id="rId315" Type="http://schemas.openxmlformats.org/officeDocument/2006/relationships/customXml" Target="ink/ink157.xml"/><Relationship Id="rId336" Type="http://schemas.openxmlformats.org/officeDocument/2006/relationships/image" Target="media/image164.png"/><Relationship Id="rId357" Type="http://schemas.openxmlformats.org/officeDocument/2006/relationships/customXml" Target="ink/ink178.xml"/><Relationship Id="rId54" Type="http://schemas.openxmlformats.org/officeDocument/2006/relationships/image" Target="media/image25.png"/><Relationship Id="rId75" Type="http://schemas.openxmlformats.org/officeDocument/2006/relationships/customXml" Target="ink/ink35.xml"/><Relationship Id="rId96" Type="http://schemas.openxmlformats.org/officeDocument/2006/relationships/image" Target="media/image46.png"/><Relationship Id="rId140" Type="http://schemas.openxmlformats.org/officeDocument/2006/relationships/image" Target="media/image68.png"/><Relationship Id="rId161" Type="http://schemas.openxmlformats.org/officeDocument/2006/relationships/image" Target="media/image78.png"/><Relationship Id="rId182" Type="http://schemas.openxmlformats.org/officeDocument/2006/relationships/customXml" Target="ink/ink89.xml"/><Relationship Id="rId217" Type="http://schemas.openxmlformats.org/officeDocument/2006/relationships/customXml" Target="ink/ink107.xml"/><Relationship Id="rId378" Type="http://schemas.openxmlformats.org/officeDocument/2006/relationships/image" Target="media/image185.png"/><Relationship Id="rId399" Type="http://schemas.openxmlformats.org/officeDocument/2006/relationships/image" Target="media/image195.png"/><Relationship Id="rId403" Type="http://schemas.openxmlformats.org/officeDocument/2006/relationships/image" Target="media/image197.png"/><Relationship Id="rId6" Type="http://schemas.openxmlformats.org/officeDocument/2006/relationships/oleObject" Target="embeddings/oleObject1.bin"/><Relationship Id="rId238" Type="http://schemas.openxmlformats.org/officeDocument/2006/relationships/customXml" Target="ink/ink118.xml"/><Relationship Id="rId259" Type="http://schemas.openxmlformats.org/officeDocument/2006/relationships/image" Target="media/image126.png"/><Relationship Id="rId23" Type="http://schemas.openxmlformats.org/officeDocument/2006/relationships/customXml" Target="ink/ink9.xml"/><Relationship Id="rId119" Type="http://schemas.openxmlformats.org/officeDocument/2006/relationships/customXml" Target="ink/ink57.xml"/><Relationship Id="rId270" Type="http://schemas.openxmlformats.org/officeDocument/2006/relationships/customXml" Target="ink/ink134.xml"/><Relationship Id="rId291" Type="http://schemas.openxmlformats.org/officeDocument/2006/relationships/image" Target="media/image142.png"/><Relationship Id="rId305" Type="http://schemas.openxmlformats.org/officeDocument/2006/relationships/image" Target="media/image149.png"/><Relationship Id="rId326" Type="http://schemas.openxmlformats.org/officeDocument/2006/relationships/image" Target="media/image159.png"/><Relationship Id="rId347" Type="http://schemas.openxmlformats.org/officeDocument/2006/relationships/customXml" Target="ink/ink173.xml"/><Relationship Id="rId44" Type="http://schemas.openxmlformats.org/officeDocument/2006/relationships/image" Target="media/image20.png"/><Relationship Id="rId65" Type="http://schemas.openxmlformats.org/officeDocument/2006/relationships/customXml" Target="ink/ink30.xml"/><Relationship Id="rId86" Type="http://schemas.openxmlformats.org/officeDocument/2006/relationships/image" Target="media/image41.png"/><Relationship Id="rId130" Type="http://schemas.openxmlformats.org/officeDocument/2006/relationships/image" Target="media/image63.png"/><Relationship Id="rId151" Type="http://schemas.openxmlformats.org/officeDocument/2006/relationships/customXml" Target="ink/ink73.xml"/><Relationship Id="rId368" Type="http://schemas.openxmlformats.org/officeDocument/2006/relationships/image" Target="media/image180.png"/><Relationship Id="rId389" Type="http://schemas.openxmlformats.org/officeDocument/2006/relationships/image" Target="media/image190.png"/><Relationship Id="rId172" Type="http://schemas.openxmlformats.org/officeDocument/2006/relationships/customXml" Target="ink/ink84.xml"/><Relationship Id="rId193" Type="http://schemas.openxmlformats.org/officeDocument/2006/relationships/image" Target="media/image94.png"/><Relationship Id="rId207" Type="http://schemas.openxmlformats.org/officeDocument/2006/relationships/image" Target="media/image101.png"/><Relationship Id="rId228" Type="http://schemas.openxmlformats.org/officeDocument/2006/relationships/image" Target="media/image111.png"/><Relationship Id="rId249" Type="http://schemas.openxmlformats.org/officeDocument/2006/relationships/image" Target="media/image121.png"/><Relationship Id="rId13" Type="http://schemas.openxmlformats.org/officeDocument/2006/relationships/customXml" Target="ink/ink4.xml"/><Relationship Id="rId109" Type="http://schemas.openxmlformats.org/officeDocument/2006/relationships/customXml" Target="ink/ink52.xml"/><Relationship Id="rId260" Type="http://schemas.openxmlformats.org/officeDocument/2006/relationships/customXml" Target="ink/ink129.xml"/><Relationship Id="rId281" Type="http://schemas.openxmlformats.org/officeDocument/2006/relationships/image" Target="media/image137.png"/><Relationship Id="rId316" Type="http://schemas.openxmlformats.org/officeDocument/2006/relationships/image" Target="media/image154.png"/><Relationship Id="rId337" Type="http://schemas.openxmlformats.org/officeDocument/2006/relationships/customXml" Target="ink/ink168.xml"/><Relationship Id="rId34" Type="http://schemas.openxmlformats.org/officeDocument/2006/relationships/image" Target="media/image15.png"/><Relationship Id="rId55" Type="http://schemas.openxmlformats.org/officeDocument/2006/relationships/customXml" Target="ink/ink25.xml"/><Relationship Id="rId76" Type="http://schemas.openxmlformats.org/officeDocument/2006/relationships/image" Target="media/image36.png"/><Relationship Id="rId97" Type="http://schemas.openxmlformats.org/officeDocument/2006/relationships/customXml" Target="ink/ink46.xml"/><Relationship Id="rId120" Type="http://schemas.openxmlformats.org/officeDocument/2006/relationships/image" Target="media/image58.png"/><Relationship Id="rId141" Type="http://schemas.openxmlformats.org/officeDocument/2006/relationships/customXml" Target="ink/ink68.xml"/><Relationship Id="rId358" Type="http://schemas.openxmlformats.org/officeDocument/2006/relationships/image" Target="media/image175.png"/><Relationship Id="rId379" Type="http://schemas.openxmlformats.org/officeDocument/2006/relationships/customXml" Target="ink/ink189.xml"/><Relationship Id="rId7" Type="http://schemas.openxmlformats.org/officeDocument/2006/relationships/customXml" Target="ink/ink1.xml"/><Relationship Id="rId162" Type="http://schemas.openxmlformats.org/officeDocument/2006/relationships/customXml" Target="ink/ink79.xml"/><Relationship Id="rId183" Type="http://schemas.openxmlformats.org/officeDocument/2006/relationships/image" Target="media/image89.png"/><Relationship Id="rId218" Type="http://schemas.openxmlformats.org/officeDocument/2006/relationships/image" Target="media/image106.png"/><Relationship Id="rId239" Type="http://schemas.openxmlformats.org/officeDocument/2006/relationships/image" Target="media/image116.png"/><Relationship Id="rId390" Type="http://schemas.openxmlformats.org/officeDocument/2006/relationships/customXml" Target="ink/ink195.xml"/><Relationship Id="rId404" Type="http://schemas.openxmlformats.org/officeDocument/2006/relationships/fontTable" Target="fontTable.xml"/><Relationship Id="rId250" Type="http://schemas.openxmlformats.org/officeDocument/2006/relationships/customXml" Target="ink/ink124.xml"/><Relationship Id="rId271" Type="http://schemas.openxmlformats.org/officeDocument/2006/relationships/image" Target="media/image132.png"/><Relationship Id="rId292" Type="http://schemas.openxmlformats.org/officeDocument/2006/relationships/customXml" Target="ink/ink145.xml"/><Relationship Id="rId306" Type="http://schemas.openxmlformats.org/officeDocument/2006/relationships/customXml" Target="ink/ink152.xml"/><Relationship Id="rId24" Type="http://schemas.openxmlformats.org/officeDocument/2006/relationships/image" Target="media/image10.png"/><Relationship Id="rId45" Type="http://schemas.openxmlformats.org/officeDocument/2006/relationships/customXml" Target="ink/ink20.xml"/><Relationship Id="rId66" Type="http://schemas.openxmlformats.org/officeDocument/2006/relationships/image" Target="media/image31.png"/><Relationship Id="rId87" Type="http://schemas.openxmlformats.org/officeDocument/2006/relationships/customXml" Target="ink/ink41.xml"/><Relationship Id="rId110" Type="http://schemas.openxmlformats.org/officeDocument/2006/relationships/image" Target="media/image53.png"/><Relationship Id="rId131" Type="http://schemas.openxmlformats.org/officeDocument/2006/relationships/customXml" Target="ink/ink63.xml"/><Relationship Id="rId327" Type="http://schemas.openxmlformats.org/officeDocument/2006/relationships/customXml" Target="ink/ink163.xml"/><Relationship Id="rId348" Type="http://schemas.openxmlformats.org/officeDocument/2006/relationships/image" Target="media/image170.png"/><Relationship Id="rId369" Type="http://schemas.openxmlformats.org/officeDocument/2006/relationships/customXml" Target="ink/ink184.xml"/><Relationship Id="rId152" Type="http://schemas.openxmlformats.org/officeDocument/2006/relationships/image" Target="media/image74.png"/><Relationship Id="rId173" Type="http://schemas.openxmlformats.org/officeDocument/2006/relationships/image" Target="media/image84.png"/><Relationship Id="rId194" Type="http://schemas.openxmlformats.org/officeDocument/2006/relationships/customXml" Target="ink/ink95.xml"/><Relationship Id="rId208" Type="http://schemas.openxmlformats.org/officeDocument/2006/relationships/customXml" Target="ink/ink102.xml"/><Relationship Id="rId229" Type="http://schemas.openxmlformats.org/officeDocument/2006/relationships/customXml" Target="ink/ink113.xml"/><Relationship Id="rId380" Type="http://schemas.openxmlformats.org/officeDocument/2006/relationships/image" Target="media/image186.png"/><Relationship Id="rId240" Type="http://schemas.openxmlformats.org/officeDocument/2006/relationships/customXml" Target="ink/ink119.xml"/><Relationship Id="rId261" Type="http://schemas.openxmlformats.org/officeDocument/2006/relationships/image" Target="media/image127.png"/><Relationship Id="rId14" Type="http://schemas.openxmlformats.org/officeDocument/2006/relationships/image" Target="media/image5.png"/><Relationship Id="rId35" Type="http://schemas.openxmlformats.org/officeDocument/2006/relationships/customXml" Target="ink/ink15.xml"/><Relationship Id="rId56" Type="http://schemas.openxmlformats.org/officeDocument/2006/relationships/image" Target="media/image26.png"/><Relationship Id="rId77" Type="http://schemas.openxmlformats.org/officeDocument/2006/relationships/customXml" Target="ink/ink36.xml"/><Relationship Id="rId100" Type="http://schemas.openxmlformats.org/officeDocument/2006/relationships/image" Target="media/image48.png"/><Relationship Id="rId282" Type="http://schemas.openxmlformats.org/officeDocument/2006/relationships/customXml" Target="ink/ink140.xml"/><Relationship Id="rId317" Type="http://schemas.openxmlformats.org/officeDocument/2006/relationships/customXml" Target="ink/ink158.xml"/><Relationship Id="rId338" Type="http://schemas.openxmlformats.org/officeDocument/2006/relationships/image" Target="media/image165.png"/><Relationship Id="rId359" Type="http://schemas.openxmlformats.org/officeDocument/2006/relationships/customXml" Target="ink/ink179.xml"/><Relationship Id="rId8" Type="http://schemas.openxmlformats.org/officeDocument/2006/relationships/image" Target="media/image2.png"/><Relationship Id="rId98" Type="http://schemas.openxmlformats.org/officeDocument/2006/relationships/image" Target="media/image47.png"/><Relationship Id="rId121" Type="http://schemas.openxmlformats.org/officeDocument/2006/relationships/customXml" Target="ink/ink58.xml"/><Relationship Id="rId142" Type="http://schemas.openxmlformats.org/officeDocument/2006/relationships/image" Target="media/image69.png"/><Relationship Id="rId163" Type="http://schemas.openxmlformats.org/officeDocument/2006/relationships/image" Target="media/image79.png"/><Relationship Id="rId184" Type="http://schemas.openxmlformats.org/officeDocument/2006/relationships/customXml" Target="ink/ink90.xml"/><Relationship Id="rId219" Type="http://schemas.openxmlformats.org/officeDocument/2006/relationships/customXml" Target="ink/ink108.xml"/><Relationship Id="rId370" Type="http://schemas.openxmlformats.org/officeDocument/2006/relationships/image" Target="media/image181.png"/><Relationship Id="rId391" Type="http://schemas.openxmlformats.org/officeDocument/2006/relationships/image" Target="media/image191.png"/><Relationship Id="rId405" Type="http://schemas.openxmlformats.org/officeDocument/2006/relationships/theme" Target="theme/theme1.xml"/><Relationship Id="rId230" Type="http://schemas.openxmlformats.org/officeDocument/2006/relationships/customXml" Target="ink/ink114.xml"/><Relationship Id="rId251" Type="http://schemas.openxmlformats.org/officeDocument/2006/relationships/image" Target="media/image122.png"/><Relationship Id="rId25" Type="http://schemas.openxmlformats.org/officeDocument/2006/relationships/customXml" Target="ink/ink10.xml"/><Relationship Id="rId46" Type="http://schemas.openxmlformats.org/officeDocument/2006/relationships/image" Target="media/image21.png"/><Relationship Id="rId67" Type="http://schemas.openxmlformats.org/officeDocument/2006/relationships/customXml" Target="ink/ink31.xml"/><Relationship Id="rId272" Type="http://schemas.openxmlformats.org/officeDocument/2006/relationships/customXml" Target="ink/ink135.xml"/><Relationship Id="rId293" Type="http://schemas.openxmlformats.org/officeDocument/2006/relationships/image" Target="media/image143.png"/><Relationship Id="rId307" Type="http://schemas.openxmlformats.org/officeDocument/2006/relationships/image" Target="media/image150.png"/><Relationship Id="rId328" Type="http://schemas.openxmlformats.org/officeDocument/2006/relationships/image" Target="media/image160.png"/><Relationship Id="rId349" Type="http://schemas.openxmlformats.org/officeDocument/2006/relationships/customXml" Target="ink/ink174.xml"/><Relationship Id="rId88" Type="http://schemas.openxmlformats.org/officeDocument/2006/relationships/image" Target="media/image42.png"/><Relationship Id="rId111" Type="http://schemas.openxmlformats.org/officeDocument/2006/relationships/customXml" Target="ink/ink53.xml"/><Relationship Id="rId132" Type="http://schemas.openxmlformats.org/officeDocument/2006/relationships/image" Target="media/image64.png"/><Relationship Id="rId153" Type="http://schemas.openxmlformats.org/officeDocument/2006/relationships/customXml" Target="ink/ink74.xml"/><Relationship Id="rId174" Type="http://schemas.openxmlformats.org/officeDocument/2006/relationships/customXml" Target="ink/ink85.xml"/><Relationship Id="rId195" Type="http://schemas.openxmlformats.org/officeDocument/2006/relationships/image" Target="media/image95.png"/><Relationship Id="rId209" Type="http://schemas.openxmlformats.org/officeDocument/2006/relationships/image" Target="media/image102.png"/><Relationship Id="rId360" Type="http://schemas.openxmlformats.org/officeDocument/2006/relationships/image" Target="media/image176.png"/><Relationship Id="rId381" Type="http://schemas.openxmlformats.org/officeDocument/2006/relationships/customXml" Target="ink/ink190.xml"/><Relationship Id="rId220" Type="http://schemas.openxmlformats.org/officeDocument/2006/relationships/image" Target="media/image107.png"/><Relationship Id="rId241" Type="http://schemas.openxmlformats.org/officeDocument/2006/relationships/image" Target="media/image117.png"/><Relationship Id="rId15" Type="http://schemas.openxmlformats.org/officeDocument/2006/relationships/customXml" Target="ink/ink5.xml"/><Relationship Id="rId36" Type="http://schemas.openxmlformats.org/officeDocument/2006/relationships/image" Target="media/image16.png"/><Relationship Id="rId57" Type="http://schemas.openxmlformats.org/officeDocument/2006/relationships/customXml" Target="ink/ink26.xml"/><Relationship Id="rId262" Type="http://schemas.openxmlformats.org/officeDocument/2006/relationships/customXml" Target="ink/ink130.xml"/><Relationship Id="rId283" Type="http://schemas.openxmlformats.org/officeDocument/2006/relationships/image" Target="media/image138.png"/><Relationship Id="rId318" Type="http://schemas.openxmlformats.org/officeDocument/2006/relationships/image" Target="media/image155.png"/><Relationship Id="rId339" Type="http://schemas.openxmlformats.org/officeDocument/2006/relationships/customXml" Target="ink/ink169.xml"/><Relationship Id="rId78" Type="http://schemas.openxmlformats.org/officeDocument/2006/relationships/image" Target="media/image37.png"/><Relationship Id="rId99" Type="http://schemas.openxmlformats.org/officeDocument/2006/relationships/customXml" Target="ink/ink47.xml"/><Relationship Id="rId101" Type="http://schemas.openxmlformats.org/officeDocument/2006/relationships/customXml" Target="ink/ink48.xml"/><Relationship Id="rId122" Type="http://schemas.openxmlformats.org/officeDocument/2006/relationships/image" Target="media/image59.png"/><Relationship Id="rId143" Type="http://schemas.openxmlformats.org/officeDocument/2006/relationships/customXml" Target="ink/ink69.xml"/><Relationship Id="rId164" Type="http://schemas.openxmlformats.org/officeDocument/2006/relationships/customXml" Target="ink/ink80.xml"/><Relationship Id="rId185" Type="http://schemas.openxmlformats.org/officeDocument/2006/relationships/image" Target="media/image90.png"/><Relationship Id="rId350" Type="http://schemas.openxmlformats.org/officeDocument/2006/relationships/image" Target="media/image171.png"/><Relationship Id="rId371" Type="http://schemas.openxmlformats.org/officeDocument/2006/relationships/customXml" Target="ink/ink185.xml"/><Relationship Id="rId9" Type="http://schemas.openxmlformats.org/officeDocument/2006/relationships/customXml" Target="ink/ink2.xml"/><Relationship Id="rId210" Type="http://schemas.openxmlformats.org/officeDocument/2006/relationships/customXml" Target="ink/ink103.xml"/><Relationship Id="rId392" Type="http://schemas.openxmlformats.org/officeDocument/2006/relationships/customXml" Target="ink/ink196.xml"/><Relationship Id="rId26" Type="http://schemas.openxmlformats.org/officeDocument/2006/relationships/image" Target="media/image11.png"/><Relationship Id="rId231" Type="http://schemas.openxmlformats.org/officeDocument/2006/relationships/image" Target="media/image112.png"/><Relationship Id="rId252" Type="http://schemas.openxmlformats.org/officeDocument/2006/relationships/customXml" Target="ink/ink125.xml"/><Relationship Id="rId273" Type="http://schemas.openxmlformats.org/officeDocument/2006/relationships/image" Target="media/image133.png"/><Relationship Id="rId294" Type="http://schemas.openxmlformats.org/officeDocument/2006/relationships/customXml" Target="ink/ink146.xml"/><Relationship Id="rId308" Type="http://schemas.openxmlformats.org/officeDocument/2006/relationships/customXml" Target="ink/ink153.xml"/><Relationship Id="rId329" Type="http://schemas.openxmlformats.org/officeDocument/2006/relationships/customXml" Target="ink/ink164.xml"/><Relationship Id="rId47" Type="http://schemas.openxmlformats.org/officeDocument/2006/relationships/customXml" Target="ink/ink21.xml"/><Relationship Id="rId68" Type="http://schemas.openxmlformats.org/officeDocument/2006/relationships/image" Target="media/image32.png"/><Relationship Id="rId89" Type="http://schemas.openxmlformats.org/officeDocument/2006/relationships/customXml" Target="ink/ink42.xml"/><Relationship Id="rId112" Type="http://schemas.openxmlformats.org/officeDocument/2006/relationships/image" Target="media/image54.png"/><Relationship Id="rId133" Type="http://schemas.openxmlformats.org/officeDocument/2006/relationships/customXml" Target="ink/ink64.xml"/><Relationship Id="rId154" Type="http://schemas.openxmlformats.org/officeDocument/2006/relationships/customXml" Target="ink/ink75.xml"/><Relationship Id="rId175" Type="http://schemas.openxmlformats.org/officeDocument/2006/relationships/image" Target="media/image85.png"/><Relationship Id="rId340" Type="http://schemas.openxmlformats.org/officeDocument/2006/relationships/image" Target="media/image166.png"/><Relationship Id="rId361" Type="http://schemas.openxmlformats.org/officeDocument/2006/relationships/customXml" Target="ink/ink180.xml"/><Relationship Id="rId196" Type="http://schemas.openxmlformats.org/officeDocument/2006/relationships/customXml" Target="ink/ink96.xml"/><Relationship Id="rId200" Type="http://schemas.openxmlformats.org/officeDocument/2006/relationships/customXml" Target="ink/ink98.xml"/><Relationship Id="rId382" Type="http://schemas.openxmlformats.org/officeDocument/2006/relationships/customXml" Target="ink/ink191.xml"/><Relationship Id="rId16" Type="http://schemas.openxmlformats.org/officeDocument/2006/relationships/image" Target="media/image6.png"/><Relationship Id="rId221" Type="http://schemas.openxmlformats.org/officeDocument/2006/relationships/customXml" Target="ink/ink109.xml"/><Relationship Id="rId242" Type="http://schemas.openxmlformats.org/officeDocument/2006/relationships/customXml" Target="ink/ink120.xml"/><Relationship Id="rId263" Type="http://schemas.openxmlformats.org/officeDocument/2006/relationships/image" Target="media/image128.png"/><Relationship Id="rId284" Type="http://schemas.openxmlformats.org/officeDocument/2006/relationships/customXml" Target="ink/ink141.xml"/><Relationship Id="rId319" Type="http://schemas.openxmlformats.org/officeDocument/2006/relationships/customXml" Target="ink/ink159.xml"/><Relationship Id="rId37" Type="http://schemas.openxmlformats.org/officeDocument/2006/relationships/customXml" Target="ink/ink16.xml"/><Relationship Id="rId58" Type="http://schemas.openxmlformats.org/officeDocument/2006/relationships/image" Target="media/image27.png"/><Relationship Id="rId79" Type="http://schemas.openxmlformats.org/officeDocument/2006/relationships/customXml" Target="ink/ink37.xml"/><Relationship Id="rId102" Type="http://schemas.openxmlformats.org/officeDocument/2006/relationships/image" Target="media/image49.png"/><Relationship Id="rId123" Type="http://schemas.openxmlformats.org/officeDocument/2006/relationships/customXml" Target="ink/ink59.xml"/><Relationship Id="rId144" Type="http://schemas.openxmlformats.org/officeDocument/2006/relationships/image" Target="media/image70.png"/><Relationship Id="rId330" Type="http://schemas.openxmlformats.org/officeDocument/2006/relationships/image" Target="media/image161.png"/><Relationship Id="rId90" Type="http://schemas.openxmlformats.org/officeDocument/2006/relationships/image" Target="media/image43.png"/><Relationship Id="rId165" Type="http://schemas.openxmlformats.org/officeDocument/2006/relationships/image" Target="media/image80.png"/><Relationship Id="rId186" Type="http://schemas.openxmlformats.org/officeDocument/2006/relationships/customXml" Target="ink/ink91.xml"/><Relationship Id="rId351" Type="http://schemas.openxmlformats.org/officeDocument/2006/relationships/customXml" Target="ink/ink175.xml"/><Relationship Id="rId372" Type="http://schemas.openxmlformats.org/officeDocument/2006/relationships/image" Target="media/image182.png"/><Relationship Id="rId393" Type="http://schemas.openxmlformats.org/officeDocument/2006/relationships/image" Target="media/image192.png"/><Relationship Id="rId211" Type="http://schemas.openxmlformats.org/officeDocument/2006/relationships/customXml" Target="ink/ink104.xml"/><Relationship Id="rId232" Type="http://schemas.openxmlformats.org/officeDocument/2006/relationships/customXml" Target="ink/ink115.xml"/><Relationship Id="rId253" Type="http://schemas.openxmlformats.org/officeDocument/2006/relationships/image" Target="media/image123.png"/><Relationship Id="rId274" Type="http://schemas.openxmlformats.org/officeDocument/2006/relationships/customXml" Target="ink/ink136.xml"/><Relationship Id="rId295" Type="http://schemas.openxmlformats.org/officeDocument/2006/relationships/image" Target="media/image144.png"/><Relationship Id="rId309" Type="http://schemas.openxmlformats.org/officeDocument/2006/relationships/image" Target="media/image151.png"/><Relationship Id="rId27" Type="http://schemas.openxmlformats.org/officeDocument/2006/relationships/customXml" Target="ink/ink11.xml"/><Relationship Id="rId48" Type="http://schemas.openxmlformats.org/officeDocument/2006/relationships/image" Target="media/image22.png"/><Relationship Id="rId69" Type="http://schemas.openxmlformats.org/officeDocument/2006/relationships/customXml" Target="ink/ink32.xml"/><Relationship Id="rId113" Type="http://schemas.openxmlformats.org/officeDocument/2006/relationships/customXml" Target="ink/ink54.xml"/><Relationship Id="rId134" Type="http://schemas.openxmlformats.org/officeDocument/2006/relationships/image" Target="media/image65.png"/><Relationship Id="rId320" Type="http://schemas.openxmlformats.org/officeDocument/2006/relationships/image" Target="media/image156.png"/><Relationship Id="rId80" Type="http://schemas.openxmlformats.org/officeDocument/2006/relationships/image" Target="media/image38.png"/><Relationship Id="rId155" Type="http://schemas.openxmlformats.org/officeDocument/2006/relationships/image" Target="media/image75.png"/><Relationship Id="rId176" Type="http://schemas.openxmlformats.org/officeDocument/2006/relationships/customXml" Target="ink/ink86.xml"/><Relationship Id="rId197" Type="http://schemas.openxmlformats.org/officeDocument/2006/relationships/image" Target="media/image96.png"/><Relationship Id="rId341" Type="http://schemas.openxmlformats.org/officeDocument/2006/relationships/customXml" Target="ink/ink170.xml"/><Relationship Id="rId362" Type="http://schemas.openxmlformats.org/officeDocument/2006/relationships/image" Target="media/image177.png"/><Relationship Id="rId383" Type="http://schemas.openxmlformats.org/officeDocument/2006/relationships/image" Target="media/image187.png"/><Relationship Id="rId201" Type="http://schemas.openxmlformats.org/officeDocument/2006/relationships/image" Target="media/image98.png"/><Relationship Id="rId222" Type="http://schemas.openxmlformats.org/officeDocument/2006/relationships/image" Target="media/image108.png"/><Relationship Id="rId243" Type="http://schemas.openxmlformats.org/officeDocument/2006/relationships/image" Target="media/image118.png"/><Relationship Id="rId264" Type="http://schemas.openxmlformats.org/officeDocument/2006/relationships/customXml" Target="ink/ink131.xml"/><Relationship Id="rId285" Type="http://schemas.openxmlformats.org/officeDocument/2006/relationships/image" Target="media/image139.png"/><Relationship Id="rId17" Type="http://schemas.openxmlformats.org/officeDocument/2006/relationships/customXml" Target="ink/ink6.xml"/><Relationship Id="rId38" Type="http://schemas.openxmlformats.org/officeDocument/2006/relationships/image" Target="media/image17.png"/><Relationship Id="rId59" Type="http://schemas.openxmlformats.org/officeDocument/2006/relationships/customXml" Target="ink/ink27.xml"/><Relationship Id="rId103" Type="http://schemas.openxmlformats.org/officeDocument/2006/relationships/customXml" Target="ink/ink49.xml"/><Relationship Id="rId124" Type="http://schemas.openxmlformats.org/officeDocument/2006/relationships/image" Target="media/image60.png"/><Relationship Id="rId310" Type="http://schemas.openxmlformats.org/officeDocument/2006/relationships/customXml" Target="ink/ink154.xml"/><Relationship Id="rId70" Type="http://schemas.openxmlformats.org/officeDocument/2006/relationships/image" Target="media/image33.png"/><Relationship Id="rId91" Type="http://schemas.openxmlformats.org/officeDocument/2006/relationships/customXml" Target="ink/ink43.xml"/><Relationship Id="rId145" Type="http://schemas.openxmlformats.org/officeDocument/2006/relationships/customXml" Target="ink/ink70.xml"/><Relationship Id="rId166" Type="http://schemas.openxmlformats.org/officeDocument/2006/relationships/customXml" Target="ink/ink81.xml"/><Relationship Id="rId187" Type="http://schemas.openxmlformats.org/officeDocument/2006/relationships/image" Target="media/image91.png"/><Relationship Id="rId331" Type="http://schemas.openxmlformats.org/officeDocument/2006/relationships/customXml" Target="ink/ink165.xml"/><Relationship Id="rId352" Type="http://schemas.openxmlformats.org/officeDocument/2006/relationships/image" Target="media/image172.png"/><Relationship Id="rId373" Type="http://schemas.openxmlformats.org/officeDocument/2006/relationships/customXml" Target="ink/ink186.xml"/><Relationship Id="rId394" Type="http://schemas.openxmlformats.org/officeDocument/2006/relationships/customXml" Target="ink/ink197.xml"/><Relationship Id="rId1" Type="http://schemas.openxmlformats.org/officeDocument/2006/relationships/numbering" Target="numbering.xml"/><Relationship Id="rId212" Type="http://schemas.openxmlformats.org/officeDocument/2006/relationships/image" Target="media/image103.png"/><Relationship Id="rId233" Type="http://schemas.openxmlformats.org/officeDocument/2006/relationships/image" Target="media/image113.png"/><Relationship Id="rId254" Type="http://schemas.openxmlformats.org/officeDocument/2006/relationships/customXml" Target="ink/ink126.xml"/><Relationship Id="rId28" Type="http://schemas.openxmlformats.org/officeDocument/2006/relationships/image" Target="media/image12.png"/><Relationship Id="rId49" Type="http://schemas.openxmlformats.org/officeDocument/2006/relationships/customXml" Target="ink/ink22.xml"/><Relationship Id="rId114" Type="http://schemas.openxmlformats.org/officeDocument/2006/relationships/image" Target="media/image55.png"/><Relationship Id="rId275" Type="http://schemas.openxmlformats.org/officeDocument/2006/relationships/image" Target="media/image134.png"/><Relationship Id="rId296" Type="http://schemas.openxmlformats.org/officeDocument/2006/relationships/customXml" Target="ink/ink147.xml"/><Relationship Id="rId300" Type="http://schemas.openxmlformats.org/officeDocument/2006/relationships/customXml" Target="ink/ink149.xml"/><Relationship Id="rId60" Type="http://schemas.openxmlformats.org/officeDocument/2006/relationships/image" Target="media/image28.png"/><Relationship Id="rId81" Type="http://schemas.openxmlformats.org/officeDocument/2006/relationships/customXml" Target="ink/ink38.xml"/><Relationship Id="rId135" Type="http://schemas.openxmlformats.org/officeDocument/2006/relationships/customXml" Target="ink/ink65.xml"/><Relationship Id="rId156" Type="http://schemas.openxmlformats.org/officeDocument/2006/relationships/customXml" Target="ink/ink76.xml"/><Relationship Id="rId177" Type="http://schemas.openxmlformats.org/officeDocument/2006/relationships/image" Target="media/image86.png"/><Relationship Id="rId198" Type="http://schemas.openxmlformats.org/officeDocument/2006/relationships/customXml" Target="ink/ink97.xml"/><Relationship Id="rId321" Type="http://schemas.openxmlformats.org/officeDocument/2006/relationships/customXml" Target="ink/ink160.xml"/><Relationship Id="rId342" Type="http://schemas.openxmlformats.org/officeDocument/2006/relationships/image" Target="media/image167.png"/><Relationship Id="rId363" Type="http://schemas.openxmlformats.org/officeDocument/2006/relationships/customXml" Target="ink/ink181.xml"/><Relationship Id="rId384" Type="http://schemas.openxmlformats.org/officeDocument/2006/relationships/customXml" Target="ink/ink192.xml"/><Relationship Id="rId202" Type="http://schemas.openxmlformats.org/officeDocument/2006/relationships/customXml" Target="ink/ink99.xml"/><Relationship Id="rId223" Type="http://schemas.openxmlformats.org/officeDocument/2006/relationships/customXml" Target="ink/ink110.xml"/><Relationship Id="rId244" Type="http://schemas.openxmlformats.org/officeDocument/2006/relationships/customXml" Target="ink/ink121.xml"/><Relationship Id="rId18" Type="http://schemas.openxmlformats.org/officeDocument/2006/relationships/image" Target="media/image7.png"/><Relationship Id="rId39" Type="http://schemas.openxmlformats.org/officeDocument/2006/relationships/customXml" Target="ink/ink17.xml"/><Relationship Id="rId265" Type="http://schemas.openxmlformats.org/officeDocument/2006/relationships/image" Target="media/image129.png"/><Relationship Id="rId286" Type="http://schemas.openxmlformats.org/officeDocument/2006/relationships/customXml" Target="ink/ink142.xml"/><Relationship Id="rId50" Type="http://schemas.openxmlformats.org/officeDocument/2006/relationships/image" Target="media/image23.png"/><Relationship Id="rId104" Type="http://schemas.openxmlformats.org/officeDocument/2006/relationships/image" Target="media/image50.png"/><Relationship Id="rId125" Type="http://schemas.openxmlformats.org/officeDocument/2006/relationships/customXml" Target="ink/ink60.xml"/><Relationship Id="rId146" Type="http://schemas.openxmlformats.org/officeDocument/2006/relationships/image" Target="media/image71.png"/><Relationship Id="rId167" Type="http://schemas.openxmlformats.org/officeDocument/2006/relationships/image" Target="media/image81.png"/><Relationship Id="rId188" Type="http://schemas.openxmlformats.org/officeDocument/2006/relationships/customXml" Target="ink/ink92.xml"/><Relationship Id="rId311" Type="http://schemas.openxmlformats.org/officeDocument/2006/relationships/image" Target="media/image152.png"/><Relationship Id="rId332" Type="http://schemas.openxmlformats.org/officeDocument/2006/relationships/image" Target="media/image162.png"/><Relationship Id="rId353" Type="http://schemas.openxmlformats.org/officeDocument/2006/relationships/customXml" Target="ink/ink176.xml"/><Relationship Id="rId374" Type="http://schemas.openxmlformats.org/officeDocument/2006/relationships/image" Target="media/image183.png"/><Relationship Id="rId395" Type="http://schemas.openxmlformats.org/officeDocument/2006/relationships/image" Target="media/image193.png"/><Relationship Id="rId71" Type="http://schemas.openxmlformats.org/officeDocument/2006/relationships/customXml" Target="ink/ink33.xml"/><Relationship Id="rId92" Type="http://schemas.openxmlformats.org/officeDocument/2006/relationships/image" Target="media/image44.png"/><Relationship Id="rId213" Type="http://schemas.openxmlformats.org/officeDocument/2006/relationships/customXml" Target="ink/ink105.xml"/><Relationship Id="rId234" Type="http://schemas.openxmlformats.org/officeDocument/2006/relationships/customXml" Target="ink/ink116.xml"/><Relationship Id="rId2" Type="http://schemas.openxmlformats.org/officeDocument/2006/relationships/styles" Target="styles.xml"/><Relationship Id="rId29" Type="http://schemas.openxmlformats.org/officeDocument/2006/relationships/customXml" Target="ink/ink12.xml"/><Relationship Id="rId255" Type="http://schemas.openxmlformats.org/officeDocument/2006/relationships/image" Target="media/image124.png"/><Relationship Id="rId276" Type="http://schemas.openxmlformats.org/officeDocument/2006/relationships/customXml" Target="ink/ink137.xml"/><Relationship Id="rId297" Type="http://schemas.openxmlformats.org/officeDocument/2006/relationships/image" Target="media/image145.png"/><Relationship Id="rId40" Type="http://schemas.openxmlformats.org/officeDocument/2006/relationships/image" Target="media/image18.png"/><Relationship Id="rId115" Type="http://schemas.openxmlformats.org/officeDocument/2006/relationships/customXml" Target="ink/ink55.xml"/><Relationship Id="rId136" Type="http://schemas.openxmlformats.org/officeDocument/2006/relationships/image" Target="media/image66.png"/><Relationship Id="rId157" Type="http://schemas.openxmlformats.org/officeDocument/2006/relationships/image" Target="media/image76.png"/><Relationship Id="rId178" Type="http://schemas.openxmlformats.org/officeDocument/2006/relationships/customXml" Target="ink/ink87.xml"/><Relationship Id="rId301" Type="http://schemas.openxmlformats.org/officeDocument/2006/relationships/image" Target="media/image147.png"/><Relationship Id="rId322" Type="http://schemas.openxmlformats.org/officeDocument/2006/relationships/image" Target="media/image157.png"/><Relationship Id="rId343" Type="http://schemas.openxmlformats.org/officeDocument/2006/relationships/customXml" Target="ink/ink171.xml"/><Relationship Id="rId364" Type="http://schemas.openxmlformats.org/officeDocument/2006/relationships/image" Target="media/image178.png"/><Relationship Id="rId61" Type="http://schemas.openxmlformats.org/officeDocument/2006/relationships/customXml" Target="ink/ink28.xml"/><Relationship Id="rId82" Type="http://schemas.openxmlformats.org/officeDocument/2006/relationships/image" Target="media/image39.png"/><Relationship Id="rId199" Type="http://schemas.openxmlformats.org/officeDocument/2006/relationships/image" Target="media/image97.png"/><Relationship Id="rId203" Type="http://schemas.openxmlformats.org/officeDocument/2006/relationships/image" Target="media/image99.png"/><Relationship Id="rId385" Type="http://schemas.openxmlformats.org/officeDocument/2006/relationships/image" Target="media/image188.png"/><Relationship Id="rId19" Type="http://schemas.openxmlformats.org/officeDocument/2006/relationships/customXml" Target="ink/ink7.xml"/><Relationship Id="rId224" Type="http://schemas.openxmlformats.org/officeDocument/2006/relationships/image" Target="media/image109.png"/><Relationship Id="rId245" Type="http://schemas.openxmlformats.org/officeDocument/2006/relationships/image" Target="media/image119.png"/><Relationship Id="rId266" Type="http://schemas.openxmlformats.org/officeDocument/2006/relationships/customXml" Target="ink/ink132.xml"/><Relationship Id="rId287" Type="http://schemas.openxmlformats.org/officeDocument/2006/relationships/image" Target="media/image140.png"/><Relationship Id="rId30" Type="http://schemas.openxmlformats.org/officeDocument/2006/relationships/image" Target="media/image13.png"/><Relationship Id="rId105" Type="http://schemas.openxmlformats.org/officeDocument/2006/relationships/customXml" Target="ink/ink50.xml"/><Relationship Id="rId126" Type="http://schemas.openxmlformats.org/officeDocument/2006/relationships/image" Target="media/image61.png"/><Relationship Id="rId147" Type="http://schemas.openxmlformats.org/officeDocument/2006/relationships/customXml" Target="ink/ink71.xml"/><Relationship Id="rId168" Type="http://schemas.openxmlformats.org/officeDocument/2006/relationships/customXml" Target="ink/ink82.xml"/><Relationship Id="rId312" Type="http://schemas.openxmlformats.org/officeDocument/2006/relationships/customXml" Target="ink/ink155.xml"/><Relationship Id="rId333" Type="http://schemas.openxmlformats.org/officeDocument/2006/relationships/customXml" Target="ink/ink166.xml"/><Relationship Id="rId354" Type="http://schemas.openxmlformats.org/officeDocument/2006/relationships/image" Target="media/image173.png"/><Relationship Id="rId51" Type="http://schemas.openxmlformats.org/officeDocument/2006/relationships/customXml" Target="ink/ink23.xml"/><Relationship Id="rId72" Type="http://schemas.openxmlformats.org/officeDocument/2006/relationships/image" Target="media/image34.png"/><Relationship Id="rId93" Type="http://schemas.openxmlformats.org/officeDocument/2006/relationships/customXml" Target="ink/ink44.xml"/><Relationship Id="rId189" Type="http://schemas.openxmlformats.org/officeDocument/2006/relationships/image" Target="media/image92.png"/><Relationship Id="rId375" Type="http://schemas.openxmlformats.org/officeDocument/2006/relationships/customXml" Target="ink/ink187.xml"/><Relationship Id="rId396" Type="http://schemas.openxmlformats.org/officeDocument/2006/relationships/customXml" Target="ink/ink198.xml"/><Relationship Id="rId3" Type="http://schemas.openxmlformats.org/officeDocument/2006/relationships/settings" Target="settings.xml"/><Relationship Id="rId214" Type="http://schemas.openxmlformats.org/officeDocument/2006/relationships/image" Target="media/image104.png"/><Relationship Id="rId235" Type="http://schemas.openxmlformats.org/officeDocument/2006/relationships/image" Target="media/image114.png"/><Relationship Id="rId256" Type="http://schemas.openxmlformats.org/officeDocument/2006/relationships/customXml" Target="ink/ink127.xml"/><Relationship Id="rId277" Type="http://schemas.openxmlformats.org/officeDocument/2006/relationships/image" Target="media/image135.png"/><Relationship Id="rId298" Type="http://schemas.openxmlformats.org/officeDocument/2006/relationships/customXml" Target="ink/ink148.xml"/><Relationship Id="rId400" Type="http://schemas.openxmlformats.org/officeDocument/2006/relationships/customXml" Target="ink/ink200.xml"/><Relationship Id="rId116" Type="http://schemas.openxmlformats.org/officeDocument/2006/relationships/image" Target="media/image56.png"/><Relationship Id="rId137" Type="http://schemas.openxmlformats.org/officeDocument/2006/relationships/customXml" Target="ink/ink66.xml"/><Relationship Id="rId158" Type="http://schemas.openxmlformats.org/officeDocument/2006/relationships/customXml" Target="ink/ink77.xml"/><Relationship Id="rId302" Type="http://schemas.openxmlformats.org/officeDocument/2006/relationships/customXml" Target="ink/ink150.xml"/><Relationship Id="rId323" Type="http://schemas.openxmlformats.org/officeDocument/2006/relationships/customXml" Target="ink/ink161.xml"/><Relationship Id="rId344" Type="http://schemas.openxmlformats.org/officeDocument/2006/relationships/image" Target="media/image168.png"/><Relationship Id="rId20" Type="http://schemas.openxmlformats.org/officeDocument/2006/relationships/image" Target="media/image8.png"/><Relationship Id="rId41" Type="http://schemas.openxmlformats.org/officeDocument/2006/relationships/customXml" Target="ink/ink18.xml"/><Relationship Id="rId62" Type="http://schemas.openxmlformats.org/officeDocument/2006/relationships/image" Target="media/image29.png"/><Relationship Id="rId83" Type="http://schemas.openxmlformats.org/officeDocument/2006/relationships/customXml" Target="ink/ink39.xml"/><Relationship Id="rId179" Type="http://schemas.openxmlformats.org/officeDocument/2006/relationships/image" Target="media/image87.png"/><Relationship Id="rId365" Type="http://schemas.openxmlformats.org/officeDocument/2006/relationships/customXml" Target="ink/ink182.xml"/><Relationship Id="rId386" Type="http://schemas.openxmlformats.org/officeDocument/2006/relationships/customXml" Target="ink/ink193.xml"/><Relationship Id="rId190" Type="http://schemas.openxmlformats.org/officeDocument/2006/relationships/customXml" Target="ink/ink93.xml"/><Relationship Id="rId204" Type="http://schemas.openxmlformats.org/officeDocument/2006/relationships/customXml" Target="ink/ink100.xml"/><Relationship Id="rId225" Type="http://schemas.openxmlformats.org/officeDocument/2006/relationships/customXml" Target="ink/ink111.xml"/><Relationship Id="rId246" Type="http://schemas.openxmlformats.org/officeDocument/2006/relationships/customXml" Target="ink/ink122.xml"/><Relationship Id="rId267" Type="http://schemas.openxmlformats.org/officeDocument/2006/relationships/image" Target="media/image130.png"/><Relationship Id="rId288" Type="http://schemas.openxmlformats.org/officeDocument/2006/relationships/customXml" Target="ink/ink143.xml"/><Relationship Id="rId106" Type="http://schemas.openxmlformats.org/officeDocument/2006/relationships/image" Target="media/image51.png"/><Relationship Id="rId127" Type="http://schemas.openxmlformats.org/officeDocument/2006/relationships/customXml" Target="ink/ink61.xml"/><Relationship Id="rId313" Type="http://schemas.openxmlformats.org/officeDocument/2006/relationships/image" Target="media/image153.png"/><Relationship Id="rId10" Type="http://schemas.openxmlformats.org/officeDocument/2006/relationships/image" Target="media/image3.png"/><Relationship Id="rId31" Type="http://schemas.openxmlformats.org/officeDocument/2006/relationships/customXml" Target="ink/ink13.xml"/><Relationship Id="rId52" Type="http://schemas.openxmlformats.org/officeDocument/2006/relationships/image" Target="media/image24.png"/><Relationship Id="rId73" Type="http://schemas.openxmlformats.org/officeDocument/2006/relationships/customXml" Target="ink/ink34.xml"/><Relationship Id="rId94" Type="http://schemas.openxmlformats.org/officeDocument/2006/relationships/image" Target="media/image45.png"/><Relationship Id="rId148" Type="http://schemas.openxmlformats.org/officeDocument/2006/relationships/image" Target="media/image72.png"/><Relationship Id="rId169" Type="http://schemas.openxmlformats.org/officeDocument/2006/relationships/image" Target="media/image82.png"/><Relationship Id="rId334" Type="http://schemas.openxmlformats.org/officeDocument/2006/relationships/image" Target="media/image163.png"/><Relationship Id="rId355" Type="http://schemas.openxmlformats.org/officeDocument/2006/relationships/customXml" Target="ink/ink177.xml"/><Relationship Id="rId376" Type="http://schemas.openxmlformats.org/officeDocument/2006/relationships/image" Target="media/image184.png"/><Relationship Id="rId397" Type="http://schemas.openxmlformats.org/officeDocument/2006/relationships/image" Target="media/image194.png"/><Relationship Id="rId4" Type="http://schemas.openxmlformats.org/officeDocument/2006/relationships/webSettings" Target="webSettings.xml"/><Relationship Id="rId180" Type="http://schemas.openxmlformats.org/officeDocument/2006/relationships/customXml" Target="ink/ink88.xml"/><Relationship Id="rId215" Type="http://schemas.openxmlformats.org/officeDocument/2006/relationships/customXml" Target="ink/ink106.xml"/><Relationship Id="rId236" Type="http://schemas.openxmlformats.org/officeDocument/2006/relationships/customXml" Target="ink/ink117.xml"/><Relationship Id="rId257" Type="http://schemas.openxmlformats.org/officeDocument/2006/relationships/image" Target="media/image125.png"/><Relationship Id="rId278" Type="http://schemas.openxmlformats.org/officeDocument/2006/relationships/customXml" Target="ink/ink138.xml"/><Relationship Id="rId401" Type="http://schemas.openxmlformats.org/officeDocument/2006/relationships/image" Target="media/image196.png"/><Relationship Id="rId303" Type="http://schemas.openxmlformats.org/officeDocument/2006/relationships/image" Target="media/image148.png"/><Relationship Id="rId42" Type="http://schemas.openxmlformats.org/officeDocument/2006/relationships/image" Target="media/image19.png"/><Relationship Id="rId84" Type="http://schemas.openxmlformats.org/officeDocument/2006/relationships/image" Target="media/image40.png"/><Relationship Id="rId138" Type="http://schemas.openxmlformats.org/officeDocument/2006/relationships/image" Target="media/image67.png"/><Relationship Id="rId345" Type="http://schemas.openxmlformats.org/officeDocument/2006/relationships/customXml" Target="ink/ink172.xml"/><Relationship Id="rId387" Type="http://schemas.openxmlformats.org/officeDocument/2006/relationships/image" Target="media/image189.png"/><Relationship Id="rId191" Type="http://schemas.openxmlformats.org/officeDocument/2006/relationships/image" Target="media/image93.png"/><Relationship Id="rId205" Type="http://schemas.openxmlformats.org/officeDocument/2006/relationships/image" Target="media/image100.png"/><Relationship Id="rId247" Type="http://schemas.openxmlformats.org/officeDocument/2006/relationships/image" Target="media/image120.png"/><Relationship Id="rId107" Type="http://schemas.openxmlformats.org/officeDocument/2006/relationships/customXml" Target="ink/ink51.xml"/><Relationship Id="rId289" Type="http://schemas.openxmlformats.org/officeDocument/2006/relationships/image" Target="media/image141.png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37:35.6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527 4417,'0'0'3777,"0"-5"-3354,0 3-400,0-1 95,0 0 1,1 0-1,-1 0 1,1 0-1,-1 0 0,1 1 1,0-1-1,0 0 1,0 1-1,1-1 1,-1 0-1,2-2 1,5-4 1058,-7 10-154,-11 17-702,-7 9-275,4-8 107,1 0 1,0 1-1,-14 38 0,25-58-140,1 1-1,0-1 1,-1 1-1,1-1 1,0 1 0,0-1-1,0 1 1,-1-1-1,1 1 1,0-1-1,0 1 1,0 0-1,0-1 1,0 1 0,0-1-1,0 1 1,0-1-1,0 1 1,0-1-1,1 1 1,-1 0 0,0-1-1,0 1 1,0-1-1,1 1 1,-1-1-1,0 1 1,0-1-1,1 1 1,0-1-6,0 0 1,0 0-1,0 0 1,0 0-1,0 0 1,-1 0-1,1 0 1,0 0-1,0 0 1,0-1-1,0 1 0,0 0 1,-1-1-1,1 1 1,0 0-1,1-1 1,38-28-82,-34 25 64,56-45-598,-43 32 154,0 1-1,2 1 1,-1 1-1,35-17 1,-52 30 425,-1-1 0,1 1 0,0 0-1,-1 1 1,1-1 0,0 0 0,0 1 0,-1 0 0,1-1 0,0 1 0,0 0 0,0 1 0,5 0 0,-7-1 43,0 1 0,0 0 0,0-1 0,1 1 0,-1 0 0,0 0 0,0 0 0,0 0 0,0 0 0,-1 0 0,1 0 0,0 0 0,0 0 0,-1 0 0,1 0 0,0 0 0,-1 1 0,1-1 0,-1 0 0,0 0 0,1 1 0,-1-1 1,0 0-1,0 1 0,0-1 0,0 0 0,0 1 0,0 1 0,0 35 2171,-9 63 0,7-48-1268,3-53-972,-1 1-1,1-1 0,0 0 1,0 1-1,0-1 0,0 0 0,0 0 1,0 1-1,0-1 0,0 0 1,0 0-1,0 0 0,0 0 0,0-1 1,1 1-1,1 0-194,6 0-167,0-1 1,0 1 0,0-2-1,0 1 1,0-1-1,0-1 1,-1 0-1,1 0 1,-1 0-1,10-6 1,20-15-5088</inkml:trace>
  <inkml:trace contextRef="#ctx0" brushRef="#br0" timeOffset="1108.8">1 441 4353,'0'0'4098,"1"-4"-3424,1 0-636,1 1 0,-1 0 1,1 0-1,-1 0 1,1 0-1,0 0 1,0 0-1,0 1 0,1-1 1,-1 1-1,1 0 1,-1 0-1,1 0 1,0 1-1,-1-1 0,1 1 1,0 0-1,0 0 1,0 0-1,0 0 1,0 1-1,0 0 0,0 0 1,0 0-1,0 0 1,6 1-1,-9 0-50,0-1 0,-1 1-1,1-1 1,0 1 0,-1-1-1,1 1 1,0-1 0,-1 1-1,1 0 1,-1-1 0,1 1-1,-1 0 1,0-1 0,1 1-1,-1 0 1,0 0 0,1-1 0,-1 1-1,0 0 1,0 0 0,0-1-1,1 1 1,-1 0 0,0 0-1,0 0 1,0 1 0,-1 28-87,1-21 114,0-5-12,0 0 0,0 0 0,0 0-1,0 1 1,-1-1 0,0 0 0,0 0 0,0 0-1,0 0 1,0 0 0,-1 0 0,0-1 0,0 1-1,0 0 1,0-1 0,-1 1 0,1-1 0,-1 0-1,0 0 1,0 0 0,0 0 0,0 0 0,0-1 0,-1 1-1,1-1 1,-1 0 0,-4 2 0,-13 4-441,1-3-1043</inkml:trace>
  <inkml:trace contextRef="#ctx0" brushRef="#br0" timeOffset="2376.96">561 498 4305,'0'0'5166,"22"-4"-4392,67-15-126,-78 16-500,-1 1 0,0-2-1,0 1 1,0-1 0,0-1 0,-1 1-1,18-13 1,-6 3 352,-2 3-426,-1-2 0,0 0 1,-1 0-1,-1-2 0,0 0 1,23-29-1,-32 34-179,0 0 0,0-1-1,-1 0 1,-1 0 0,0-1-1,0 0 1,-1 1 0,-1-2 0,0 1-1,0 0 1,-1 0 0,-1-1-1,0-13 1,-23 26-739,19 0 838,0 0 0,0 1 0,0 0 0,0 0-1,0 0 1,0 0 0,1 0 0,-1 0 0,0 1 0,1-1 0,-1 1 0,-3 3 0,-30 30 12,24-23-1,-17 19 203,2 0-1,-47 71 1,-32 79 683,49-78-545,52-94-360,1-4 45,1 0 0,-1 1 1,1-1-1,1 1 0,-1 0 1,1 0-1,0 0 0,1 0 1,-2 11-1,3-17 248,6-9 198,12-9-829,1 0 0,1 1 0,0 2 0,1 0 0,40-21 0,-60 35 337,-1 1 1,1 0 0,-1 0-1,0-1 1,1 1-1,-1 0 1,1 0 0,-1 0-1,1 0 1,-1 0-1,1-1 1,-1 1 0,0 0-1,1 0 1,-1 0-1,1 0 1,-1 1 0,1-1-1,-1 0 1,1 0-1,-1 0 1,1 0 0,-1 0-1,0 0 1,1 1-1,-1-1 1,1 0 0,-1 0-1,0 1 1,1-1-1,4 17 245,-8 33 1005,1-27-841,2-20-333,0-2-77,0 0 0,-1 0 1,1 0-1,0 0 0,0 0 1,0 0-1,0 1 0,0-1 0,0 0 1,0 0-1,1 0 0,-1 0 1,0 0-1,1 0 0,-1 0 0,0 0 1,1 0-1,-1 0 0,1 0 1,0 0-1,-1 0 0,1 0 0,0-1 1,-1 1-1,1 0 0,0 0 1,0-1-1,0 1 0,0 0 1,-1-1-1,1 1 0,0-1 0,0 1 1,0-1-1,0 0 0,0 1 1,1-1-1,-1 0 0,0 0 0,0 0 1,0 0-1,2 0 0,48 1-3327,-22-1-286</inkml:trace>
  <inkml:trace contextRef="#ctx0" brushRef="#br0" timeOffset="3122.5">1164 617 4201,'0'0'5493,"2"-1"-5393,9-4-28,-10 1 90,-18-1 312,-30 2 202,29 3-482,1 0 0,0 2 0,0 0-1,-21 5 1,34-6-149,0 0 0,-1 0 0,1 1 0,0 0 0,0-1 0,0 2 0,0-1 0,0 0 0,1 1 0,-1-1 0,1 1 0,0 0 0,-1 1 0,1-1-1,1 0 1,-1 1 0,0 0 0,1-1 0,0 1 0,0 0 0,-3 8 0,4-10-31,1 0-1,-1 0 1,1 0-1,-1-1 1,1 1-1,0 0 1,0 0-1,0 0 1,0 0-1,0 0 1,0-1 0,1 1-1,0 3 1,-1-4-5,1 0 0,-1 0 0,1 0 0,-1 0 0,1-1 0,0 1 0,0 0 0,-1 0 1,1 0-1,0-1 0,0 1 0,0 0 0,0-1 0,0 1 0,0-1 0,0 1 0,1 0 1,4 0 4,1 0 1,-1 0-1,0 0 1,1-1-1,-1 0 1,10-1-1,3 0-101,-9 0-302,-1 0 0,1 0-1,-1-2 1,1 1 0,-1-1 0,0 0-1,0-1 1,0 0 0,-1 0 0,0-1-1,1 0 1,-2-1 0,1 0 0,0 0-1,-1 0 1,7-10 0,-5 3 1673,-12 19-168,-2 6-775,0-1 0,1 1-1,1 0 1,0 0-1,0 1 1,2-1 0,-1 0-1,1 1 1,2 17-1,-1-29-354,0 0-1,1 0 0,-1 0 0,1 0 0,-1 0 0,1 0 1,0 0-1,-1 0 0,1 0 0,0-1 0,0 1 0,0 0 1,0-1-1,-1 1 0,1 0 0,0-1 0,0 1 1,0-1-1,0 0 0,0 1 0,0-1 0,0 0 0,0 1 1,0-1-1,1 0 0,0 0 0,33 2-115,-30-2 114,4 0-156,0-1 0,0 0 0,0 0 1,-1-1-1,1 0 0,0-1 0,-1 0 1,1 0-1,7-5 0,2-2-1064,-1-1-1,30-24 1,-25 16-859</inkml:trace>
  <inkml:trace contextRef="#ctx0" brushRef="#br0" timeOffset="3528.86">1427 662 1616,'0'0'8231,"-10"9"-7624,-31 33-69,39-40-459,1 0 0,-1-1 0,1 2 1,-1-1-1,1 0 0,0 0 0,0 0 1,0 1-1,0-1 0,0 0 1,0 1-1,1-1 0,-1 1 0,1-1 1,0 0-1,0 1 0,0-1 0,0 1 1,0-1-1,0 1 0,1 2 0,0 8-17,-1-12-53,1 1-1,-1-1 0,0 0 0,1 1 1,-1-1-1,1 0 0,-1 0 0,1 1 0,0-1 1,-1 0-1,1 0 0,0 0 0,0 0 1,0 0-1,0 0 0,0 0 0,0 0 0,0 0 1,0 0-1,0 0 0,0-1 0,1 1 1,-1 0-1,0-1 0,1 1 0,-1-1 1,0 0-1,1 1 0,-1-1 0,3 0 0,6 2-97,0-1 0,0 0 0,11-1 0,-15 0 8,5 0-69,-1 0 0,0-1 0,-1-1 0,1 1 1,0-2-1,16-5 0,-21 6 76,1-1-1,0 0 1,0 0 0,-1 0 0,0-1-1,0 0 1,0 0 0,0 0-1,0-1 1,-1 0 0,6-8-1,-10 13 102,0 0 0,0 0-1,1 0 1,-1 0 0,0 0-1,0 1 1,0-1 0,0 0-1,0 0 1,0 0 0,0 0 0,0 0-1,0 0 1,0 0 0,0 0-1,0 0 1,0 0 0,1 0-1,-1 0 1,0 0 0,0 0-1,0 0 1,0 0 0,0 0-1,0 0 1,0 0 0,0 0-1,0 0 1,0 0 0,1 0 0,-1 0-1,0 0 1,0 0 0,0 0-1,0 0 1,0 0 0,0 0-1,0 0 1,0 0 0,0 0-1,0 0 1,0 0 0,0 0-1,0 0 1,1-1 0,-1 1-1,0 0 1,0 0 0,0 0 0,0 0-1,0 0 1,0 0 0,0 0-1,0 0 1,0 0 0,0 0-1,0 0 1,0-1 0,0 1-1,0 0 1,0 0 0,0 0-1,0 0 1,0 0 0,0 0-1,0 10 1221,-1 12-161,1-21-1056,0 0 1,0 0-1,0 0 0,0-1 1,1 1-1,-1 0 0,0 0 0,0 0 1,1-1-1,-1 1 0,0 0 1,1-1-1,-1 1 0,1 0 1,-1-1-1,1 1 0,-1 0 1,1-1-1,-1 1 0,2 0 1,2 1-34,0-1 1,1 0-1,-1 0 1,0 0-1,1-1 1,-1 0-1,0 0 0,1 0 1,5-1-1,5 1-113,28-2-987,0-10-1294</inkml:trace>
  <inkml:trace contextRef="#ctx0" brushRef="#br0" timeOffset="13081.3">2494 192 2785,'0'0'3367,"-3"3"-2852,-12 12 858,-18 25 0,-6 6-44,-85 95 1511,104-116-2474,2 2 1,0 0-1,-24 52 0,38-69-311,0 0-1,0-1 1,1 2-1,0-1 1,1 0-1,0 0 1,-1 14-1,3-24-87,23-1-1053,-21 1 960,1-1-1,-1 0 1,1 0 0,-1 0-1,1 0 1,-1-1-1,0 1 1,4-4-1,-5 5-54,0 0-1,-1-1 0,1 0 0,0 1 0,-1-1 1,1 1-1,-1-1 0,1 0 0,-1 1 0,1-1 1,-1 0-1,0 1 0,1-1 0,-1 0 0,0 0 1,1 1-1,-1-1 0,0 0 0,0 0 1,0 0-1,0 1 0,0-1 0,0 0 0,0 0 1,0 0-1,0 1 0,0-1 0,0 0 0,0 0 1,-1 0-1,1 1 0,0-1 0,-1-1 1,-7-6-5841</inkml:trace>
  <inkml:trace contextRef="#ctx0" brushRef="#br0" timeOffset="15221.2">2561 176 3793,'0'0'4837,"3"-5"-3926,21-26-268,-51 47 410,1 4-864,0 1 1,2 1-1,-39 46 1,-19 25-2,3-5 357,72-80-492,1 1 0,0-1 0,0 1 0,1 0 0,0 0 0,0 0 0,1 1 0,0-1 0,1 1 0,0 0 0,1 0 0,0 1 0,1-1 0,-1 15 0,1-5-20,1-14 6,-1 0 0,1 0 0,0 0 0,1 0 0,0 0 0,2 10 0,-3-15-32,1 1-1,0-1 1,0 1-1,0-1 1,0 0-1,0 1 1,0-1 0,0 0-1,0 0 1,0 0-1,1 0 1,-1 0-1,0 0 1,1 0-1,-1 0 1,1 0-1,-1 0 1,1-1 0,-1 1-1,1-1 1,0 1-1,-1-1 1,1 0-1,0 0 1,-1 1-1,1-1 1,0 0-1,2-1 1,4 1-12,-1 0 1,1 0-1,0-1 0,0-1 0,-1 1 1,1-1-1,-1 0 0,0-1 1,1 0-1,-1 0 0,0 0 1,-1-1-1,1 0 0,-1 0 0,0-1 1,7-6-1,0-1-455,0-1-1,-1 0 1,-1-1 0,0-1 0,-1 0-1,-1 0 1,14-29 0,-3-1-3244</inkml:trace>
  <inkml:trace contextRef="#ctx0" brushRef="#br0" timeOffset="15579.81">2224 316 7602,'0'0'2968,"161"0"-2808,-71 0-160,-14 0-408,-6 0-4617</inkml:trace>
  <inkml:trace contextRef="#ctx0" brushRef="#br0" timeOffset="16245.19">2774 524 4321,'0'0'5907,"1"-6"-5514,2-19 226,-3 24-614,0 1 1,0-1-1,0 0 0,0 1 1,0-1-1,0 0 1,0 1-1,0-1 0,0 0 1,-1 1-1,1-1 0,0 0 1,0 1-1,-1-1 1,1 0-1,0 1 0,-1-1 1,1 1-1,0-1 1,-1 1-1,1-1 0,-1 1 1,1-1-1,-1 1 1,1-1-1,-1 1 0,0-1 1,1 1-1,-1 0 1,1 0-1,-1-1 0,-1 1 1,-21-3-39,17 3 26,-9-1 45,-1 1-1,1 1 0,-1 0 0,1 1 0,-1 1 1,-19 5-1,28-5-20,0-1 0,0 1 0,0 1 0,1-1 1,0 1-1,-1 0 0,1 0 0,1 1 0,-1 0 0,0 0 0,1 0 1,0 1-1,1 0 0,-1 0 0,-4 9 0,6-9 22,0 0 0,1 0 0,0 0-1,1 0 1,-1 0 0,1 0 0,0 0 0,1 1-1,0-1 1,0 8 0,0-13-25,1 1 1,-1-1-1,0 0 1,1 0-1,0 0 0,-1 0 1,1 0-1,0 0 0,-1 0 1,1 0-1,0 0 1,0 0-1,0 0 0,0 0 1,0-1-1,0 1 1,0 0-1,0 0 0,0-1 1,0 1-1,0-1 1,0 1-1,0-1 0,1 0 1,-1 1-1,0-1 0,0 0 1,1 0-1,-1 0 1,1 0-1,46 3 238,-42-3-165,3 0-90,-1 0 0,1-1-1,-1 1 1,1-2-1,-1 1 1,1-1-1,-1-1 1,0 1 0,0-1-1,0-1 1,0 1-1,-1-1 1,0-1-1,1 1 1,-1-1-1,-1-1 1,1 1 0,8-10-1,-5 2-506,1 0 0,15-28 0,2-2-1381,-27 42 1755,0 2 136,-1 1-1,0-1 1,0 0-1,1 1 0,-1-1 1,0 0-1,0 1 1,0-1-1,0 1 1,-1-1-1,1 2 0,-1 2 54,0 3 159,0 0 0,0 1 0,-1-1 0,-1 0 0,1 0 0,-1 0 0,-1 0 0,1-1 0,-1 1 0,-10 13 0,8-12 42,0 1 1,1-1 0,0 1 0,1 0 0,-5 18 0,9-28-249,-1 0 0,1 0 0,0 1 0,0-1 1,1 0-1,-1 0 0,0 1 0,0-1 0,0 0 1,0 0-1,0 1 0,0-1 0,0 0 0,0 0 1,0 1-1,1-1 0,-1 0 0,0 0 0,0 0 1,0 1-1,0-1 0,1 0 0,-1 0 1,0 0-1,0 1 0,0-1 0,1 0 0,-1 0 1,0 0-1,0 0 0,1 0 0,-1 0 0,0 0 1,0 0-1,1 0 0,-1 0 0,0 0 0,0 0 1,1 0-1,-1 0 0,1 0 0,15 0-13,-11 0-61,3-2-145,1 1 0,-1-1-1,0 0 1,1-1 0,-1 0 0,0 0 0,-1-1-1,1 0 1,0-1 0,12-9 0,-2 2-775,23-14-1760</inkml:trace>
  <inkml:trace contextRef="#ctx0" brushRef="#br0" timeOffset="16602.54">3241 447 4689,'0'0'6109,"-11"9"-5655,-24 22-185,0-2 636,-31 35 1,61-59-823,0 1-1,1 0 1,0 1-1,0-1 1,-4 9-1,7-12-70,0 0 0,0 0 0,0 0 0,0 0 0,0 0-1,1 1 1,-1-1 0,1 0 0,0 0 0,0 1 0,0-1 0,1 0 0,-1 0 0,2 4 0,-2-6-7,1 0-1,-1 0 1,1 0 0,0 0 0,-1-1 0,1 1 0,0 0 0,0-1 0,0 1 0,-1-1-1,1 1 1,0 0 0,0-1 0,0 0 0,0 1 0,0-1 0,0 0 0,0 1 0,0-1 0,0 0-1,0 0 1,2 0 0,27 1 79,-23-1-171,9 0-307,0 0 1,-1-2-1,1 1 0,-1-2 0,0 0 1,1-1-1,17-7 0,9-7-1676,-5-1-568</inkml:trace>
  <inkml:trace contextRef="#ctx0" brushRef="#br0" timeOffset="17053.58">3422 573 1120,'0'0'11428,"-13"16"-10735,-40 49-272,52-63-393,-1 0 0,0 1 0,1-1 0,-1 0 0,1 1 0,0-1 0,0 1 0,0-1 0,0 1 0,0-1 1,1 1-1,-2 4 0,2-6-19,1 0 1,-1 0-1,0-1 0,0 1 1,0 0-1,1 0 1,-1-1-1,0 1 1,0 0-1,1-1 1,-1 1-1,1 0 1,-1-1-1,1 1 0,-1-1 1,1 1-1,-1-1 1,1 1-1,-1-1 1,1 1-1,0-1 1,-1 1-1,1-1 1,0 0-1,0 1 0,1-1 1,3 2 14,1-1 0,0-1 1,0 1-1,0-1 0,0 0 0,0 0 1,7-2-1,-7 1-32,-2 1 22,0-1-1,-1 0 1,1 0-1,0 0 0,0 0 1,0 0-1,-1-1 1,1 0-1,-1 0 0,1 0 1,-1 0-1,0-1 0,0 1 1,0-1-1,0 0 1,0 1-1,-1-1 0,5-6 1,-4 4 45,0-1 0,0 1 1,-1-1-1,1 0 1,-1 1-1,0-1 0,-1 0 1,1 0-1,-1 0 1,-1 0-1,1-9 0,-1 14-40,0 0 0,0 0 1,-1 0-1,1 0 0,-1 0 0,1 1 0,0-1 0,-1 0 0,1 0 0,-1 0 0,0 1 0,1-1 0,-1 0 0,0 1 0,1-1 1,-1 1-1,0-1 0,1 0 0,-1 1 0,0 0 0,0-1 0,0 1 0,0-1 0,0 1 0,1 0 0,-1 0 0,0 0 0,0-1 1,0 1-1,0 0 0,0 0 0,-1 0 0,-39 0-456,29 1-146,16-10-1554,10-2-473</inkml:trace>
  <inkml:trace contextRef="#ctx0" brushRef="#br0" timeOffset="17458.9">4010 0 5497,'0'0'4697,"-119"105"-3553,70-56-247,4-1-89,7-1-592,4 11-216,9-13-384,7-11-2481</inkml:trace>
  <inkml:trace contextRef="#ctx0" brushRef="#br0" timeOffset="17804.99">4156 560 10610,'0'0'6378,"2"0"-6274,0 0-208</inkml:trace>
  <inkml:trace contextRef="#ctx0" brushRef="#br0" timeOffset="17805.99">3981 768 9250,'0'0'9994,"-36"14"-12170,20-6-2129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37:54.8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4 240 1224,'0'0'15754,"2"-3"-15799,5-2-50,1 1 0,-1 0 0,1 0 0,1 1 0,-1 0 0,0 0-1,1 1 1,-1 0 0,1 0 0,0 1 0,0 0 0,-1 1 0,17 1 0,-25-1 84,1 1 1,0-1-1,0 1 0,-1-1 0,1 1 1,0-1-1,-1 1 0,1 0 1,-1-1-1,1 1 0,-1 0 0,1 0 1,-1-1-1,1 1 0,-1 0 1,0 0-1,1 0 0,-1-1 1,0 1-1,0 0 0,0 0 0,1 0 1,-1 0-1,0 0 0,0 1 1,1 29-223,-1-25 220,0 1 71,0 1 0,0-1 0,-1 1 0,0-1 0,0 0-1,-1 1 1,0-1 0,0 0 0,-1 0 0,0 0 0,0 0 0,0-1 0,-1 1 0,0-1 0,-6 8 0,-9 9 20,-32 32 0,41-47-49,0 1 0,0-1 1,0-1-1,-1 0 0,0 0 0,-13 5 0,23-12-64,0 1 0,-1-1 1,1 1-1,0-1 0,0 0 0,0 1 1,0-1-1,0 0 0,-1 0 0,1 0 0,0 0 1,-3 0-1,4 0-50,0 0 0,0 0 0,-1-1 0,1 1 0,0 0 0,0 0 0,-1 0 0,1-1 0,0 1 0,0 0 0,0 0 0,-1 0 0,1-1 0,0 1 0,0 0 0,0 0 0,0-1 0,-1 1 0,1 0 0,0-1 0,0 1 0,0 0 0,0 0 0,0-1 0,0 1 0,0 0 0,0-1 0,0 1 0,0 0 0,0-1 0,1-2-613,0 0 0,0 0 0,0 0-1,0 0 1,1 0 0,-1 0 0,4-4-1,10-16-4665</inkml:trace>
  <inkml:trace contextRef="#ctx0" brushRef="#br0" timeOffset="375.4">915 207 6225,'0'0'5780,"-21"3"-5221,-68 14 80,83-16-558,1 1 0,0-1 0,0 1 1,0 0-1,0 0 0,0 0 0,0 1 0,1 0 1,-1 0-1,1 0 0,0 0 0,0 1 0,0-1 1,0 1-1,0 0 0,1 0 0,0 1 1,-5 6-1,4-5-27,1 1 76,-1 0 0,1 0 0,0 1 0,1-1-1,-1 1 1,2-1 0,-1 1 0,1 0-1,0 0 1,1-1 0,0 1 0,1 11-1,-1-15-124,0-3-7,0 1 1,0-1 0,0 1 0,0 0 0,1-1 0,-1 1 0,1-1 0,-1 1 0,1-1-1,-1 0 1,1 1 0,0-1 0,0 1 0,0-1 0,0 0 0,0 0 0,0 0 0,0 0-1,2 2 1,0-1-6,1 0 0,-1 0 0,1 0-1,-1 0 1,1-1 0,-1 0-1,8 2 1,4 0-36,0-1-1,0-1 0,16-1 1,-28 0 33,34 1-320,-12 0-1552,36-4-1,-34-4-1807</inkml:trace>
  <inkml:trace contextRef="#ctx0" brushRef="#br0" timeOffset="799.37">1 647 5233,'0'0'5443,"22"0"-3972,129 2-26,-44 0-199,730 26 818,-776-22-2010,-11-1-999,-17-4-2522,-27-1 589</inkml:trace>
  <inkml:trace contextRef="#ctx0" brushRef="#br0" timeOffset="1594.93">503 978 8130,'0'0'6409,"2"0"-6285,20-8 111,-12 5-217,-1 0 0,1 0 1,0 1-1,0 0 0,15-1 0,-24 6-52,0-1-1,-1 1 1,1 0 0,-1 0-1,1-1 1,-1 1-1,0 0 1,0 0 0,-1 5-1,1-4 23,0 0 27,-1 1 0,0-1 0,0 0 0,0 0 0,0 0 0,-1 0-1,0 0 1,1 0 0,-1-1 0,-1 1 0,1 0 0,-1-1 0,1 0 0,-1 1 0,0-1 0,-6 5-1,-7 5 48,0-1 0,-22 14 0,22-16-143,7-5-170,12-8-995,15-10-455,-12 9 1520,1 1 0,0 1 0,0 0-1,0-1 1,0 2 0,0-1 0,0 1 0,1 0 0,-1 1 0,9 0 0,-15 0 217,1 1 0,0-1 0,-1 1 0,1-1 0,0 1 0,-1 0 0,1-1-1,-1 1 1,1 0 0,-1 0 0,0 0 0,1 0 0,-1 0 0,0 0 0,0 1-1,1-1 1,-1 0 0,0 1 0,0-1 0,0 1 0,-1-1 0,1 1 0,0-1-1,-1 1 1,1-1 0,-1 1 0,1 0 0,-1-1 0,0 1 0,1 2 0,1 8 301,-1 0 0,0 0 0,0 12 0,-1-21-333,0 0 45,0 7 220,0 0-1,-1-1 1,0 1-1,-4 17 0,4-24-187,0 0-1,0 0 0,-1 0 1,1 0-1,-1 0 0,0 0 0,0 0 1,0-1-1,0 1 0,-1-1 1,1 0-1,-1 1 0,1-1 0,-1 0 1,0-1-1,0 1 0,-5 2 1,-5 2 116,0-1 0,0-1 0,0 0 0,0-1 0,-25 2 0,-68-1-171,92-4-158,13 0 98,0 0-1,0 0 1,1 0 0,-1 0-1,0-1 1,0 1 0,0 0 0,1 0-1,-1-1 1,0 1 0,0 0-1,1-1 1,-1 1 0,0-1 0,1 1-1,-1-1 1,0 1 0,1-1-1,-1 1 1,1-1 0,-1 0 0,1 1-1,-1-1 1,1 0 0,-1 1-1,1-1 1,0 0 0,-1 0 0,1 1-1,0-1 1,0 0 0,0 0-1,-1 0 1,1 1 0,0-1 0,0 0-1,0 0 1,0 0 0,0 0-1,1 1 1,-1-1 0,0 0 0,0 0-1,0 0 1,1 1 0,0-2-1,0-5-158,1 1 1,1-1-1,5-11 0,20-24-2589,6-5-3489</inkml:trace>
  <inkml:trace contextRef="#ctx0" brushRef="#br0" timeOffset="2051.16">1650 614 7434,'0'0'8497,"38"4"-7664,-5-2-361,5-2 16,5 0-488,-5 0-688,-4 6 488,-12 2-2449,-13 0-1544</inkml:trace>
  <inkml:trace contextRef="#ctx0" brushRef="#br0" timeOffset="2442.44">1582 841 7642,'0'0'5441,"135"-8"-4201,-79-2 360,9 0-975,7 2-601,18 2-24,-16 2-2745,-16 2-8153</inkml:trace>
  <inkml:trace contextRef="#ctx0" brushRef="#br0" timeOffset="3127.95">2987 23 8482,'0'0'4980,"-13"18"-4200,-42 57-199,50-68-229,0 0 1,1 0-1,-7 15 0,10-19-298,0 0-1,0 1 0,1-1 0,-1 0 0,1 0 1,0 1-1,0 2 0,0 0 37,0-5-80,0 0 1,0 0 0,0-1-1,1 1 1,-1 0 0,0 0-1,0 0 1,1-1 0,-1 1-1,0 0 1,1 0 0,-1-1-1,0 1 1,1 0 0,-1-1-1,1 1 1,0 0 0,-1-1-1,1 1 1,-1-1 0,1 1-1,0-1 1,-1 1 0,1-1-1,0 0 1,0 1 0,-1-1-1,1 0 1,0 1 0,0-1-1,1 0 1,30 2-49,-24-2 21,5 0-104,0 0-1,0-1 1,0-1-1,0 0 1,0 0-1,-1-2 0,1 1 1,-1-1-1,0-1 1,0 0-1,0-1 1,-1 0-1,12-9 1,-9 4-348,0 0 0,-1-1 0,0-1 0,0 0 0,-2-1 0,0 0 0,0 0 0,-1-2 1,9-19-1,-16 28 467,-15 36 1556,-19 32 0,21-43-1262,0 0 0,2 0 0,0 1 0,0 1 0,-7 34 0,10-21-27,3-12-64,-2 1-1,0-1 0,-1 1 1,-16 39-1,18-56-175,1-1-1,-1 1 1,0-1-1,0 1 1,0-1 0,0 0-1,-1 0 1,0 0 0,1 0-1,-2-1 1,1 0-1,0 1 1,-1-2 0,1 1-1,-1 0 1,0-1-1,0 0 1,0 0 0,0 0-1,0-1 1,0 0 0,0 0-1,-1 0 1,1-1-1,-9 1 1,12-1-17,0 0-1,0 0 1,1 0 0,-1 0-1,0 0 1,0-1 0,1 1-1,-1-1 1,0 1 0,1-1-1,-1 1 1,0-1 0,1 0-1,-1 0 1,1 0 0,-1 0-1,-1-1 1,2 0-28,1 1 1,-1 0 0,1-1-1,-1 1 1,1 0 0,-1-1-1,1 1 1,0 0-1,0-1 1,-1 1 0,1 0-1,0-1 1,0 1 0,1-1-1,-1 1 1,0 0-1,0-1 1,1 1 0,-1-1-1,1 1 1,-1 0-1,1 0 1,-1-1 0,2 0-1,2-4-160,-1 0 0,1 0 0,0 1 0,1 0 1,0-1-1,-1 2 0,2-1 0,-1 0 0,9-5 0,8-4-852,29-14 1,40-14-1273,-57 29-470</inkml:trace>
  <inkml:trace contextRef="#ctx0" brushRef="#br0" timeOffset="3654.97">2604 685 5945,'0'0'9066,"150"4"-8626,-100-2 192,8 2 9,9-2-153,7-2 160,3 2-648,1-2 0,1 0-464,6 0 464,-18 0-2337,-20 0-2056</inkml:trace>
  <inkml:trace contextRef="#ctx0" brushRef="#br0" timeOffset="4311.04">2826 1002 7586,'0'0'4514,"-9"19"-3695,-31 60-283,36-71-396,-1 0 1,2 1 0,-1-1-1,1 1 1,0-1-1,1 1 1,0 0 0,1 0-1,0 0 1,0 0-1,1 11 1,0-18-149,0-1 1,0 0-1,0 1 0,0-1 1,1 0-1,-1 0 0,0 1 1,1-1-1,0 0 1,-1 0-1,1 0 0,-1 1 1,1-1-1,0 0 0,0 0 1,0 0-1,0 0 0,0 0 1,0-1-1,0 1 0,0 0 1,0 0-1,0-1 1,0 1-1,0 0 0,1-1 1,-1 1-1,0-1 0,0 0 1,1 1-1,-1-1 0,3 0 1,6 2-199,1-2 0,-1 1 0,17-2 0,11 1 14,-37 1 212,-1 0 0,1 0 0,0 0 0,-1 0 0,1 0 0,-1 0 0,1 1 0,-1-1 0,0 0 0,1 0 1,-1 1-1,0-1 0,0 0 0,0 1 0,0-1 0,0 0 0,0 0 0,0 1 0,0-1 0,-1 2 0,1 3 148,-1 7 257,1 0 0,-2 1 0,0-1 0,0 0-1,-8 22 1,8-29-347,0-1-1,0 0 1,0 0-1,-1-1 1,1 1 0,-1 0-1,-1-1 1,1 1-1,0-1 1,-1 0-1,0 0 1,0-1-1,0 1 1,-1-1-1,1 0 1,-1 0-1,-5 3 1,9-5-131,0-1-1,0 1 1,0-1 0,-1 1 0,1-1-1,0 0 1,0 1 0,0-1 0,-1 0-1,1 0 1,0 0 0,0 0 0,-1 0-1,1 0 1,0 0 0,0 0 0,-1 0 0,1-1-1,0 1 1,0 0 0,0-1 0,0 1-1,-1-1 1,1 1 0,0-1 0,0 0-1,0 1 1,0-1 0,0 0 0,0 0-1,0 0 1,1 0 0,-1 0 0,0 0-1,0-1 1,-2-3-301,1 0-1,0 0 1,1-1-1,-1 1 1,1 0 0,0-8-1,-1 4 93,-4-38-3733,3 3-4350</inkml:trace>
  <inkml:trace contextRef="#ctx0" brushRef="#br0" timeOffset="4667.28">2836 1013 8978,'0'0'5713,"124"0"-4633,-86 0-560,2 0-520,3 0 329,17 0-706,-10-4-1151,-5-3-2305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16:15.5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61 5657,'0'0'6740,"0"-6"-6232,1-19-129,-1 23-354,1 1 0,-1 0 0,0 0 0,0 0 0,1 0 0,-1 0 0,1 0 0,-1 0 0,1 0 0,0 0 1,-1 0-1,1 0 0,0 0 0,0 1 0,-1-1 0,1 0 0,0 0 0,0 1 0,0-1 0,0 1 0,0-1 0,0 1 0,0-1 0,0 1 0,2-1 0,27-4-51,-23 5 55,8-2-30,0 1 0,1 1 0,16 3 0,-31-3-3,0 0 0,1 1 0,-1 0 1,0-1-1,0 1 0,0 0 1,0-1-1,0 1 0,0 0 0,0 0 1,0 0-1,0 0 0,0 0 0,0 0 1,0 0-1,-1 0 0,1 0 1,0 1-1,-1-1 0,1 0 0,-1 0 1,1 1-1,-1-1 0,0 0 0,1 1 1,-1-1-1,0 2 0,0 1-3,1 0-1,-1 0 1,0-1 0,0 1-1,0 0 1,-1 0-1,1-1 1,-1 1-1,-1 3 1,0-3 5,-1-1-1,1 1 1,0-1 0,-1 1 0,0-1-1,0 0 1,0 0 0,0-1 0,0 1-1,-1 0 1,-5 2 0,-45 23 149,50-27-119,-13 6-3,13-6-22,0 0 0,0 0 0,0 0 0,0 1-1,0 0 1,0 0 0,1 0 0,-1 0 0,1 0 0,-1 1 0,-2 3 0,10-5-41,1 0 0,0 0 0,0 0 0,0-1 0,5 0 0,-10 0 37,16 1-271,-1 0 1,1 1-1,-1 0 0,1 1 1,25 9-1,-37-10 251,1 0 1,0 0-1,-1 1 0,0-1 0,1 1 0,-1 0 0,0 0 0,0 0 0,0 1 1,-1-1-1,1 1 0,-1 0 0,0 0 0,0 0 0,-1 1 0,1-1 1,-1 1-1,0-1 0,0 1 0,0 0 0,1 7 0,-1-4 45,0 1 0,-1 0 1,0 0-1,-1 0 0,0 0 0,0-1 0,-1 1 0,0 0 1,-4 16-1,3-19 78,0-1 0,-1 1 1,1-1-1,-1 0 0,0 0 1,-1 0-1,1 0 0,-1-1 1,0 1-1,0-1 0,0 0 1,-1 0-1,1 0 1,-1-1-1,-10 6 0,5-4 59,-1 0 0,0-1 0,-1 0 0,1-1 0,-1 0 0,-20 2 0,-71 0-58,101-5-814,4-2-584,5-7-1427</inkml:trace>
  <inkml:trace contextRef="#ctx0" brushRef="#br0" timeOffset="389.94">663 107 4017,'0'0'5865,"-19"18"-4549,-61 59-463,76-73-797,0 0 1,1 0 0,-1 0-1,1 1 1,0-1 0,0 1-1,1 0 1,0 0 0,0 0-1,0 0 1,0 0 0,0 0-1,1 0 1,0 1 0,1-1-1,-1 0 1,1 1 0,0-1 0,1 11-1,0 4 90,-2-15-105,1-1 0,0 1 0,0-1 0,0 1 0,1 0 0,0-1 0,0 1 0,0-1 0,0 1 0,1-1 0,-1 1 0,1-1 0,1 0 0,-1 0 0,0 0 0,1 0 0,0-1 0,0 1 0,0-1 0,0 1 0,0-1 0,1 0 0,0 0 0,-1 0 0,1-1 0,0 0 0,0 1 0,8 2 0,1 0 6,1 1-1,0-2 1,0 0-1,1 0 1,29 2-1,-8-4 85,47-3-1,-77 1-126,1-1 0,-1 0 0,0 0 0,0-1 0,0 1 0,0-1 0,0-1 0,0 1 0,0-1 0,-1 0 0,1 0 0,-1-1 0,0 0 0,0 0 0,0 0 0,0 0 0,-1-1-1,0 0 1,0 0 0,0 0 0,0 0 0,-1 0 0,0-1 0,0 0 0,-1 0 0,1 1 0,-1-1 0,0-1 0,-1 1 0,0 0 0,1-11 0,0 3 14,-1 1-1,0-1 1,-1 0-1,-1 1 1,0-1 0,-1 1-1,-6-22 1,6 28-15,-1 1-1,1-1 1,-1 1-1,-1 0 1,1 0-1,-1 0 1,0 0-1,-1 1 1,1-1-1,-1 1 1,0 1-1,0-1 1,-1 0-1,1 1 1,-1 0-1,-9-5 1,6 5-2,1 1-1,-1 0 1,1 0-1,-1 0 1,0 1 0,0 0-1,0 1 1,0 0-1,-1 1 1,1-1 0,0 2-1,-12 1 1,7 0-283,-1 2 0,1-1 0,0 2 0,0 0 0,0 0 0,-22 14 0,-8 8-3912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16:14.2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9 94 7298,'0'0'5245,"-9"-14"-5072,-32-44 14,39 56-169,0 0 0,0 0 0,0 0 0,-1 0 0,1 0 0,-1 1 0,1 0 0,-1-1 0,0 1 0,1 0 0,-1 0 0,0 0 0,0 1 0,0-1 0,0 1 0,0-1 0,0 1 0,0 0 0,0 0 0,0 1 0,1-1 0,-7 2 0,-7-1 56,8-1-30,-1 1 0,1 0 0,-1 0 0,1 1-1,-1 0 1,1 0 0,0 1 0,0 0 0,0 1 0,0-1 0,0 2 0,1-1 0,0 1 0,0 0 0,0 0 0,1 1-1,-1 0 1,1 0 0,-5 8 0,3-4 16,2 0-1,-1 1 1,1-1-1,1 1 1,0 0-1,1 1 1,0-1-1,0 1 1,1 0-1,1-1 0,0 1 1,1 1-1,0 12 1,1-22-43,0 0 0,1-1 1,-1 1-1,1 0 0,0-1 0,0 1 1,0-1-1,0 1 0,0-1 0,0 0 1,1 1-1,-1-1 0,1 0 0,0 0 1,0 0-1,0 0 0,0 0 0,0 0 0,0-1 1,0 1-1,0-1 0,1 1 0,-1-1 1,0 0-1,1 0 0,-1 0 0,5 1 1,5 2-5,1-1 0,0 0 0,0-1 0,19 0 0,6 0-125,51-4-1,-72 0-108,0 0-1,0-1 1,0-1-1,0 0 1,17-8-1,24-15-2049,-11-4-2985</inkml:trace>
  <inkml:trace contextRef="#ctx0" brushRef="#br0" timeOffset="417.27">704 55 5737,'0'0'9906,"139"0"-9898,-92 4 336,3 0-344,10 3-128,-15-1-1072,-11-2-1296</inkml:trace>
  <inkml:trace contextRef="#ctx0" brushRef="#br0" timeOffset="418.27">615 313 9178,'0'0'5121,"162"-2"-4913,-74-2-208,-10 2-1008,-8 0-4161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16:13.8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2 1 7906,'0'0'4841,"-121"121"-4841,71-88-40,9-5-872,11-9-4394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16:13.4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0562,'0'0'4873,"0"6"-4873,0 0-688,0-1-1312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16:08.0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2 226 5281,'0'0'6353,"1"-6"-5670,0 0-412,0 0-1,0 0 0,-1 0 1,0 1-1,0-1 1,0 0-1,-2-10 0,-1 14-259,0 1-1,0-1 0,-1 1 0,1-1 0,0 1 0,0 0 0,-1 1 0,1-1 0,-1 0 1,1 1-1,-1 0 0,1 0 0,-6 0 0,2 0-8,-10-1-4,0 1 0,0 0 0,0 2 0,1 0 0,-1 0 0,-23 8 0,33-7-1,-1-1-1,1 2 0,0-1 0,0 1 0,0 0 0,1 1 0,-1-1 0,1 1 1,0 1-1,0-1 0,1 1 0,0 0 0,0 0 0,0 1 0,-7 12 0,7-8 20,1-1 0,0 1 0,0 0 0,1 0 0,1 0 0,0 1 0,0-1 0,1 1 0,0-1-1,1 1 1,1-1 0,2 15 0,-3-23 1,1 1-1,0-1 1,0 1 0,1-1-1,-1 0 1,1 0 0,0 1-1,-1-1 1,2 0 0,-1-1-1,0 1 1,0 0 0,1-1-1,-1 1 1,1-1-1,0 1 1,0-1 0,0 0-1,0-1 1,0 1 0,0 0-1,1-1 1,-1 0 0,1 0-1,-1 0 1,5 1 0,-3-1 14,1 0 1,-1 0-1,1-1 1,-1 1 0,1-1-1,-1-1 1,1 1-1,-1-1 1,1 0 0,-1 0-1,0 0 1,0-1 0,1 0-1,-1 0 1,0 0-1,7-5 1,0-3-37,-1 0 0,-1 0 0,1 0 0,-2-2 0,0 1 0,0-1 0,-1 0 0,0-1 0,6-15-1,7-19-959,18-61 0,-27 71 343,-3 16 249,-8 21 197,0 4 23,-8 36 9,-3-6 270,-23 52-1,23-63 245,1 1 0,0 0 0,2 0-1,1 0 1,-4 30 0,10-53-361,-1 0-1,1 0 1,0 0 0,0 1-1,0-1 1,0 0 0,0 0-1,0 0 1,0 0 0,0 1-1,1-1 1,-1 0 0,0 0-1,1 0 1,-1 0 0,1 0-1,-1 0 1,1 0 0,-1 0-1,1 0 1,1 2 0,0-2 14,0 0 1,1-1-1,-1 1 1,0-1 0,0 1-1,0-1 1,0 0 0,0 0-1,1 0 1,2 0-1,1 0 26,4-1-185,-1 0 0,0-1 0,0 0-1,0 0 1,0-1 0,-1 0 0,1-1 0,-1 0 0,1 0-1,-1-1 1,8-6 0,-10 7-149,34-20-3064</inkml:trace>
  <inkml:trace contextRef="#ctx0" brushRef="#br0" timeOffset="376.99">811 189 6849,'0'0'5722,"141"18"-5010,-93-16-376,2-2-272,3 0 240,-3 0-304,-5 0 0,-4 0-176,-11 0-1656,-14-4-4842</inkml:trace>
  <inkml:trace contextRef="#ctx0" brushRef="#br0" timeOffset="778.92">850 484 6809,'0'0'8186,"141"-12"-8042,-91 8 192,3 4-336,8 0 0,23 0-280,-13 0-1832,-12 0-6178</inkml:trace>
  <inkml:trace contextRef="#ctx0" brushRef="#br0" timeOffset="1268">1930 0 4385,'0'0'6159,"-8"19"-5311,2-3-685,-6 11 140,2 1 1,1 0 0,-5 29-1,12-40-13,1 31 0,1-34-179,0-14-108,0 1 0,0 0 0,0-1-1,1 1 1,-1-1 0,0 1 0,0 0-1,0-1 1,1 1 0,-1-1 0,0 1 0,1-1-1,-1 1 1,0 0 0,1-1 0,-1 0 0,1 1-1,-1-1 1,1 1 0,-1-1 0,1 1-1,-1-1 1,1 0 0,0 1 0,21 4 171,22-8 56,-16-3-314,-19 3 11,0 1 0,0 1 0,18-2 0,-26 3 68,0 0 1,0 0 0,0 0 0,0 1 0,0-1-1,0 0 1,0 1 0,0-1 0,0 0-1,0 1 1,-1-1 0,1 1 0,0 0 0,0-1-1,0 1 1,-1-1 0,1 1 0,0 0 0,0 0-1,-1 0 1,2 1 0,-1 1-4,1 0 0,0 1 0,-1-1 0,0 0 0,0 1 0,1 4 0,0 6-6,-1 1 0,0 16 0,-1-31 14,0 113 1004,0-112-952,0 0 0,0 1 0,0-1 0,-1 0 0,1 1 0,0-1 0,-1 0 0,1 0 0,-1 1 0,0-1-1,1 0 1,-1 0 0,0 0 0,0 0 0,0 0 0,0 0 0,0 0 0,0 0 0,0 0 0,0 0 0,0 0 0,0-1 0,0 1 0,0 0 0,-1-1 0,1 1 0,-2 0 0,-5 1 146,0 0 1,0 0-1,-14 0 1,8 0-153,-52 6-1215,-95 0 0,140-10-572,6-8-1052</inkml:trace>
  <inkml:trace contextRef="#ctx0" brushRef="#br0" timeOffset="1625.05">2005 4 8026,'0'0'4353,"125"0"-4249,-82 2-104,23 0-104,-11 2 32,-8-4-3905</inkml:trace>
  <inkml:trace contextRef="#ctx0" brushRef="#br0" timeOffset="2042.93">2502 130 4545,'0'0'5508,"-13"22"-4457,-38 69-138,46-84-807,1 0 1,0 0-1,1 0 0,0 1 1,0 0-1,0 0 0,1-1 0,1 1 1,-1 0-1,1 1 0,0-1 0,1 15 1,0-11 2,0-9-97,1 0 0,-1 0 0,0 0-1,1 0 1,-1 0 0,1 0 0,0 0-1,0 0 1,0 0 0,1 0 0,-1 0-1,1 0 1,-1-1 0,1 1 0,0-1-1,2 3 1,0-1 2,0-1-1,0 0 1,0 0-1,0-1 0,0 1 1,1-1-1,-1 0 1,1 0-1,5 2 1,6 0-24,-1-1 1,1 0 0,-1-2-1,1 1 1,23-2 0,-32-1 8,0 0 0,-1 0 0,1-1 0,0 0 0,0 0-1,-1 0 1,0-1 0,1 0 0,-1 0 0,0-1 0,0 1 0,-1-1 0,1-1 0,-1 1 0,0-1 0,0 0 0,0 0 0,-1 0 0,1-1-1,-1 0 1,-1 1 0,6-12 0,-2 3 49,-1 0 0,0-1-1,-1 0 1,-1 0-1,0 0 1,-1-1 0,0 1-1,0-31 1,-3 43-6,0-1 0,-1 1 1,1 0-1,-1-1 0,1 1 0,-1 0 0,0-1 0,-1 1 1,1 0-1,0 0 0,-1 0 0,0 0 0,0 0 0,1 0 0,-2 1 1,1-1-1,0 1 0,-1-1 0,1 1 0,-1 0 0,1 0 1,-1 0-1,0 0 0,0 0 0,0 1 0,0-1 0,0 1 1,-1 0-1,-5-2 0,-8-1-1,1 1 0,-1 1 1,0 0-1,-28 2 0,34 0-313,1 1 0,-1 0-1,1 1 1,-1 0 0,1 1 0,0 0 0,-1 1 0,2 0-1,-1 0 1,-11 8 0,-10 3-6091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55:24.9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172 8530,'0'0'9130,"11"-12"-9010,16 12-40,6 0 336,10 0-344,6 4 48,1 6-120,-1 0-808,-4 0 760,-9 0-2081,-14 2 65,-13-2-385</inkml:trace>
  <inkml:trace contextRef="#ctx0" brushRef="#br0" timeOffset="355.04">0 388 9162,'0'0'5753,"151"0"-5065,-109 0-256,-1 0-384,-3 0-96,-5 0-456,-4 0-1272,-8 0 168,-8 0-3073</inkml:trace>
  <inkml:trace contextRef="#ctx0" brushRef="#br0" timeOffset="764.95">384 0 8706,'0'0'3938,"19"20"-2544,63 65 286,-69-70-1361,-1 0 0,0 0 0,-1 1 0,0 0 0,-2 1 0,0 0 0,0 1 0,5 19 0,-8-20-227,0 1-1,-1 0 1,-1 0-1,0 1 1,-2-1-1,1 33 0,-3-41-68,-1 0-1,0 0 0,0 0 0,-1 0 0,0 0 0,-1 0 0,0-1 0,-1 1 0,0-1 0,0 0 1,-1 0-1,0 0 0,-13 15 0,2-7-43,0 0 1,-2-2-1,0 0 0,-1 0 1,-25 13-1,14-11-3151,-38 16 0,54-28-4066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16:17.4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7 476 6041,'0'0'3150,"-19"-3"-1769,-65-8-413,77 10-859,1 0 1,0 1 0,0 0 0,0 0-1,-1 0 1,1 0 0,0 1-1,0 0 1,0 1 0,0-1-1,0 1 1,0 0 0,0 1-1,1-1 1,-1 1 0,1 0 0,0 0-1,0 1 1,0 0 0,0 0-1,0 0 1,1 0 0,0 1-1,0 0 1,0 0 0,0 0-1,-4 9 1,7-11-72,-1-1 0,1 0 0,0 1 0,0-1 0,1 1 0,-1-1 0,1 1 0,-1 0 0,1-1 0,0 1 0,0 0 0,0 2 0,0-4-20,0 0-1,0 0 1,1 0 0,-1 0-1,0 0 1,1 0-1,-1 0 1,1 0-1,-1 0 1,1 0-1,-1 0 1,1 0-1,0 0 1,-1 0-1,1 0 1,0 0-1,0-1 1,0 1-1,0 0 1,0-1 0,0 1-1,-1-1 1,1 1-1,1-1 1,-1 1-1,0-1 1,0 0-1,0 1 1,1-1-1,8 2 40,-1-1 1,1-1-1,-1 1 0,1-1 0,-1-1 0,1 0 0,-1 0 0,1-1 0,-1 0 0,0-1 0,0 0 0,0 0 0,11-7 1,-6 2 12,0-1 1,-1 0-1,0-1 1,0 0 0,-1-1-1,-1-1 1,12-14 0,-3 0-156,-1-1 1,-2 0 0,-1-1 0,18-43 0,38-123-486,-66 176 544,22-70-286,-30 119 46,-7 5 379,-16 41 1,0-3 407,9-12-61,2 0 1,2 1 0,4 0-1,-1 97 1,9-157-450,0-1 0,0 0 0,0 1 0,0-1 1,0 0-1,1 1 0,-1-1 0,1 0 0,0 0 0,-1 0 0,3 3 0,-2-4-23,0 0-1,0 0 0,0 0 0,0 0 1,0 0-1,1 0 0,-1 0 1,0 0-1,1-1 0,-1 1 1,0-1-1,1 1 0,-1-1 0,1 1 1,-1-1-1,1 0 0,-1 0 1,1 0-1,-1 0 0,2 0 1,6 1-412,0-1 0,0-1 0,-1 0 1,1 0-1,-1 0 0,10-4 1,20-11-4064</inkml:trace>
  <inkml:trace contextRef="#ctx0" brushRef="#br0" timeOffset="390.95">893 445 8066,'0'0'7033,"137"8"-6705,-92-3-88,1-1-240,6-2-472,-13-2-1248,-10 0-7154</inkml:trace>
  <inkml:trace contextRef="#ctx0" brushRef="#br0" timeOffset="391.95">877 656 8426,'0'0'5129,"146"0"-4321,-82 0-752,29-8-56,-14 2-376,-6 0-2825</inkml:trace>
  <inkml:trace contextRef="#ctx0" brushRef="#br0" timeOffset="899.59">1898 281 9570,'0'0'5121,"12"-1"-4985,-3 0-116,0 0 0,0 1 0,13 0 0,-21 1-19,1 0 0,0-1-1,-1 1 1,1 0 0,-1 0-1,1 0 1,-1 0 0,1 1 0,-1-1-1,0 0 1,1 1 0,-1-1-1,0 1 1,0-1 0,0 1 0,0-1-1,0 1 1,-1 0 0,1-1-1,0 1 1,-1 0 0,1 0-1,-1-1 1,0 1 0,1 0 0,-1 2-1,1 3 7,2 3 4,-1 1 0,0-1 0,-1 1 0,0-1 0,-2 21 0,1-26 29,0 0 0,-1 0 0,0-1 0,0 1 0,-1 0 0,1-1 0,-1 1 0,0-1-1,0 0 1,-1 1 0,1-1 0,-1 0 0,0-1 0,0 1 0,-4 4 0,-7 2 239,0 1 0,-1-2-1,0 0 1,-30 13 0,-23 13 83,68-35-359,0 0 0,-1 0 0,1 1 0,-1-1 0,1 0 1,-1 0-1,1 0 0,0 1 0,-1-1 0,1 0 0,-1 0 0,1 1 0,0-1 0,-1 0 0,1 1 0,0-1 0,0 1 0,-1-1 0,1 0 0,0 1 0,0-1 0,0 1 0,-1-1 0,1 0 0,0 1 0,0-1 0,0 1 0,0-1 0,0 1 0,0-1 0,0 1 0,0-1 0,0 1 0,0-1 0,0 1 0,0-1 0,0 0 0,0 1 0,1-1 0,-1 1 0,0-1 0,0 1 0,0-1 0,1 0 0,-1 1 0,0-1 0,0 0 0,1 1 0,-1-1 0,0 0 0,1 1 0,-1-1 1,1 0-1,-1 1 0,0-1 0,1 0 0,-1 0 0,1 0 0,-1 1 0,1-1 0,27 10-12,17-3-765,0-1-1,1-3 1,62-2-1,-62-2-1070,17 1-3308</inkml:trace>
  <inkml:trace contextRef="#ctx0" brushRef="#br0" timeOffset="1417.59">2503 344 8066,'0'0'2796,"-20"5"-1941,-61 18-319,76-22-451,-1 2 0,1-1 0,0 1-1,0 0 1,0 0 0,1 0 0,-1 0-1,1 1 1,-1 0 0,1 0 0,1 0-1,-5 6 1,2-1 97,1 0-1,0 1 1,0-1 0,-3 13-1,7-19-145,-2 4 33,1 0 0,0 0 0,0 1 0,1-1 0,0 1 0,0-1 0,1 1 0,0-1 0,0 9 0,1-13-38,-1 1-1,1 0 1,0-1 0,0 1 0,0-1-1,1 1 1,-1-1 0,1 0-1,0 1 1,-1-1 0,1 0 0,1 0-1,-1 0 1,0 0 0,1-1-1,0 1 1,-1-1 0,1 1 0,6 3-1,2-1 25,0 0 0,1 0-1,0-1 1,-1 0-1,2-1 1,-1-1-1,18 3 1,1-3 85,56-3 1,-82 0-141,-1 1 1,1-1 0,-1 0-1,1 0 1,-1 0-1,1-1 1,-1 0 0,0 0-1,0 0 1,1 0 0,-1 0-1,-1-1 1,1 0-1,0 0 1,-1 0 0,0 0-1,1-1 1,-1 1-1,0-1 1,-1 1 0,1-1-1,-1 0 1,0 0-1,0-1 1,0 1 0,0 0-1,2-9 1,0-6-7,0 1-1,-2-1 1,0 0 0,0 0 0,-3-27 0,1 42-7,0-1 1,-1 1 0,0-1-1,1 1 1,-1-1-1,-1 1 1,1-1-1,-1 1 1,0 0 0,0 0-1,0 0 1,0 0-1,-1 0 1,-5-6-1,4 6 24,-1 0 0,1 0 0,-1 0-1,0 1 1,0 0 0,-1 0 0,1 0-1,0 1 1,-1 0 0,-6-2 0,-12-1-234,0 1 1,0 1 0,0 1 0,-37 2 0,39 0-361,-8 0-1849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16:11.4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5 6953,'0'0'7002,"123"21"-6410,-73-17-440,3 0 472,1-2-624,-1 0-96,3-2-32,-15 0-1680,-13 0-4137</inkml:trace>
  <inkml:trace contextRef="#ctx0" brushRef="#br0" timeOffset="407.91">87 378 9010,'0'0'2889,"118"0"-2233,-68 0-248,21 0-408,-10-2-416,-11 0-1257</inkml:trace>
  <inkml:trace contextRef="#ctx0" brushRef="#br0" timeOffset="782.91">1036 0 8330,'0'0'4475,"-14"21"-3770,-43 69 135,49-79-703,0-1 0,0 1-1,-1-1 1,0-1 0,0 0 0,-1 0 0,0-1 0,-1 0 0,-21 11 0,17-10-15,3-1-92,6-4 3,1 0 0,-1 0 0,0-1 0,-1 0 0,1 0 0,-1 0 0,1-1 0,-10 2-1,15-4-72,9 0-382,229-12-855,-112 20 1291,-119-8-77</inkml:trace>
  <inkml:trace contextRef="#ctx0" brushRef="#br0" timeOffset="1175.85">1090 72 7962,'0'0'5993,"-16"137"-4897,7-102-176,0 2-111,2 0-457,0-5-200,5-3-152,0-4 144,2-7-16,0-4-128,0-3-672</inkml:trace>
  <inkml:trace contextRef="#ctx0" brushRef="#br0" timeOffset="1567.81">1518 121 9842,'0'0'3283,"-11"19"-2105,-35 60-487,44-76-661,0 1 1,1-1-1,-1 0 1,1 1 0,0-1-1,0 0 1,0 1-1,0 0 1,1-1-1,-1 1 1,1-1-1,0 1 1,0 0-1,1 4 1,0 2 31,-1-7-53,0-1-1,1 0 1,-1 0-1,1 0 1,-1 1-1,1-1 1,0 0-1,0 0 1,0 0-1,0 0 1,0 0-1,0 0 1,0 0-1,1-1 1,-1 1-1,1 0 1,2 2-1,0-1 15,0 0-1,0-1 1,1 0-1,-1 1 0,0-2 1,1 1-1,9 2 0,3 0 31,0-2 0,0 0-1,28 0 1,-40-2-45,0-1 0,0 1 1,0-1-1,0 0 0,0 0 0,0 0 1,0 0-1,0-1 0,0 0 0,-1 0 1,1 0-1,-1-1 0,1 0 1,-1 0-1,0 0 0,0 0 0,0 0 1,0-1-1,3-4 0,-3 2 13,0 0 0,-1 0 0,1 0 0,-1 0 0,-1-1 0,1 1 0,-1-1 0,0 0 0,0 1 0,-1-1 0,0 0 0,0 0 0,-1-11 0,0 15 7,0 0 1,0 0-1,-1 0 1,1 1 0,-1-1-1,0 0 1,0 0-1,0 0 1,0 1-1,0-1 1,-1 1 0,1-1-1,-1 1 1,1-1-1,-4-2 1,1 1 10,-1 0 1,1 0-1,-1 1 0,0-1 0,0 1 1,0 0-1,-8-3 0,-1 1-11,-2 0 0,1 0 0,-1 2 0,1 0 0,-17-1-1,-82 2-923,81 2-1843,13 0-1414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16:16.5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 12499,'0'0'3560,"-2"29"-4576,2-17-584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16:11.1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3 1 5905,'0'0'2454,"-1"19"-1304,-9 118 1562,-6 44-302,-7 68-1560,22-218-879,0-16 125,1-25 802,0-18-1205,1-1-1,7-40 0,-6 59 140,0 1 1,0 0-1,1 0 0,1 0 0,-1 0 0,1 1 1,1-1-1,-1 1 0,1 0 0,1 0 0,9-9 1,-14 15 151,1 0 1,-1 1 0,1-1-1,0 1 1,0-1 0,-1 1-1,1 0 1,0 0 0,0 0-1,0 0 1,1 0 0,-1 0-1,0 0 1,0 1 0,0-1-1,1 1 1,-1 0 0,0-1-1,1 1 1,-1 0 0,4 1-1,-3 0 1,0 0 0,1 0 0,-1 1 0,0-1 0,0 1-1,0 0 1,0 0 0,0 0 0,0 0 0,-1 0-1,1 1 1,3 3 0,3 6 4,0-1-1,-2 1 1,1 1 0,-1 0-1,7 19 1,-10-21 90,0 1 0,-1-1 0,0 0 0,-1 1 0,0-1 0,-1 1 0,-1 14 0,0-25-41,0 0 1,-1 1-1,1-1 0,0 1 1,-1-1-1,0 0 0,1 1 1,-1-1-1,0 0 0,1 0 1,-1 1-1,0-1 0,0 0 1,0 0-1,0 0 0,0 0 1,0 0-1,-1 0 0,1-1 1,0 1-1,0 0 0,-1 0 1,-1 0-1,-36 13 435,33-12-424,-32 7 100,-1-1 0,0-1 0,0-3 0,-48 0 0,86-4-161,1 0 1,0 0-1,-1 0 0,1 0 1,0 0-1,-1 0 0,1 0 1,0 0-1,0 0 0,-1 0 1,1 0-1,0 0 0,-1 0 1,1 0-1,0 0 0,0 0 1,-1 0-1,1-1 0,0 1 1,0 0-1,-1 0 0,1 0 0,0-1 1,0 1-1,0 0 0,-1 0 1,1 0-1,0-1 0,0 1 1,0 0-1,0-1 0,0 1 1,-1 0-1,1 0 0,0-1 1,0 1-1,0 0 0,0-1 1,5-13-569,14-12-1224,9-6-2569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38:14.3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5 288 8162,'0'0'9536,"4"-2"-8890,10-4-406,-1-1 0,-1 0 0,1-2 0,17-14 0,49-49-94,-33 29-261,46-47-1369,-91 89 1159,-1 3-65,-1 3 377,0 0 0,-1 0 1,0 0-1,0 0 0,-1-1 0,0 1 1,1-1-1,-1 1 0,-1-1 1,-4 5-1,-4 7 166,-39 54 103,17-26 227,3 2 1,-30 57-1,58-97-488,1 0-1,-1 0 1,1 1 0,-1 12 0,2-18-141,1 0 0,0 0 0,-1 0 0,1 0 1,0 0-1,0 1 0,0-1 0,0 0 0,0 0 0,0 0 0,0 0 0,0 0 0,1 1 0,-1-1 1,0 0-1,1 0 0,-1 0 0,1 0 0,-1 0 0,1 0 0,-1 0 0,1 0 0,0 0 0,-1 0 0,1 0 1,0-1-1,0 1 0,0 0 0,0 0 0,0-1 0,0 1 0,0 0 0,1 0 0,13 0-4104</inkml:trace>
  <inkml:trace contextRef="#ctx0" brushRef="#br0" timeOffset="374.96">762 0 9034,'0'0'4922,"20"2"-4532,62 8-292,-80-10-78,0 0-1,-1 0 1,1 1-1,0 0 0,0-1 1,0 1-1,-1 0 0,1 0 1,0-1-1,-1 1 0,1 1 1,-1-1-1,1 0 1,-1 0-1,1 1 0,-1-1 1,0 0-1,0 1 0,0-1 1,0 1-1,0 0 0,1 1 1,-1 0 54,0 1 1,-1-1-1,1 0 0,-1 1 1,0-1-1,1 0 1,-2 1-1,1 4 0,-1-1 126,0-1-126,0 0-1,0 0 0,0-1 1,-1 1-1,0-1 0,0 1 1,-1-1-1,1 0 0,-1 0 1,0 0-1,0 0 0,-1-1 1,0 1-1,-7 6 0,-7 7 343,-2-2 0,-22 16-1,21-17-393,-15 11 359,-38 31 378,73-56-759,0 0-1,0 0 1,0 0-1,0 0 1,0 0-1,1-1 1,-1 2-1,0-1 1,1 0-1,-1 0 1,0 0-1,1 0 1,-1 0-1,1 0 1,-1 3-1,1-4 0,0 1 0,0-1 1,0 1-1,1-1 0,-1 1 0,0-1 0,0 1 0,0-1 1,1 1-1,-1-1 0,0 0 0,0 1 0,1-1 0,-1 1 0,0-1 1,1 0-1,-1 1 0,1-1 0,-1 0 0,0 1 0,1-1 1,-1 0-1,1 1 0,-1-1 0,1 0 0,5 2-11,-1-1-1,1 1 1,-1-1 0,1 0-1,7 0 1,74 3-1274,90-8 1,-91-6-1292,-10-2-2029</inkml:trace>
  <inkml:trace contextRef="#ctx0" brushRef="#br0" timeOffset="1027.3">0 651 7042,'0'0'6557,"15"4"-5882,3 2-359,3 0 218,1-1 0,32 4 1,576 16 1381,-596-25-1853,66-4-381,-1-5 0,116-24 0,-198 30 350,4-1 370,0 1 1,33-2 459,-54 5-789,0 0 0,0-1 0,0 1 0,0 0 0,0-1 0,0 1 0,0 0 1,0 0-1,0-1 0,0 1 0,1 0 0,-1 0 0,0-1 0,0 1 0,0 0 0,0 0 0,1-1 0,-1 1 0,0 0 0,0 0 0,0 0 0,1-1 0,-1 1 0,0 0 0,0 0 0,1 0 0,-1 0 0,0 0 0,1 0 0,-4 1-2562,-13 3-852,-2 1-2447</inkml:trace>
  <inkml:trace contextRef="#ctx0" brushRef="#br0" timeOffset="2260.99">529 1029 5169,'0'0'8891,"0"-1"-8862,0 1 0,-1 0 0,1 0 0,-1 0 0,1 0 0,0 0 0,-1 0 0,1 0 0,-1 0 0,1 0 0,-1 0 0,1 0 0,0 0 0,-1 0 0,1 0 0,-1 0 0,1 0 0,0 0 0,-1 0 0,1 1 0,-1-1 0,1 0 0,0 0 0,-1 0 0,1 1 0,0-1 0,-1 0 1,1 1-1,0-1 0,0 0 0,-1 1 0,-217 129 1720,170-102-1537,40-24-208,4-3 4,0 2 0,0-1 0,0 0 0,0 1 1,1 0-1,-1-1 0,1 1 0,0 1 0,-1-1 0,-2 5 1,6-8-23,0 1 1,0-1 0,0 0 0,0 1 0,0-1 0,0 0 0,0 0-1,0 1 1,0-1 0,0 0 0,0 1 0,0-1 0,0 0-1,0 0 1,0 1 0,0-1 0,0 0 0,0 0 0,1 1-1,-1-1 1,0 0 0,0 0 0,0 1 0,1-1 0,-1 0-1,0 0 1,0 0 0,0 0 0,1 1 0,-1-1 0,0 0-1,0 0 1,1 0 0,-1 0 0,0 0 0,1 0 0,-1 0-1,0 1 1,0-1 0,1 0 0,-1 0 0,0 0 0,0 0 0,1 0-1,-1-1 1,17 3 115,-15-2-144,417 40-631,-416-40 466,0 0-383</inkml:trace>
  <inkml:trace contextRef="#ctx0" brushRef="#br0" timeOffset="2603.05">609 1094 6617,'0'0'4585,"-43"111"-2792,21-61-321,2 7-288,-1-3 945,4 1-1657,3-7-296,3-3 312,2-9-440,4-6 128,3-6-176,0-6-216,2-3-256,0-9-1192</inkml:trace>
  <inkml:trace contextRef="#ctx0" brushRef="#br0" timeOffset="3005.1">1770 627 8650,'0'0'8874,"85"-2"-8874,-51 2 80,2 2 88,2 6-168,2 4-1248,-8-1-593,-12-5-2072</inkml:trace>
  <inkml:trace contextRef="#ctx0" brushRef="#br0" timeOffset="3375.55">1629 854 9010,'0'0'4897,"159"8"-4897,-83-6-264,-9 0-112,-4-2-4577</inkml:trace>
  <inkml:trace contextRef="#ctx0" brushRef="#br0" timeOffset="3720.1">2603 525 9482,'0'0'3946,"20"-4"-3398,65-15-216,-80 18-290,1 0 0,-1 0 0,0 1 0,0 0 0,0 0 0,0 0 0,6 1 0,-9 0-42,-1-1 0,1 0 0,-1 1 0,1 0 0,-1-1 0,1 1 0,-1 0 0,1 0 0,-1-1 0,0 1 0,1 0 0,-1 1 0,0-1 0,0 0 0,2 2 0,-1 1-7,0 1 0,-1-1 0,1 1 0,-1-1 0,0 1 0,0-1 0,-1 1 1,1-1-1,-1 1 0,0 0 0,-1 4 0,1-7 17,0 3 17,0 0 1,-1 0-1,1 0 0,-1 0 1,-1 0-1,1 0 0,-1 0 1,1 0-1,-1 0 0,-1-1 1,1 1-1,-6 7 0,-1-1 279,-1 0-1,0-1 0,-13 10 1,-8 9 183,30-28-484,0 0 0,0 0 0,0 0 1,1-1-1,-1 1 0,0 0 0,1 0 0,-1 0 0,1 0 1,-1 0-1,1 0 0,-1 0 0,1 0 0,0 0 0,0 0 0,-1 1 1,1-1-1,0 0 0,0 0 0,0 0 0,0 0 0,0 0 1,0 0-1,1 1 0,-1-1 0,0 0 0,0 0 0,1 0 1,-1 0-1,1 0 0,-1 0 0,1 0 0,-1 0 0,1 0 1,0 0-1,-1-1 0,1 1 0,0 0 0,0 0 0,0 0 1,0-1-1,1 2 0,5 3-34,1 0 0,0 0 0,0 0 0,11 4 0,-6-3-96,-8-4 108,1 1 0,-1 1 0,0-1 0,0 1 0,0-1-1,-1 1 1,1 1 0,-1-1 0,0 1 0,6 8 0,-8-9 29,-1-1 0,1 1 1,-1 0-1,1 0 0,-1 0 0,0 0 0,-1 0 0,1 0 0,-1 0 0,0 0 1,0 0-1,0 0 0,0 0 0,-1 0 0,1 0 0,-1 0 0,-2 6 1,-1-2 91,1-1 0,-1 0 0,0 0 1,0 0-1,-1-1 0,0 1 0,0-1 1,-1 0-1,0-1 0,0 1 0,0-1 1,0 0-1,-9 4 0,-5 4 253,-2-1 0,0-1 0,-26 9 0,-3-5-436,-1-1 1,-1-3 0,-103 9-1,53-13-1729,8-5-2166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16:16.9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0 3505,'0'0'8386,"-66"129"-8290,50-102-96,-2-3 136,-5-3-64,-13-3-72,4-6-809,5-5-2215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16:51.2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4 599 4865,'0'0'4622,"-12"-7"-4523,-40-17 16,46 22-53,1 0 0,0 1 0,0 0 0,-1 0 0,1 0 0,0 1 0,-1 0 0,1 0 0,-1 0 0,1 1 0,0-1 0,-1 1 0,1 0 0,0 1 0,-7 2 0,2 0 67,1 1 1,0 0-1,0 1 1,0 0 0,1 0-1,-9 8 1,13-10-29,0 1 0,0-1 0,0 0 0,0 1 0,1 0 0,0 0 0,0 0 0,0 1 0,0-1 0,1 0 0,0 1 0,0 0 0,1-1 0,-1 1 0,1 0 0,1 0 0,-1 0 0,1 0 0,0 9 0,1-14-82,-1 0 1,0-1-1,0 1 0,1 0 0,-1 0 1,0 0-1,1 0 0,-1 0 0,1 0 1,-1-1-1,1 1 0,0 0 0,-1 0 1,1-1-1,0 1 0,-1-1 0,1 1 1,0 0-1,0-1 0,0 1 0,0-1 1,-1 0-1,1 1 0,0-1 0,0 0 1,0 1-1,0-1 0,0 0 0,0 0 1,2 0-1,35 2 412,-32-2-449,4-1 50,1 0 1,0 0 0,-1-2-1,1 1 1,-1-1 0,0-1-1,0 0 1,0 0 0,0-1-1,-1 0 1,0-1 0,0 0-1,0 0 1,11-11 0,5-7-58,-1-2 1,0 0-1,21-34 1,-5 3-129,-3-3-1,-3 0 1,29-72-1,-38 67 41,-20 51 16,-19 44 17,-71 159 273,-10 24 1218,85-191-1283,5-12-62,1 0 1,0 1-1,1-1 0,0 1 1,0-1-1,1 1 0,-1 19 1,13-30 82,-3-1-234,-1 0 0,0-1 0,0 0 0,0 0 0,0 0 0,0-1 0,0 1 0,9-8 0,45-34-1544,-40 28 953,-6 5 319,-8 8 273,-1-1 1,0 0-1,0 0 1,0 0-1,0-1 1,-1 0-1,6-7 1,-9 10 101,-2 10 68,0-1 0,-1 1-1,1-1 1,-1 0-1,-1 0 1,1 0 0,-8 13-1,7-13 75,-1 0 1,1 0-1,1 0 0,-1 1 1,1-1-1,0 1 0,-1 15 0,3 4 102,0-27-257,1 1 0,-1-1 1,0 0-1,0 1 0,1-1 1,-1 0-1,0 1 0,1-1 1,-1 0-1,0 0 0,1 1 1,-1-1-1,0 0 0,1 0 1,-1 0-1,1 1 0,-1-1 1,0 0-1,1 0 0,-1 0 1,1 0-1,-1 0 0,0 0 1,1 0-1,-1 0 0,1 0 1,-1 0-1,1 0 0,-1 0 1,15-1 59,-15 1-59,4-1-15,1-1 1,-1 1 0,0-1-1,1 1 1,-1-1 0,0 0 0,0-1-1,-1 1 1,6-5 0,34-31-450,-25 22 37,-9 7 164,35-28-201,-40 34 450,1 0-1,-1 0 1,1 0-1,0 0 1,0 1-1,0 0 1,0 0 0,5-1-1,-9 3 8,-1 1 0,0-1 0,1 0 0,-1 0 0,1 1 0,-1-1 0,0 0 0,1 1 0,-1-1 0,0 0 0,0 1 0,1-1 0,-1 1 0,0-1 0,0 1 0,0-1 0,1 0 0,-1 1 0,0-1 0,0 1 0,0-1 1,0 1-1,0-1 0,0 1 0,0-1 0,0 1 0,0-1 0,0 1 0,0-1 0,0 0 0,0 1 0,0-1 0,-1 1 0,1-1 1,-1 14 230,0 0 1,-1 0-1,-4 15 0,-2 13 122,8-41-344,0 0-1,-1 0 0,1 0 1,0 0-1,0 0 0,0 0 1,0 0-1,0 0 0,0 0 1,0 0-1,0 0 0,0 0 1,1 1-1,-1-1 0,0 0 0,1 0 1,-1 0-1,1 0 0,-1 0 1,1-1-1,-1 1 0,1 0 1,0 0-1,-1 0 0,1 0 1,0-1-1,0 1 0,-1 0 1,2 0-1,1 0-10,1 0-1,-1 0 1,0-1 0,0 1-1,1-1 1,-1 0-1,0 0 1,4 0 0,3-1-27,-2 2-157,0-2 0,-1 1 0,1-1-1,0 0 1,-1-1 0,1 1 0,-1-2-1,0 1 1,1-1 0,-1 0 0,11-7-1,23-15-2560,-4-3-2624</inkml:trace>
  <inkml:trace contextRef="#ctx0" brushRef="#br0" timeOffset="405.25">1050 545 5881,'0'0'5675,"-13"15"-5078,-40 45 90,50-56-585,-1 1 0,1-1 0,-1 1 0,1-1 0,1 1 0,-1 0 0,1 0 0,0 0 0,0 0 0,-2 7 0,0 4 132,2-8-122,0 0 0,1 1 0,0-1 0,0 0 0,1 15 0,0-16-137,0-6 37,1 1-1,-1-1 1,0 0-1,1 1 1,-1-1-1,1 0 1,0 0-1,-1 0 1,1 1 0,0-1-1,0 0 1,0 0-1,0 0 1,0 0-1,0 0 1,0-1-1,0 1 1,0 0-1,0 0 1,0-1-1,0 1 1,1 0 0,-1-1-1,0 0 1,0 1-1,1-1 1,-1 0-1,0 1 1,1-1-1,1 0 1,8 2 61,0-1 0,19-1 0,-24 0-28,1 0-20,1 0 0,-1-1 0,0 0 0,0 0 0,0-1 0,1 0 0,-2 0 0,1 0 0,0-1 1,0 0-1,7-5 0,-10 5-24,0 0 1,-1 0 0,1 0-1,-1 0 1,0 0 0,0-1 0,0 1-1,0-1 1,-1 0 0,1 0-1,-1 0 1,0 0 0,0-1-1,-1 1 1,1 0 0,-1-1-1,0 1 1,0-1 0,0-4-1,0 5-3,-1-1 0,0 0 0,0 1 0,0-1 0,0 1 0,-1-1 0,1 1 0,-1-1 0,-1 1 0,1 0 0,0-1 0,-1 1 0,0 0-1,-3-5 1,1 4-2,0 0-1,0 1 1,-1-1-1,0 1 1,1 0-1,-1 1 1,-1-1-1,1 1 1,-11-5-1,8 4-59,1 1-1,-1-1 0,0 1 0,-13-2 0,18 5-579</inkml:trace>
  <inkml:trace contextRef="#ctx0" brushRef="#br0" timeOffset="841.12">1586 513 6905,'0'0'4798,"-18"4"-4533,-59 19 379,70-21-537,0 1-1,1 0 1,-1 1 0,1 0 0,0 0-1,0 0 1,0 0 0,0 1-1,1 0 1,-8 9 0,-1 1 203,8-9-203,0 1 0,0 0 0,1 0 0,0 1 0,0 0 0,-7 15 0,10-18-62,0-1 1,1 1-1,-1 0 0,1 0 1,0 0-1,0-1 1,1 1-1,0 0 0,0 0 1,0 0-1,0 0 1,1 0-1,-1 0 1,3 5-1,-2-8-31,0 0-1,-1-1 1,1 1-1,1-1 1,-1 1 0,0-1-1,0 0 1,0 1-1,1-1 1,-1 0-1,1 0 1,-1 0 0,1 0-1,-1 0 1,1 0-1,0-1 1,-1 1 0,1 0-1,0-1 1,0 1-1,-1-1 1,1 0-1,3 1 1,6 0-42,1 0-1,17-2 0,-15 1-36,-9 0-94,0-1 0,0 0 0,0 1 0,0-2 0,0 1 1,0 0-1,0-1 0,0 0 0,-1 0 0,1-1 0,-1 1 1,0-1-1,1 0 0,-1 0 0,0 0 0,-1-1 0,1 1 1,4-7-1,11-14-2746</inkml:trace>
  <inkml:trace contextRef="#ctx0" brushRef="#br0" timeOffset="1247.34">1094 298 6025,'0'0'5337,"127"-2"-4680,-111 2-313,-5 8 32,-8 6-264,-3 2-48,0 3 16,-7 1 32,-16 1 240,-4-1-352,-3-3 16,-4-1 24,-16-2-40,9-3-672,2-7-2305</inkml:trace>
  <inkml:trace contextRef="#ctx0" brushRef="#br0" timeOffset="1620.82">854 381 6809,'0'0'4321,"16"90"-3905,-36-74-239,-3-2-169,-13-1-8,4-3-49,0-6-1095</inkml:trace>
  <inkml:trace contextRef="#ctx0" brushRef="#br0" timeOffset="1621.82">249 305 5937,'0'0'8306,"148"-6"-7818,-89 6 8,34 0-496,-13 0-504,-12 0-1760</inkml:trace>
  <inkml:trace contextRef="#ctx0" brushRef="#br0" timeOffset="3396.1">1986 644 5825,'0'0'8223,"15"-2"-7681,6 0-242,-1-2 0,0 0 0,1-1 0,28-11 0,-22 2-137,0 0 0,-1-1 0,0-2 0,-2-1-1,0 0 1,-1-2 0,-1-1 0,21-25 0,-26 26-293,-1-1-1,-1-1 1,-1 0 0,-1-1 0,-1-1 0,-1 0 0,-1 0-1,-1-1 1,9-38 0,-15 21-475,-20 44 370,9 2 232,0 1 0,1 0 1,0 0-1,0 0 0,0 1 0,0 0 1,1 1-1,-6 7 0,-2 1 1,-41 44 292,-59 81 0,94-113-186,2 2-1,1 0 0,1 1 1,2 1-1,-18 55 1,29-75-44,0 1 1,2 0 0,-1 0 0,1 18 0,1-29-58,1 0 0,-1-1 0,0 1 0,1-1 1,-1 1-1,1 0 0,-1-1 0,0 1 0,1-1 1,-1 1-1,1-1 0,0 0 0,-1 1 0,1-1 1,-1 1-1,1-1 0,0 0 0,-1 0 0,1 1 1,0-1-1,-1 0 0,1 0 0,0 0 0,-1 0 1,1 0-1,0 0 0,-1 0 0,2 0 0,26 1-6,-24-1-37,5 0-193,-1-1 0,1 0 0,-1 0 0,0-1 0,1 0 0,-1 0 0,8-4-1,5-4-1470,27-16 0,-9 1-3299</inkml:trace>
  <inkml:trace contextRef="#ctx0" brushRef="#br0" timeOffset="3975.86">2588 514 6105,'0'0'5723,"-3"1"-5678,-32 20 737,1 0 0,-54 46 0,66-47-670,22-19-106,-1-1-1,0 1 1,1-1 0,-1 1-1,1 0 1,-1-1-1,1 1 1,-1 0-1,1-1 1,-1 1 0,1 0-1,0 0 1,-1-1-1,1 1 1,0 0-1,-1 0 1,1-1 0,0 1-1,0 0 1,0 0-1,0 0 1,0 0-1,0-1 1,0 1 0,0 0-1,0 0 1,0 0-1,1-1 1,-1 1-1,0 0 1,1 0 0,-1 0-1,3 0-1,0 0 1,-1 0-1,1-1 1,0 1-1,-1-1 0,1 0 1,0 0-1,0 0 0,-1 0 1,6-1-1,2 0-5,-2 1-9,8 1-1,1-2 1,22-3-1,-33 3-64,0-1-1,1 0 1,-1 0-1,0 0 0,0-1 1,-1 0-1,1 0 1,0-1-1,6-4 0,-6 2-21,1 0 0,-1 0 0,0-1 0,0 0 0,-1 0 0,0 0 0,6-12 0,-9 51 855,-2-2-325,1 36-20,-1-64-463,0-1-1,0 1 0,1-1 0,-1 1 1,0-1-1,1 0 0,-1 1 0,1-1 0,0 0 1,-1 1-1,1-1 0,0 0 0,0 0 1,0 1-1,0-1 0,0 0 0,0 0 0,0 0 1,0 0-1,0-1 0,1 1 0,-1 0 1,0 0-1,1-1 0,-1 1 0,0-1 0,1 1 1,-1-1-1,1 1 0,-1-1 0,0 0 1,1 0-1,-1 0 0,1 0 0,-1 0 0,1 0 1,-1 0-1,1 0 0,-1-1 0,1 1 1,-1 0-1,0-1 0,1 1 0,-1-1 0,0 0 1,1 1-1,-1-1 0,0 0 0,0 0 1,1 0-1,-1 0 0,1-1 0,47-54-3686,-26 25-50</inkml:trace>
  <inkml:trace contextRef="#ctx0" brushRef="#br0" timeOffset="4416.68">2904 541 4913,'0'0'6836,"-3"19"-5973,-14 60-203,15-72-474,0 0 0,0 0 0,-1 1 1,0-2-1,0 1 0,-8 11 0,9-15-101,0 1 1,0-1 0,0 1-1,0 0 1,1-1-1,-3 8 1,4-7 34,1-8-130,1 1 1,0-1-1,0 1 0,0 0 1,0-1-1,0 1 0,1 0 1,-1 0-1,5-3 1,-1-1-40,8-9-135,0 1 1,1 1-1,0 0 0,30-20 1,-37 29 152,1 0 0,0 0 0,0 1 0,0 0 0,0 1 0,1 0 0,-1 0 0,1 1 0,0 0 0,0 1 0,19-1 0,-27 2 33,0 0 0,0 0 0,0 1 0,0-1 0,0 1 0,0-1 0,-1 1 0,1 0 0,0-1 0,0 1 0,-1 0 1,1 0-1,0 0 0,-1 0 0,1 1 0,-1-1 0,0 0 0,3 3 0,-2-1 14,0 0-1,-1 0 1,1 0 0,-1 0 0,1 1-1,-1-1 1,0 0 0,0 1 0,1 5 0,-2-1 104,1-1 0,-1 0 1,0 0-1,0 0 0,-1 0 1,0 0-1,0 0 0,-1 0 1,0 0-1,-3 7 0,0-4 180,-1-1 0,0 1-1,0-1 1,0-1 0,-1 1-1,-13 10 1,20-18-212,1-5-267,-1 0 1,1 0-1,1 0 0,-1 0 0,1 0 1,-1 0-1,1 1 0,0-1 0,0 1 1,4-6-1,1-1-393,11-21-2038,1 0-1941</inkml:trace>
  <inkml:trace contextRef="#ctx0" brushRef="#br0" timeOffset="4843.54">2716 306 8554,'0'0'7636,"20"-2"-7495,7-2-130,-5 1-23,1 1 1,28 0-1,-51 2-1,1 0-1,0 0 0,-1 0 1,1 0-1,0 0 0,0 0 1,-1 1-1,1-1 0,0 0 1,0 0-1,-1 0 0,1 1 1,0-1-1,-1 0 0,1 1 1,0-1-1,-1 1 0,1-1 1,-1 1-1,1-1 0,-1 1 0,1-1 1,-1 1-1,1-1 0,-1 1 1,1-1-1,-1 1 0,0 0 1,1-1-1,-1 2 0,1-1-36,-1 0 1,1 0-1,-1 0 0,1 0 0,-1 0 0,1 0 0,0 0 0,0 0 0,-1 0 0,1-1 1,0 1-1,0 0 0,0-1 0,0 1 0,-1 0 0,3 0 0,-1 0-201,0-1-1,0 1 1,1-1-1,-1 1 0,0-1 1,1 0-1,-1 0 1,0 0-1,1 0 1,3-1-1,-1 1-794,9-2-1726</inkml:trace>
  <inkml:trace contextRef="#ctx0" brushRef="#br0" timeOffset="5234.49">3047 1 6177,'0'0'8410,"145"24"-7858,-108-14 272,-1-1-824,12 1 0,-12-4-296,-4-4-2056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16:46.6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441 5097,'0'0'3957,"0"0"-3946,1 0 1,-1-1-1,0 1 0,0 0 1,0 0-1,0 0 0,0 0 1,0 0-1,0 0 1,0 0-1,1 0 0,-1 0 1,0 0-1,0 0 0,0 0 1,0 0-1,0 0 0,0 0 1,0 0-1,1 0 1,-1 0-1,0 0 0,0 0 1,0 0-1,0 0 0,0 0 1,0 0-1,0 0 0,1 0 1,-1 0-1,0 0 1,0 0-1,0 0 0,0 0 1,0 0-1,0 1 0,0-1 1,0 0-1,0 0 0,0 0 1,1 0-1,-1 0 1,0 0-1,0 0 0,0 0 1,0 1-1,0-1 0,0 0 1,0 0-1,0 10 42,0-1-1,-1 1 1,0 0-1,-1-1 1,0 1-1,0-1 1,-6 13-1,-11 19 627,14-32-535,0 0 0,1 0 0,0 0 0,0 1 1,1 0-1,1-1 0,-1 1 0,0 17 1,3-27-103,0 0-23,0 2 10,0-2 90,3-1 21,3-5-119,-1 0-1,0 0 1,0-1 0,0 0-1,-1 1 1,0-2 0,-1 1-1,4-8 1,10-18-22,-9 20-64,0 0-1,1 1 1,0 0-1,1 1 0,16-14 1,-20 20 28,-1 1-1,1 0 1,-1 0 0,1 1 0,0-1-1,0 1 1,1 0 0,-1 1 0,1 0-1,-1 0 1,1 0 0,0 1 0,-1 0-1,10 0 1,-15 1 33,0 0 0,-1 0 0,1 1 0,0-1 0,0 0 0,0 1 0,-1-1 0,1 0 0,0 1 0,-1-1 0,1 1 0,0-1 0,-1 1 0,1 0 0,0-1 0,-1 1 0,1 0 0,-1-1 0,0 1 0,1 0 0,-1-1 0,1 1 0,-1 0 0,0 0 0,1 0 0,-1-1 0,0 1 0,0 0 0,0 0 0,0 0 0,0 0 0,0 0 0,1 36 5,-2-27-6,1 176 1907,1-185-1883,-1-1 0,1 1 0,-1-1 0,1 1 0,-1-1 0,1 1 0,-1-1-1,1 0 1,0 1 0,-1-1 0,1 0 0,0 0 0,-1 1 0,1-1 0,0 0 0,-1 0 0,1 0 0,0 0 0,-1 0 0,1 0 0,0 0 0,0 0 0,-1 0 0,1 0 0,1-1 0,22-2 45,-15-1-245,0 0-1,0 0 1,0-1-1,-1-1 0,1 1 1,7-8-1,17-17-3165</inkml:trace>
  <inkml:trace contextRef="#ctx0" brushRef="#br0" timeOffset="1095.08">508 490 4425,'0'0'6648,"13"-3"-6024,41-9-84,-45 9-435,-1 1-1,0-2 0,0 1 0,0-1 1,-1 0-1,1-1 0,-1 0 1,0 0-1,7-7 0,-1 1-45,9-7-22,-1-2 0,0 0 0,-2-2 1,30-41-1,-24 25-67,-2-1 0,24-55 0,-43 85 26,-1-1 1,1 0-1,-2 0 1,1 0-1,-1 0 1,-1-1-1,0 1 0,0-13 1,-1 25-4,-1-1 0,1 0 0,-1 0 1,1 0-1,-1 0 0,1 0 0,-1 0 0,1 0 1,-1-1-1,0 1 0,1 0 0,-1 0 0,0 0 0,-1 0 1,-3 4-4,-32 42 45,-65 87-27,79-101-3,2 1 0,-20 46-1,18-32-23,-24 59 390,42-92-269,1-1 0,0 1-1,1 1 1,1-1-1,-1 27 1,3-41 184,17-19 365,-15 17-672,0-1 0,0 0-1,-1 1 1,1-1 0,0 0-1,0 0 1,-1 0 0,1 0-1,-1 0 1,1-3 0,3-4-122,1 0 0,0 1 0,0-1 1,0 2-1,1-1 0,0 0 1,1 1-1,15-12 0,-10 9 39,-8 5 81,0 1 0,1 0-1,-1-1 1,1 2 0,0-1-1,0 1 1,1 0 0,-1 0-1,0 1 1,1-1 0,0 2-1,0-1 1,-1 1 0,1 0-1,7 0 1,-13 1 22,0 0 1,-1 1 0,1-1-1,0 0 1,-1 1-1,1-1 1,-1 1 0,1-1-1,0 1 1,-1-1-1,0 1 1,1 0 0,-1-1-1,1 1 1,-1-1-1,0 1 1,1 0 0,-1-1-1,0 1 1,1 0-1,-1 0 1,0-1 0,0 1-1,0 0 1,0-1-1,0 1 1,0 0 0,0 1-1,1 26 0,-1-25 0,0 13 23,0 0 1,-1 1-1,-7 30 0,7-29 208,1-17-215,0-1 0,1 1-1,-1-1 1,1 1-1,-1-1 1,1 1-1,-1-1 1,1 0-1,-1 1 1,1-1-1,0 0 1,-1 1-1,1-1 1,0 0-1,-1 0 1,1 1-1,-1-1 1,1 0 0,0 0-1,-1 0 1,1 0-1,0 0 1,-1 0-1,1 0 1,0 0-1,-1 0 1,1-1-1,0 1 1,0 0-1,7-2-149,1 1-1,-1-1 0,0-1 0,0 1 0,14-8 0,7-6-1695</inkml:trace>
  <inkml:trace contextRef="#ctx0" brushRef="#br0" timeOffset="2425.11">1276 486 1632,'0'0'6174,"-5"-2"-6050,-1 0-12,-1 0 0,1 0 1,0 1-1,-1 0 0,1 0 1,-1 1-1,0 0 0,1 0 1,-1 0-1,1 1 0,-1 0 1,1 0-1,-13 4 0,11-2 64,0 0 0,0 1 0,1 0 0,-1 0 0,1 0 0,-1 1 0,2 0 0,-1 1 0,0 0 0,1 0 0,-6 6 0,9-8-103,1 0-1,-1 0 0,1 0 0,0 1 0,0-1 0,0 0 0,0 1 0,1-1 0,-2 10 0,0 42 715,3-51-746,0-5-33,0 1 1,0-1 0,1 1-1,-1-1 1,0 0-1,1 1 1,-1-1 0,1 1-1,-1-1 1,1 0-1,-1 1 1,0-1 0,1 0-1,-1 0 1,1 1-1,-1-1 1,1 0-1,0 0 1,-1 0 0,1 0-1,-1 1 1,1-1-1,-1 0 1,1 0 0,-1 0-1,1 0 1,-1 0-1,2-1 1,22 1 122,-17 0-36,-2-1-111,0 0-1,0 0 1,0 0 0,0-1 0,0 1 0,-1-1 0,1-1 0,-1 1 0,1 0 0,-1-1 0,0 0 0,0 0 0,0 0 0,0-1 0,-1 0-1,0 1 1,4-6 0,7-8-851,-2-1 0,17-29-1,-18 23 96,-10 20 673,1-1 1,0 1-1,0-1 0,0 1 1,0 0-1,1 0 0,5-6 1,-6 44 655,-2-17-172,1-9-129,-1 0 0,0-1 0,-1 1 0,0 0 0,0 0 0,0-1 0,-1 1 0,-4 11 0,3-13-124,1-1 0,-1 0 0,1 1 0,1-1 0,-1 1 0,1-1 0,0 1 0,-1 8 0,27-14 177,-21-1-338,-1 1 1,1-1-1,-1 1 0,1-1 0,-1 0 0,0-1 0,0 1 1,0-1-1,0 1 0,0-1 0,0 0 0,0 0 0,0 0 1,0 0-1,-1-1 0,0 1 0,4-4 0,5-8-415,0-1 0,10-18-1,1-1-281,-19 30 685,0-1-1,1 1 0,0 0 1,0 0-1,0 0 0,5-3 0,-8 7 44,-1 0 0,1-1 0,0 1-1,-1 0 1,1-1 0,0 1 0,-1 0 0,1 0-1,0-1 1,-1 1 0,1 0 0,0 0-1,0 0 1,-1 0 0,1 0 0,0 0-1,-1 0 1,1 0 0,0 0 0,0 1 0,0-1-1,0 1 6,0-1-1,0 1 1,-1 0-1,1 0 1,0 0-1,0 0 1,-1 0-1,1 0 1,-1 0-1,1 0 1,-1 0-1,1 0 1,-1 0 0,0 0-1,1 0 1,-1 0-1,0 0 1,0 2-1,3 18 375,-2-1 0,-1 1-1,-2 27 1,2-46-342,-1-1 0,1 1 1,-1-1-1,1 1 0,-1-1 0,1 1 0,-1-1 0,0 1 1,0-1-1,-1 2 0,1-2-8,0 1-1,0-1 1,0 0 0,0 1-1,0-1 1,0 1 0,1-1-1,-1 1 1,1-1 0,-1 1-1,1 0 1,0-1 0,-1 3-1,1-4 208,1-2-114,5-6-146,-1 1 0,1-1 0,0 1 0,1 1 0,0-1 0,11-8 0,4-1-273,25-14-1,-40 26 255,1-1-1,0 1 0,0 0 1,0 1-1,0 0 0,0 0 1,1 1-1,-1 0 0,1 1 0,10-1 1,-18 6 62,0 0 0,0 0 0,-1 0 0,1 1 0,-1-1 0,0 0 0,-1 5 0,1-4 96,-1 0 37,1 0 0,-1-1 0,0 1 0,0 0-1,-1 0 1,0-1 0,-3 9 0,2-9 97,1 1-1,0 0 1,0 0-1,1 0 1,-1 0-1,1 1 1,0 9-1,2-14-235,1 0-1,-1-1 0,1 1 0,-1 0 0,1-1 0,0 0 0,-1 1 0,1-1 0,0 0 0,-1 0 0,1 1 0,0-2 0,-1 1 0,1 0 0,3-1 0,1 1 28,2 0-98,1 0 1,-1 0-1,1-1 0,-1-1 0,0 1 0,1-1 0,8-4 1,-12 4-324,0-1 1,-1 1 0,1-1-1,-1 0 1,1-1 0,-1 1-1,0-1 1,0 0-1,-1 1 1,1-2 0,-1 1-1,5-8 1,5-14-6894</inkml:trace>
  <inkml:trace contextRef="#ctx0" brushRef="#br0" timeOffset="2799.12">1039 280 7738,'0'0'7857,"119"-37"-7433,-104 37-160,-1 0-176,-3 0 25,1 0-113,-3 0-32,0 10-297,2 9-103,-4-3-1328,-2-4-5522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16:53.2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9 10578,'0'0'10370,"-2"0"-10073,2-9-5571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16:49.8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 9914,'0'0'7514,"34"10"-7474,-11-12-40,-1-13-2361,-3-5-4096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56:23.2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4 21 4657,'0'0'6448,"6"-3"-5965,14-11-138,-14 11-205,-7 7-130,1 1-1,-1-1 1,0 0-1,0 1 1,0-1-1,-1 0 1,1 0-1,-1 0 1,0 0-1,-4 5 1,-29 38 85,19-26-88,5-7 80,-16 28-1,25-36-65,-1-1-1,1 1 1,0 0-1,0-1 1,0 1-1,1 0 1,0 0 0,0 0-1,0 6 1,5-11-7,-1 0 1,1 0 0,0-1 0,-1 1 0,1-1-1,0 0 1,6-1 0,-5 1-15,34-4 96,-32 3-96,-1 0 1,1 0 0,0 1-1,1 0 1,10 1 0,-15 0-3,-1-1 0,0 1 0,1 0 0,-1 0 0,0 0 0,1 0 0,-1 0 0,0 1 0,0-1 0,0 1 0,0-1 0,0 1 0,0 0 0,-1 0 0,1 0 0,0 0 0,-1 0 0,0 0 0,1 0 0,0 3 0,2 4 5,0 0 0,0 1 0,-1 0 0,-1-1 0,0 1 0,2 16 1,-2 62 344,-2-57-111,0-30-217,0 1 0,-1 0 0,1-1 0,0 1 1,-1-1-1,1 1 0,-1-1 0,0 1 0,0-1 1,1 1-1,-1-1 0,0 1 0,0-1 0,0 0 1,0 0-1,0 1 0,-1-1 0,1 0 0,0 0 0,-1 0 1,1 0-1,0-1 0,-1 1 0,1 0 0,-1 0 1,1-1-1,-1 1 0,0-1 0,1 0 0,-1 1 1,1-1-1,-3 0 0,-8 2 91,-1-1-1,1-1 0,-18-1 1,13 1-158,3-1-49,1 0 0,0-1-1,-1 0 1,1-1 0,0-1 0,0 0 0,1 0-1,-14-8 1,16 7-503,0 0 1,1-1-1,0 0 0,0-1 1,-15-14-1,6-1-3141</inkml:trace>
  <inkml:trace contextRef="#ctx0" brushRef="#br0" timeOffset="361.03">331 43 7330,'0'0'6673,"137"-26"-6233,-110 26-248,4 0-192,3 0 80,17 2-336,-10 8-608,-3-4-3105</inkml:trace>
  <inkml:trace contextRef="#ctx0" brushRef="#br0" timeOffset="741.01">736 143 1712,'0'0'7493,"-13"19"-5833,-40 59-609,49-72-903,0 0-1,1 0 1,-1 0 0,1 0-1,0 0 1,1 1 0,0-1-1,0 1 1,0 0 0,0 0-1,1 0 1,1 0 0,-1-1-1,1 12 1,0-11-93,0-6-27,0 1 0,0 0 0,1 0 0,-1 0 0,0 0 0,1 0 1,-1 0-1,1 0 0,0 0 0,0 0 0,0-1 0,0 1 0,0 0 0,0-1 1,0 1-1,0-1 0,1 1 0,1 1 0,0 0 11,1-1 1,-1 0-1,0 0 0,1 0 0,0 0 1,-1-1-1,1 1 0,7 0 0,5 1 40,0 0 0,1-2 0,24 0 0,-35-1-69,4 0 2,1-1 0,-1 1 0,1-2 0,-1 0 0,0 0 0,0 0-1,0-2 1,0 1 0,10-6 0,-15 7-7,-1-1-1,1 0 1,-1 0-1,0 0 1,0 0-1,-1-1 1,1 1-1,-1-1 1,0 0-1,0 0 1,0 0-1,0-1 1,0 1-1,-1-1 1,0 1-1,0-1 1,-1 0-1,1 0 1,-1 0-1,2-9 1,-2 6-7,-1 0-1,1 0 1,-1 0 0,0 0 0,-1 1 0,-3-16 0,3 19 0,-1 0 0,1-1 1,-1 1-1,0 0 0,0 0 0,-1 0 0,1 1 0,-1-1 0,0 0 1,0 1-1,0 0 0,-7-6 0,3 3-49,0 1 0,-1 0-1,0 0 1,0 1 0,0 0 0,-14-5 0,-10 4-4744</inkml:trace>
  <inkml:trace contextRef="#ctx0" brushRef="#br0" timeOffset="1116.01">1398 134 10082,'0'0'4505</inkml:trace>
  <inkml:trace contextRef="#ctx0" brushRef="#br0" timeOffset="1117.01">1422 425 328,'0'0'11162,"-42"115"-10505,28-87 399,-1 0-776,-1 1-224,0-5 224,0-2-232,1-6-40,-5-6-8,2-4-1656,6-6-3281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56:19.8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09 3473,'0'0'7101,"19"-4"-6303,2 0-579,7-2 218,1-1 1,42-17-1,-42 13-383,138-60 827,-137 56-661,0-2 0,-1-1 0,35-27 0,-57 40-215,0-1 0,-1 0 1,1-1-1,-1 1 0,0-1 1,-1 0-1,0-1 0,0 0 1,0 1-1,-1-1 0,0-1 1,-1 1-1,0 0 0,0-1 1,-1 0-1,0 0 1,0 1-1,-1-1 0,0-13 1,-1 21-15,0 1 0,0-1 0,0 0 0,0 0 0,0 0 0,-1 0 1,1 0-1,0 1 0,0-1 0,-1 0 0,1 0 0,0 0 1,-1 1-1,1-1 0,-1 0 0,1 1 0,-1-1 0,1 0 1,-1 1-1,0-1 0,1 1 0,-1-1 0,0 1 0,1-1 1,-1 1-1,0-1 0,0 1 0,1-1 0,-1 1 0,0 0 1,0 0-1,0-1 0,0 1 0,1 0 0,-1 0 0,0 0 1,0 0-1,-1 0 0,-2 0-4,0 1-1,0-1 1,0 1 0,1 0 0,-1 0-1,0 0 1,-7 3 0,1 2-4,-1 0 0,1 1 0,0 0 0,0 1 0,1 0 0,-13 14 1,-46 62-2,63-78 11,-18 24 71,2 1 0,-25 47 0,39-64 10,0 1 0,2-1 0,0 1-1,0 0 1,2 0 0,0 0 0,0 1-1,0 24 1,3-38-73,0 0 0,1-1 0,-1 1 0,0-1 0,0 1 0,1-1 0,-1 1 1,1-1-1,-1 1 0,1-1 0,0 0 0,0 1 0,-1-1 0,1 0 0,0 1 0,0-1 0,0 0 0,0 0 0,0 0 0,1 0 0,-1 0 0,0 0 0,0 0 0,1-1 0,-1 1 0,1 0 0,-1-1 0,0 1 0,1-1 0,-1 1 0,4 0 0,4 0-392,0 0-1,0 0 1,0-1-1,13 0 1,-6-1-1136,13 1-2651</inkml:trace>
  <inkml:trace contextRef="#ctx0" brushRef="#br0" timeOffset="404.91">687 361 6249,'0'0'5506,"-22"12"-4534,-72 41-248,82-46-445,0 0 0,-16 13 0,25-17-230,0 0 0,0 1 1,1-1-1,-1 0 0,1 1 0,0-1 1,-2 6-1,3-8-46,1 0 0,-1 0 0,1 0 1,-1 0-1,1 0 0,-1 1 0,1-1 0,0 0 1,0 0-1,0 0 0,-1 1 0,1-1 0,0 0 1,1 3-1,-1-4-6,0 1-1,1-1 1,-1 1 0,0-1-1,0 1 1,1 0 0,-1-1-1,1 1 1,-1-1 0,1 0-1,-1 1 1,1-1 0,-1 1-1,1-1 1,-1 0 0,1 1 0,-1-1-1,1 0 1,-1 0 0,2 1-1,3 0-70,0 0 0,0-1-1,0 1 1,0-1 0,10-1-1,-5 0-120,-1 0 28,1 0 0,-1-1 0,0 0-1,-1-1 1,1 0 0,0 0 0,14-8 0,59-39-552,-50 29 751,-31 20-30,19-9 490,-19 10-478,-1 0-1,0 0 0,1 0 1,-1 0-1,1 0 0,-1 0 0,1 0 1,-1 1-1,0-1 0,1 0 0,-1 0 1,0 0-1,1 0 0,-1 1 1,0-1-1,1 0 0,-1 0 0,0 1 1,1-1-1,-1 0 0,0 1 1,1-1-1,-1 0 0,0 1 0,0-1 1,0 0-1,1 1 0,-1-1 0,0 1 1,0-1-1,0 0 0,0 1 1,0-1-1,0 1 0,0-1 0,0 0 1,0 1-1,0-1 0,0 1 0,0-1 1,0 1-1,0-1 0,0 0 1,0 1-1,-1 8 226,0-1 0,-1 1 0,0-1 0,0 0 0,-6 15 0,5-16-109,0-1 0,1 1 0,0 0 0,0 0 0,1 0 0,0 0 0,0 0 0,0 0 0,1 0 0,1 12 0,-1-18-141,1 0-1,-1 0 0,1 0 0,-1-1 0,1 1 0,0 0 0,-1 0 1,1 0-1,0-1 0,-1 1 0,1 0 0,0-1 0,0 1 1,0-1-1,0 1 0,0-1 0,-1 1 0,1-1 0,0 1 0,0-1 1,0 0-1,0 0 0,0 0 0,0 1 0,0-1 0,0 0 1,0 0-1,0 0 0,0 0 0,0-1 0,1 1 0,-1 0 0,-1 0 1,1-1-1,1 1 0,3-1-277,0 0 1,-1-1-1,1 1 1,0-1-1,-1 0 1,5-3 0,15-16-2356,-5-3-1209</inkml:trace>
  <inkml:trace contextRef="#ctx0" brushRef="#br0" timeOffset="782.93">906 27 7818,'0'0'5297,"121"62"-4505,-72-48-792,34 7-176,-11-5-160,-5-4-3705</inkml:trace>
  <inkml:trace contextRef="#ctx0" brushRef="#br0" timeOffset="1158.89">1882 329 10922,'0'0'5842,"-3"8"-8331</inkml:trace>
  <inkml:trace contextRef="#ctx0" brushRef="#br0" timeOffset="1159.89">1761 553 10746,'0'0'7778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56:17.8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93 7378,'0'0'6653,"18"-6"-6285,111-43 324,-62 23-568,83-47-1,-124 58-134,-1 0 0,-1-2 0,-1-1 0,0-1 0,-2-1 0,22-25 0,-22 19-231,-2 0 1,0-1 0,-2-1 0,15-32 0,-24 42 32,0-1 1,-2 0 0,0 0 0,-1 0 0,0-1 0,-2 0-1,2-36 1,-5 55 204,0-1 0,0 1 0,0 0 0,-1-1 0,1 1 0,0 0 0,-1-1 0,1 1 0,0 0 0,-1 0 0,1-1 0,-1 1 0,0 0 0,1 0 0,-1 0 0,0 0 0,0 0 0,0 0 0,0 0 0,0 0 0,0 0 0,0 0 0,0 1 0,0-1 0,0 0 0,0 1 0,0-1 0,-1 0 0,1 1 0,0 0 0,-1-1 0,1 1 0,0 0 0,0 0 0,-1-1 0,1 1 0,0 0 0,-1 0 0,-2 1 0,-1-1-3,0 1 0,0 0 1,0 0-1,0 0 1,0 1-1,0-1 0,0 1 1,0 1-1,-6 3 1,-8 8 31,1 0 0,1 1 1,0 1-1,1 0 0,1 2 1,-19 26-1,-66 124 1073,23-3-536,66-136-469,2 1 0,0 0-1,-7 56 1,15-74-65,1 0-1,1 21 1,-1-32-26,0 0 0,1-1 0,-1 1 1,0 0-1,1-1 0,-1 1 0,1 0 1,-1-1-1,1 1 0,-1-1 0,1 1 1,-1 0-1,1-1 0,-1 1 0,1-1 1,0 0-1,-1 1 0,1-1 0,0 1 1,-1-1-1,1 0 0,0 1 0,-1-1 0,1 0 1,0 0-1,0 0 0,0 0 0,0 0 1,28 2 60,-23-3-58,9 1-61,0-2-1,0 0 1,0-1-1,-1-1 1,0 0-1,0-1 1,0 0 0,0-1-1,14-9 1,12-8-290,59-46 1,-90 60 254,-7 7 74,0 0 0,0 0 0,0 1 0,0-1-1,1 0 1,-1 1 0,5-3 0,-6 4-63,-7 16-44,-14 18 83,16-28 71,0 0 0,0 0 0,1 0 0,-1 0 1,1 1-1,1-1 0,-1 1 0,1 0 0,1 0 0,-1 0 1,1 0-1,-1 8 0,3-15-28,-1 1-1,0-1 1,0 1 0,0-1-1,0 1 1,1-1 0,-1 1 0,0-1-1,1 1 1,-1-1 0,0 1 0,1-1-1,-1 1 1,0-1 0,1 0-1,-1 1 1,1-1 0,-1 1 0,1-1-1,-1 0 1,1 0 0,-1 1-1,1-1 1,-1 0 0,1 0 0,0 0-1,-1 0 1,1 1 0,-1-1 0,1 0-1,-1 0 1,2 0 0,23 0 67,-17-1-26,2 0-102,-1 0-1,1-1 1,0 0-1,-1 0 1,0-1-1,1-1 1,-1 0-1,-1 0 1,1 0-1,0-1 1,-1-1-1,8-5 1,14-14-314,43-42 0,-72 66 372,8-7-14,-9 8 16,0 0 0,0 0 0,1 0 0,-1 0 0,0 0 0,0 0 0,0 0 0,1 0 0,-1 0 0,0 0 0,0 0 0,0 0-1,0 0 1,1 0 0,-1 0 0,0 0 0,0 0 0,0 0 0,1 0 0,-1 0 0,0 0 0,0 1 0,0-1 0,0 0 0,1 0 0,-1 0 0,0 0 0,0 0 0,0 0 0,0 1 0,0-1-1,0 0 1,1 0 0,-1 0 0,0 0 0,0 1 0,0-1 0,0 0 0,0 0 0,0 0 0,0 0 0,0 1 0,0-1 0,0 0 0,0 0 0,0 0 0,0 1 0,0-1 0,0 0-1,0 0 1,0 0 0,0 0 0,0 1 0,0-1 0,0 0 0,0 0 0,0 0 0,-1 1 0,1-1 0,0 0 16,-1 9 160,0-1 1,0 0 0,-1 0-1,0 0 1,-1 0 0,-3 9 0,2-9-61,1 0 1,1 1-1,-1-1 1,1 1 0,1 0-1,-2 11 1,4-19-117,-1 1 0,0-1 1,1 0-1,-1 1 1,1-1-1,0 0 0,-1 0 1,1 0-1,0 1 0,0-1 1,-1 0-1,1 0 1,0 0-1,0 0 0,0 0 1,0-1-1,1 1 0,-1 0 1,0 0-1,0-1 1,0 1-1,1 0 0,-1-1 1,0 0-1,0 1 0,1-1 1,-1 0-1,0 1 1,1-1-1,-1 0 0,3 0 1,8 1-352,0-1-1,18-1 1,-24 1-38,29-4-1811,-4-6-863</inkml:trace>
  <inkml:trace contextRef="#ctx0" brushRef="#br0" timeOffset="377.22">1145 648 1464,'0'0'10804,"-7"14"-10144,-18 47-368,24-59-272,1-1 1,-1 1-1,0-1 1,1 1-1,0-1 0,-1 1 1,1 0-1,0-1 0,0 1 1,0 2-1,0-3-15,1-1 0,-1 1 0,0-1 0,0 1 0,0-1 0,0 1 0,1-1 0,-1 1 0,0-1-1,1 1 1,-1-1 0,0 0 0,1 1 0,-1-1 0,0 1 0,1-1 0,-1 0 0,1 1 0,-1-1 0,1 0 0,0 1 0,1-1 8,0 1-1,0-1 1,1 0 0,-1 0 0,0 1-1,1-1 1,-1-1 0,0 1 0,4-1-1,0 1 83,-1 0-89,-1 0-1,0 0 1,1-1 0,-1 1-1,0-1 1,1 0 0,-1 0 0,0 0-1,0-1 1,0 0 0,6-3-1,-7 3-5,-1 0 1,0 0-1,0 0 0,0 0 0,-1 0 0,1 0 0,0-1 0,-1 1 0,0 0 0,1-1 1,-1 0-1,0 1 0,0-1 0,0 0 0,-1 1 0,1-1 0,-1 0 0,0 0 1,1-4-1,-1 3-9,1 0 0,-1 0 1,0 0-1,0 0 0,0 0 1,-1 1-1,1-1 1,-1 0-1,0 0 0,0 0 1,-1 1-1,1-1 0,-1 1 1,1-1-1,-1 1 1,0-1-1,0 1 0,-1 0 1,1 0-1,-1 0 0,1 0 1,-1 1-1,0-1 1,0 1-1,0 0 0,-1-1 1,1 1-1,0 1 0,-1-1 1,1 0-1,-1 1 0,0 0 1,-5-2-1,9 3-67,-8-3-194,7 3 212,1 0-1,0 0 0,0 0 1,0 0-1,0-1 1,0 1-1,0 0 1,0 0-1,0 0 0,0 0 1,0 0-1,0 0 1,-1-1-1,1 1 0,0 0 1,0 0-1,0 0 1,0 0-1,0-1 1,0 1-1,0 0 0,0 0 1,0 0-1,0 0 1,1 0-1,-1-1 0,0 1 1,0 0-1,0 0 1,0 0-1,0 0 0,0 0 1,0-1-1,0 1 1,0 0-1,0 0 1,0 0-1,1 0 0,-1 0 1,0 0-1,0 0 1,0 0-1,0-1 0,0 1 1,0 0-1,1 0 1,-1 0-1,0 0 1,0 0-1,0 0 0,0 0 1,1 0-1,-1 0 1,0 0-1,0 0 0,0 0 1,0 0-1,0 0 1,1 0-1,-1 0 1,0 0-1,0 0 0,16-5-4967</inkml:trace>
  <inkml:trace contextRef="#ctx0" brushRef="#br0" timeOffset="751.23">1658 399 6369,'0'0'2617,"-15"25"-893,-51 78-307,16-28 97,33-52-1202,2 0 0,0 2 0,1 0 0,2 0 0,-10 28 0,18-44-425,1-9-1386,0-15-2127,2 11 3294,-2-15-3890</inkml:trace>
  <inkml:trace contextRef="#ctx0" brushRef="#br0" timeOffset="752.23">1450 581 6361,'0'0'6498,"132"26"-6402,-107-24-96,-10-2-760,-6 0-3265</inkml:trace>
  <inkml:trace contextRef="#ctx0" brushRef="#br0" timeOffset="1130.21">1341 282 8938,'0'0'2865,"67"107"-2857,-67-74-8,-15-3 88,-3 0-8,-14 0-80,5-7-609,0-9-1799</inkml:trace>
  <inkml:trace contextRef="#ctx0" brushRef="#br0" timeOffset="1529.15">1097 368 7762,'0'0'1600,"-65"119"-1856,36-87-1048</inkml:trace>
  <inkml:trace contextRef="#ctx0" brushRef="#br0" timeOffset="1530.15">770 887 7378,'0'0'7465,"25"0"-12098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56:02.2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9 596 5553,'0'0'6440,"-2"13"-5562,0 0-646,0 0 1,-1-1-1,-1 0 1,0 1-1,0-1 1,-1-1 0,-10 18-1,-61 75 1222,74-102-1401,134-138-2908,-126 130 2808,5-5-60,1 1-1,21-13 0,-29 20 103,0 1 0,0 0 0,0 0 0,1 0 0,-1 1 0,1 0-1,-1-1 1,1 2 0,-1-1 0,1 0 0,-1 1 0,1 0 0,6 0-1,-9 1 17,-1-1 0,1 1-1,0 0 1,-1-1-1,1 1 1,0 0-1,-1 0 1,1 0-1,-1 0 1,0 0 0,1 0-1,-1 1 1,0-1-1,1 0 1,-1 1-1,0-1 1,0 1-1,0-1 1,0 1 0,-1-1-1,1 1 1,0 0-1,-1-1 1,1 1-1,-1 0 1,1 0 0,-1 0-1,0 2 1,2 9 197,-1-1 1,-1 1 0,-1 13 0,1-10-38,-1-11-90,0 0 1,0-1 0,0 1 0,0-1-1,-1 1 1,0-1 0,0 0-1,0 0 1,0 1 0,-1-1 0,1-1-1,-1 1 1,0 0 0,0-1 0,-1 1-1,1-1 1,-6 4 0,5-5-24,4-1 72,3-29-153,1 21-66,1 0 0,0 0 0,0 1 0,1-1 0,0 1 0,13-10 0,0 1-173,25-15 0,-35 25 248,1 0 0,0 0-1,0 1 1,0 0 0,0 1 0,0 0-1,1 1 1,-1 0 0,19-1 0,-26 2 25,0 1 0,0 0 0,0 1 0,0-1 0,0 0 0,0 1 0,0 0-1,0-1 1,0 1 0,0 1 0,0-1 0,-1 0 0,1 1 0,0-1 0,-1 1 0,1 0 0,-1-1 0,0 1 0,1 0 0,-1 1 0,0-1 0,0 0 0,-1 1 0,1-1 0,0 1 0,-1-1 0,0 1 0,1 0 0,-1 0 0,0 0 0,0-1 0,-1 1 0,1 0 0,0 0 0,-1 0 0,0 0 0,0 5 0,0-4 54,0 0 0,0-1 0,0 1 1,0 0-1,-1-1 0,0 1 0,0-1 0,0 1 1,0-1-1,0 1 0,-1-1 0,1 0 0,-1 1 1,0-1-1,-4 5 0,0-2 15,0 0 1,-1 0-1,1-1 1,-1 0-1,-13 7 1,10-5-2793,25-14 1053,32-19-2327,-10 4-992</inkml:trace>
  <inkml:trace contextRef="#ctx0" brushRef="#br0" timeOffset="420.87">783 694 7986,'0'0'7008,"-10"20"-6093,0 4-676,-1 1 90,-24 39 0,34-63-314,0 0 0,1-1 0,-1 1 0,0 0 1,1 0-1,-1-1 0,1 1 0,0 0 0,-1 0 0,1 0 0,0 0 0,-1 0 0,1-1 0,0 1 0,0 0 0,0 0 0,0 0 0,0 0 0,0 0 0,0 0 1,0 0-1,0 0 0,0 0 0,0 0 0,0 0 0,1 0 0,-1-1 0,1 1 0,-1 0 0,0 0 0,1 0 0,-1 0 0,1-1 0,0 1 0,-1 0 0,1-1 0,-1 1 1,1 0-1,0-1 0,0 1 0,-1-1 0,1 1 0,0-1 0,0 1 0,0-1 0,0 0 0,0 1 0,-1-1 0,1 0 0,0 0 0,0 1 0,0-1 0,0 0 1,0 0-1,2 0 0,6 0-4,0 1 1,0-1 0,0-1-1,13-2 1,-12 0-17,0 0 1,-1 0-1,0-1 1,1-1-1,-1 0 1,-1 0-1,1 0 1,-1-1-1,0-1 1,0 1-1,-1-1 1,0-1-1,0 1 1,-1-1-1,9-12 1,-14 18 5,0 0 1,1-1-1,-1 1 1,0 0-1,0 0 1,0-1-1,-1 1 1,1 0-1,0-1 1,-1 1-1,0 0 1,1-1-1,-1 1 1,0-1-1,0 1 1,-1-5-1,0 5-4,1 1 0,-1 0 0,0-1 0,0 1 0,0 0 1,0 0-1,0 0 0,0 0 0,0 0 0,0 0 0,0 0 0,0 0 0,0 0 0,-1 0 0,1 1 0,0-1 0,-1 0 0,1 1 0,-1-1 0,1 1 0,0 0 0,-1-1 0,1 1 0,-1 0 0,1 0 0,-3 0 0,-14-1-64,0 0 0,-18 3 0,36-2 26,-1 0 1,0 0 0,1 0-1,-1 0 1,0 0 0,1 0-1,-1 0 1,1 0 0,-1 0-1,0 1 1,1-1-1,-1 0 1,1 0 0,-1 1-1,1-1 1,-1 0 0,1 1-1,-1-1 1,1 0 0,-1 1-1,1-1 1,-1 1 0,1-1-1,0 1 1,-1-1-1,1 1 1,0-1 0,-1 1-1,1-1 1,0 1 0,0 0-1,-1-1 1,1 1 0,0-1-1,0 1 1,0 1 0,0-2-176,0 1 1,1 0-1,-1 0 1,0 0-1,1 0 1,-1-1-1,1 1 1,-1 0-1,1 0 1,-1-1 0,1 1-1,0 0 1,-1-1-1,1 1 1,0-1-1,0 1 1,-1-1-1,1 1 1,0-1-1,0 1 1,0-1 0,0 0-1,1 1 1,21 4-8325</inkml:trace>
  <inkml:trace contextRef="#ctx0" brushRef="#br0" timeOffset="811.84">1249 747 6729,'0'0'5922,"-96"109"-4642,71-81-72,5-4-424,4-1-608,5-5 497,4-4-673,3-2 0,4-6-48,0-4 48,0-18-3529,0-6 1512,7-5-2792</inkml:trace>
  <inkml:trace contextRef="#ctx0" brushRef="#br0" timeOffset="1172.21">1317 500 8754,'0'0'8874,"-5"4"-8874,5 2-328,0-2-1057</inkml:trace>
  <inkml:trace contextRef="#ctx0" brushRef="#br0" timeOffset="1586.1">743 395 11106,'0'0'5498,"21"-1"-5364,109-3-411,-129 5 228,0-1 0,1 0 0,-1 0 0,0 1 1,1-1-1,-1 0 0,0 1 0,0-1 0,0 1 0,1 0 0,-1-1 0,0 1 1,0 0-1,0 0 0,0 0 0,0 0 0,0 0 0,1 2 0,-1-2 63,1 1 1,0-1-1,-1 1 0,1-1 0,0 0 0,-1 1 1,1-1-1,0 0 0,3 1 0,3 0-218,1 0 0,-1-1 0,0 0 0,0 0 0,0-1 0,1 0 0,14-3 0,-19 3-18,27-5-3156</inkml:trace>
  <inkml:trace contextRef="#ctx0" brushRef="#br0" timeOffset="1587.1">1239 148 6009,'0'0'11787,"115"41"-11739,-77-41 32,4-4 96,8-17-176,-1-7-976,23-22-985,-16 5-863,-4 5-5338</inkml:trace>
  <inkml:trace contextRef="#ctx0" brushRef="#br0" timeOffset="2615.54">1991 913 6425,'0'0'6782,"23"-12"-6379,72-40-62,-86 48-270,-1-2-1,0 1 1,0-1 0,0 0 0,-1 0-1,1-1 1,-1 0 0,8-11-1,0 0 2,60-76-2198,90-148 0,-132 191 1569,-12 18-199,105-175 311,-226 348 3787,85-119-3087,-124 188 3012,115-169-2655,3 2 0,1 0 0,-20 61 0,36-89-533,1 0 0,1 0 1,0 0-1,1 1 0,1 15 0,0-29-74,0-1 1,0 1-1,0-1 0,0 1 1,1 0-1,-1-1 0,0 1 1,0-1-1,1 1 1,-1-1-1,0 1 0,1-1 1,-1 1-1,0-1 0,1 1 1,-1-1-1,1 1 0,-1-1 1,1 0-1,-1 1 1,1-1-1,-1 0 0,1 1 1,0-1-1,21 6-48,-16-6-42,0 0 0,0 0 1,0 0-1,0-1 0,7-2 1,-10 2-59,0 0 1,-1 0 0,1-1 0,0 1-1,-1-1 1,1 0 0,-1 1 0,0-1 0,0-1-1,1 1 1,-1 0 0,-1 0 0,1-1 0,0 1-1,-1-1 1,1 0 0,-1 1 0,1-1 0,-1 0-1,0 0 1,1-5 0,0-4-540,0 1 1,0-1-1,-1-24 1,-3-13-1930,-3 2-1069</inkml:trace>
  <inkml:trace contextRef="#ctx0" brushRef="#br0" timeOffset="3044.4">2245 527 3753,'0'0'7841,"27"10"-7660,87 30 7,-90-32-277,1-1 0,0-2 1,0 0-1,0-2 0,1-1 1,29 0-1,-20-2-243,11-1-545,-27 1 1050,34 2 1,-70 12 570,3-4-303,2 0-1,-1 1 1,1 1 0,-20 24 0,29-32-378,-1 1 0,1-1 0,0 1 0,1-1 0,-1 1 0,1 0 1,0 0-1,0 0 0,1 0 0,-1 0 0,1 1 0,0-1 0,1 0 0,-1 1 0,1-1 0,0 0 1,0 1-1,1-1 0,1 8 0,-1-11-53,0 0 1,1 0 0,-1 0 0,0 0-1,1 0 1,0-1 0,-1 1-1,1 0 1,0-1 0,0 0-1,0 1 1,0-1 0,0 0 0,0 0-1,0 0 1,0 0 0,0 0-1,0-1 1,1 1 0,-1 0-1,0-1 1,1 0 0,1 0-1,6 2 33,-1-2 0,0 1-1,1-1 1,14-2-1,-22 1-29,1 0 1,0 1-1,-1-1 0,1 0 0,0-1 0,-1 1 1,1 0-1,-1-1 0,0 1 0,1-1 0,-1 0 0,0 0 1,0 0-1,0 0 0,0 0 0,-1 0 0,1-1 1,0 1-1,-1-1 0,0 1 0,0-1 0,1 1 1,-1-1-1,-1 0 0,1 1 0,0-1 0,0-4 0,1-9-49,0-1 0,-1 1-1,-2-28 1,1 20-54,-1 4 6,0-19-640,1 36 391,1 1-1,-1-1 1,0 1 0,1-1 0,0 1 0,-1-1-1,1 1 1,0 0 0,0-1 0,0 1-1,1 0 1,0-2 0,11-9-7147</inkml:trace>
  <inkml:trace contextRef="#ctx0" brushRef="#br0" timeOffset="3432.36">2789 332 9010,'0'0'5521,"124"-38"-5521,-108 36-24,-5 2-56,-2 0 160,-5 0-160,-2 2 0,1 6 48,-1 0-312,0 0 184,14-6-648,0-2-753,-1 0-3304</inkml:trace>
  <inkml:trace contextRef="#ctx0" brushRef="#br0" timeOffset="3836.95">3311 36 3385,'0'0'5497,"137"-28"-4257,-103 28-56,-7 0-79,-5 14-569,-11 4-536,-9 2 640,-2 3-640,-6 1 0,-21-2 144,-14 0-88,-33 8-56,9-7-424,5-5-2049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55:57.6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57 8874,'0'0'3950,"19"-12"-2711,63-42-421,-52 35-456,-1-1 1,-2-2 0,0 0 0,29-32 0,-48 45-467,-1 0 0,0-1 0,-1 1 1,1-1-1,-2-1 0,0 1 0,0-1 0,0 0 0,-2 0 0,1 0 0,-2 0 0,1-1 0,-1 1 0,0-23 1,-2 34 27,0 2 42,-1 0 0,1 0 1,0 0-1,0 0 1,0 0-1,0 0 1,0 0-1,0 0 0,1 4 1,0-1-8,0 2 43,0 1-1,1-1 1,0 0-1,0 0 0,0 0 1,1 0-1,0 0 1,1-1-1,5 8 0,4 5 41,26 27 0,-27-34-19,-1 1 0,0 0 0,-2 0 0,16 27 0,-24-38-14,0-1 1,0 1 0,0 0 0,0 0 0,-1 0 0,1 0 0,0 0 0,-1 0 0,1 1 0,-1-1-1,0 0 1,0 0 0,0 0 0,0 0 0,0 0 0,0 1 0,-1-1 0,1 0 0,-1 0 0,1 0 0,-1 0-1,0 0 1,0 0 0,0 0 0,0 0 0,0 0 0,0-1 0,0 1 0,-1 0 0,1-1 0,-1 1 0,1-1-1,-1 1 1,1-1 0,-1 0 0,0 1 0,0-1 0,0 0 0,0 0 0,0-1 0,-3 2 0,-22 9-15,0 0 0,-1-2 0,0-2 0,0 0 0,-1-2 0,-50 3 0,77-8-874,6-1-1912,13-8-3296</inkml:trace>
  <inkml:trace contextRef="#ctx0" brushRef="#br0" timeOffset="362.03">821 491 3833,'0'0'7449,"-21"8"-6366,-68 27-467,80-32-493,1 1-1,1 0 0,-1 1 0,1-1 0,-13 11 0,17-12-49,1 0 0,-1 0 0,1-1 0,0 2 0,0-1 0,0 0 0,0 0 0,0 1 0,1-1-1,-2 6 1,2-7-61,0-1 0,1 0-1,0 0 1,-1 0 0,1 1-1,0-1 1,0 0 0,-1 1-1,1-1 1,0 0 0,0 0-1,0 1 1,1-1 0,-1 0-1,0 1 1,0-1 0,1 0-1,-1 0 1,1 1 0,-1-1-1,1 0 1,0 0 0,-1 0-1,1 0 1,0 0 0,0 0-1,-1 0 1,1 0 0,0 0-1,0 0 1,0 0 0,0-1-1,0 1 1,1 0 0,-1-1-1,0 1 1,0-1 0,0 1-1,2 0 1,5 0 14,0 1 0,0-1 0,0 0 0,0-1-1,11-1 1,-6 1 37,6 0-93,1 0 1,33-7 0,-45 6 9,-1-1 1,0 0-1,-1-1 1,1 1-1,0-1 1,-1-1-1,0 1 0,1-1 1,-1 0-1,10-10 1,-14 13-1,0-1 1,-1 0-1,1 1 0,0-1 1,-1 0-1,1 0 0,-1 0 1,0 0-1,0-1 0,0 1 1,0 0-1,0 0 0,0-1 1,0 1-1,-1-1 0,1 1 1,-1 0-1,0-1 0,1 1 1,-1-1-1,0 1 0,-1-1 1,1 1-1,0-1 0,-1 1 1,1 0-1,-1-1 0,0 1 1,0 0-1,0-1 0,0 1 1,0 0-1,-1 0 0,1 0 1,0 0-1,-1 0 1,0 0-1,1 0 0,-1 1 1,0-1-1,0 0 0,0 1 1,0 0-1,0-1 0,0 1 1,-1 0-1,1 0 0,0 0 1,-4-1-1,-105-24-3398,61 17-374</inkml:trace>
  <inkml:trace contextRef="#ctx0" brushRef="#br0" timeOffset="736.03">698 302 8466,'0'0'4305,"119"-16"-2945,-90 16-864,-2 0-112,-5 0-48,-4 4-320,-2 4 16,-3-2-32,8 0-1144,-4-4-608,1-2-5210</inkml:trace>
  <inkml:trace contextRef="#ctx0" brushRef="#br0" timeOffset="737.03">1378 1 7274,'0'0'3368,"-81"123"-2720,54-76-648,4-9-208,10-8-1672</inkml:trace>
  <inkml:trace contextRef="#ctx0" brushRef="#br0" timeOffset="1114.02">1592 625 8146,'0'0'4601,"148"-47"-4073,-112 27-528,-3-2-24,-1-4-24,-5-5 48,0-3-440,0-4-136,-3-5-617,19-27 377,-7 11-848,0 3-513</inkml:trace>
  <inkml:trace contextRef="#ctx0" brushRef="#br0" timeOffset="1494">2199 19 5673,'0'0'3548,"-4"17"-2412,2-8-927,-3 15 380,-1 0-1,-1-1 1,-15 32-1,-11 16 1003,-80 186 2559,108-244-4102,1 1 0,0-1 0,1 1 0,1 0 0,0 1 0,1 23 0,1-37-77,0 1 0,1-1 0,-1 0 0,0 0 0,1 1 0,0-1 0,-1 0 0,1 0 0,0 0 0,-1 0 0,1 0 0,0 0 0,0 0 0,0 0 0,0 0 0,0 0 0,0 0 0,0-1 0,0 1 0,0 0 0,1-1 0,-1 1 0,0-1 0,0 1 0,0-1 0,1 0 0,-1 1 0,2-1 0,-1 1-168,1-1 1,-1 1-1,1-1 1,0 0-1,-1 0 1,1 0-1,-1 0 0,1 0 1,0 0-1,-1-1 1,1 0-1,-1 1 0,1-1 1,3-2-1,-3 1-133,0-1 0,0 0-1,0 0 1,0-1 0,-1 1-1,0 0 1,0-1 0,1 0 0,-2 1-1,1-1 1,1-5 0,5-23-3480</inkml:trace>
  <inkml:trace contextRef="#ctx0" brushRef="#br0" timeOffset="1495">1932 358 4601,'0'0'7394,"137"31"-7114,-57-19-280,-12-4-2065,-8-2-5400</inkml:trace>
  <inkml:trace contextRef="#ctx0" brushRef="#br0" timeOffset="1918.87">2560 455 6249,'0'0'3632,"-23"4"-3339,-71 13 219,85-15-375,1 0 0,0 0 1,-1 1-1,1 0 0,1 0 0,-1 1 0,0 0 0,1 0 0,-7 6 0,-2 1 45,10-7-69,0 0 0,0 1 0,0 0 0,-9 11 0,14-15-91,-1 0-1,1 0 1,0 1-1,0-1 0,0 1 1,0-1-1,0 1 1,0 0-1,1-1 1,-1 1-1,0 0 0,1 0 1,-1-1-1,1 1 1,0 0-1,0 0 1,-1 0-1,1-1 0,0 1 1,1 0-1,-1 0 1,0 0-1,0-1 1,1 1-1,-1 0 0,2 2 1,-1-3-20,0 0 1,0 0-1,0-1 0,1 1 1,-1 0-1,0 0 0,0-1 1,1 1-1,-1 0 0,1-1 1,-1 0-1,0 1 1,1-1-1,-1 0 0,1 0 1,-1 1-1,3-1 0,32 0-7,-27 0 0,0 0-109,0 0-1,0 0 1,0-1 0,0 0 0,-1-1-1,1 0 1,0 0 0,-1-1-1,1 0 1,-1-1 0,0 1 0,0-2-1,0 1 1,0-1 0,-1 0 0,0-1-1,0 0 1,7-7 0,10-18-506,-26 58 1807,0-20-857,-1 1-13,1 0 1,0-1-1,0 1 1,1 1-1,0 12 0,1-20-305,0 1-1,0 0 0,0-1 0,1 1 1,-1 0-1,0-1 0,1 1 0,0 0 1,-1-1-1,1 1 0,0-1 0,0 1 1,0-1-1,0 0 0,0 1 0,0-1 1,0 0-1,0 0 0,1 1 0,-1-1 0,0 0 1,1 0-1,-1-1 0,1 1 0,-1 0 1,1 0-1,-1-1 0,1 1 0,0-1 1,-1 1-1,1-1 0,3 0 0,1 2-425,1-1-1,0 0 1,0-1-1,0 0 0,0 0 1,0 0-1,0-1 0,0 0 1,0 0-1,0-1 1,-1 0-1,1 0 0,-1-1 1,1 1-1,-1-1 1,0-1-1,0 1 0,7-6 1,8-9-4101</inkml:trace>
  <inkml:trace contextRef="#ctx0" brushRef="#br0" timeOffset="2306.83">2791 543 4585,'0'0'4468,"-2"20"-3073,1 3-958,0-8-122,0-1 0,-1 1 1,0-1-1,-1 0 0,-1 0 0,-5 15 0,-30 62 2439,24-60-2159,2 0 0,-11 37 0,21-52-528,3-10-84,2-8-202,10-30-583,2 0-1,1 1 1,2 1 0,39-54 0,-33 51-1110,51-53-1,-63 74 1557,0 1-1,1 1 0,1 0 0,0 1 0,0 0 0,0 1 1,26-10-1,-35 16 473,0 0 0,0 1 0,0 0 0,0 0 0,0 0 0,0 0 0,0 1 0,1 0 0,-1 0 0,0 0 0,6 1 1,-8-1-56,-1 1 1,1 0-1,-1-1 1,1 1-1,0 0 1,-1 0-1,0 0 1,1 0-1,-1 0 1,0 1-1,1-1 1,-1 0-1,0 1 1,0-1-1,0 1 1,0-1-1,0 1 1,-1-1-1,1 1 1,0-1-1,-1 1 1,1 0-1,-1 0 1,1-1-1,-1 1 1,0 0-1,0 0 1,0 2-1,0 4 57,0-1-1,0 1 1,-1-1-1,0 1 0,-1-1 1,1 1-1,-1-1 0,-1 0 1,0 0-1,0 0 0,0 0 1,-1 0-1,1-1 0,-2 1 1,1-1-1,-1 0 1,0 0-1,0-1 0,-1 0 1,1 0-1,-1 0 0,0 0 1,-1-1-1,1 0 0,-1 0 1,0-1-1,1 0 1,-12 4-1,10-5-250,0 0 0,0-1 0,-1 0 0,1 0 0,0 0 1,0-1-1,-1 0 0,1-1 0,0 0 0,-12-3 0,-13-9-2338</inkml:trace>
  <inkml:trace contextRef="#ctx0" brushRef="#br0" timeOffset="2688.84">2799 231 7378,'0'0'4048,"72"103"-4048,-72-77-184,-16-3-2736</inkml:trace>
  <inkml:trace contextRef="#ctx0" brushRef="#br0" timeOffset="2689.84">2368 829 11482,'0'0'3321</inkml:trace>
  <inkml:trace contextRef="#ctx0" brushRef="#br0" timeOffset="3599.74">2515 261 6313,'0'0'5606,"20"-1"-5005,65-8-140,-78 9-363,1-1-1,-1-1 0,0 0 0,0 0 0,0 0 0,-1 0 0,1-1 0,10-6 0,0-1 27,17-8 216,32-23 0,-65 42-339,-1-1 0,0 0 0,1 0 0,-1 0 0,0 0 0,1 1-1,-1-1 1,0 0 0,0 0 0,1 0 0,-1 1 0,0-1 0,0 0 0,1 1 0,-1-1 0,0 0 0,0 0-1,0 1 1,0-1 0,1 0 0,-1 1 0,0-1 0,0 0 0,0 1 0,0-1 0,0 0 0,0 1 0,0-1-1,0 1 1,0-1 0,0 0 0,0 1 0,0-1 0,0 0 0,0 1 0,-1 0 0,2 19 29,-1-18-34,0 8 6,0 0-1,1 0 1,0 0 0,5 19-1,-6-26-10,1-1-1,0 1 1,0-1-1,0 1 1,0-1-1,1 1 1,-1-1-1,1 0 1,-1 0-1,1 0 1,0 0-1,0 0 1,0 0-1,0 0 1,0-1-1,0 1 1,1 0-1,-1-1 1,0 0-1,1 0 1,-1 0-1,1 0 1,4 1-1,3-1-952,1 0 0,19-1 0,-27 0 498,20-2-6404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38:04.4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8 71 8330,'0'0'6304,"5"-8"-5596,-2 2-577,-2 3-105,0 0 0,0 1 0,0-1 1,1 1-1,-1-1 0,1 1 0,0-1 0,0 1 0,0 0 0,0 0 0,0 0 0,0 0 0,0 0 0,1 1 0,-1-1 1,0 1-1,1-1 0,5-1 0,15-2 114,1 1 1,0 1 0,0 1-1,40 2 1,-44 0 11,-19 0-154,0 0 1,0 0 0,1 0-1,-1 0 1,0 0 0,0 0 0,1 1-1,-1-1 1,0 0 0,0 1-1,0-1 1,0 1 0,1 0 0,-1-1-1,0 1 1,0 0 0,0 0-1,0-1 1,0 1 0,-1 0-1,1 0 1,1 2 0,-1-1-9,0 0 0,0 0 0,0 0-1,-1 0 1,1 0 0,-1 1 0,1-1 0,-1 0 0,0 0 0,0 1 0,0 3-1,0-1 54,-1 1 0,0-1 0,0 1 0,-1-1 0,1 0 0,-1 0 0,0 0 0,-1 0 0,-5 9 0,-11 7 109,-1-2 0,0 0 1,-2-1-1,0-2 0,-37 22 0,31-20-309,19-10-1214,11-4-1581,18-7-1548,4-7-2543</inkml:trace>
  <inkml:trace contextRef="#ctx0" brushRef="#br0" timeOffset="388.28">833 13 7362,'0'0'3862,"-23"6"-2709,-71 21-369,88-25-663,0 0-1,0 0 0,1 0 0,-1 1 1,0 0-1,1 0 0,0 0 0,0 1 1,0 0-1,0 0 0,0 0 0,1 1 0,0-1 1,0 1-1,0 0 0,0 0 0,1 1 1,0-1-1,-3 8 0,4-9-83,0-1-1,1 1 1,-1 0 0,1 0-1,0 0 1,0 0 0,1 0 0,-1 0-1,1 0 1,0 0 0,0 0-1,0 0 1,0 0 0,1 0-1,0 0 1,-1 0 0,1 0-1,1-1 1,-1 1 0,1 0 0,-1 0-1,1-1 1,0 1 0,1-1-1,-1 0 1,0 0 0,1 0-1,0 0 1,0 0 0,0 0-1,0 0 1,0-1 0,0 0 0,7 4-1,1 0-253,1 0-1,1-1 0,-1 0 1,1-1-1,0-1 0,-1 0 0,19 2 1,92 0-3548,-116-5 3434,32 0-2696</inkml:trace>
  <inkml:trace contextRef="#ctx0" brushRef="#br0" timeOffset="731.84">1446 12 6769,'0'0'5778,"-33"115"-4658,15-79-104,0-4 664,2-1-727,3-3-361,1-4-592,3-2 384,3-1-40,1-5-344,1-2-600,-1-4-120,-13-6-1113,3-4-95,-3 0-1201</inkml:trace>
  <inkml:trace contextRef="#ctx0" brushRef="#br0" timeOffset="732.84">1251 197 10114,'0'0'4481,"115"-14"-3497,-71 10-984,4 0 0,12 0-856,-13 0-1848,-4 0-4930</inkml:trace>
  <inkml:trace contextRef="#ctx0" brushRef="#br0" timeOffset="1233.67">1942 79 9114,'0'0'6185,"-18"19"-4902,-60 61-135,73-75-1060,0 1-1,1-1 1,-1 1 0,1 0-1,1 0 1,-1 0-1,1 1 1,-5 11-1,7-12-50,0 0-1,0 0 1,1 0 0,0 0-1,0 0 1,2 12 0,-2-16-59,1 0 1,-1 1 0,1-1 0,0 0 0,0 1-1,0-1 1,0 0 0,0 0 0,1 0-1,-1 0 1,1 0 0,-1 0 0,1 0 0,0-1-1,-1 1 1,1 0 0,0-1 0,0 0-1,0 1 1,0-1 0,1 0 0,-1 0 0,0 0-1,0 0 1,1-1 0,-1 1 0,4 0-1,7 2-307,0-1 0,0-1-1,22 0 1,-32-1 295,6-1-138,0 0-1,0 0 1,-1-1 0,1 0-1,0-1 1,-1 0 0,1 0-1,-1-1 1,0 0 0,0 0-1,-1-1 1,1 0 0,10-9 0,-4 2 7,0-1 1,-1-1 0,-1 0-1,0 0 1,14-25 0,-54 104 1095,4-11 267,-29 97 0,-1 62 376,44-172-1382,7-27-208,0 0 54,0-1 0,-1 1 0,-1-1 0,-6 14-1,10-24-31,-1-1 0,1 1 0,-1 0 0,0 0 0,0-1 0,0 1 0,0-1 0,-1 0 0,1 0 0,-1 0 0,1 0 0,-1 0 0,0 0 0,1-1 0,-1 1 0,0-1 0,0 0 0,0 0 0,0 0 0,0 0 0,0 0 0,-1-1 0,-2 1 0,2-1-15,0 1 0,0-1-1,0-1 1,1 1-1,-1 0 1,0-1-1,0 0 1,0 0 0,1 0-1,-6-2 1,7 1 6,0 1-1,0 0 1,0-1 0,0 0 0,1 1 0,-1-1 0,1 0-1,-1 0 1,1 0 0,0 0 0,-1 0 0,1 0-1,0 0 1,1-1 0,-1 1 0,0 0 0,1-1-1,-1-2 1,-1-3-25,1 0-1,0 0 1,0 0-1,1 0 1,0 0 0,1-1-1,-1 1 1,2 0-1,-1 0 1,1 1-1,0-1 1,5-11-1,-2 8-104,1 1 0,0-1 0,1 1 0,0 1-1,0-1 1,1 1 0,14-13 0,7-1-641,1 2 1,0 0 0,2 2-1,45-21 1,-9 7-1410,-8 4-3232</inkml:trace>
  <inkml:trace contextRef="#ctx0" brushRef="#br0" timeOffset="1604.24">2548 283 9090,'0'0'8562,"128"-6"-8314,-72 6-248,27 0-456,-14 0-1641,-6 0-2024</inkml:trace>
  <inkml:trace contextRef="#ctx0" brushRef="#br0" timeOffset="2134.58">3237 33 7330,'0'0'5481,"24"1"-5087,-21-1-374,171 15 1045,-156-14-950,-12-1-66,0 1-1,0-1 1,0 1 0,0 0 0,0 1 0,9 3 0,-14-5-59,-1 0-1,1 1 0,-1-1 1,0 1-1,1-1 0,-1 1 1,1 0-1,-1-1 1,0 1-1,1-1 0,-1 1 1,0 0-1,0-1 0,0 1 1,1 0-1,-1-1 0,0 1 1,0 0-1,0-1 1,0 1-1,0 0 0,0-1 1,0 1-1,0 0 0,-1-1 1,1 1-1,0 0 1,0-1-1,-1 1 0,1 0 1,-1 0-1,-11 20-329,-104 94 943,69-71-192,-48 58-1,94-102-405,0 1 0,0 0 0,1 0 0,-1 0 0,0 0 0,1 0 0,-1 0-1,1 0 1,-1 0 0,1 0 0,0 0 0,-1 0 0,1 0 0,0 0 0,0 1 0,0-1-1,0 2 1,0-3 5,0 1 0,0 0 0,1-1 1,-1 1-1,0 0 0,1-1 0,-1 1 0,1-1 0,-1 1 0,1-1 0,-1 1 0,1-1 0,-1 1 0,1-1 0,-1 1 0,1-1 0,-1 0 0,1 1 0,0-1 0,1 1 0,4 1 84,1-1-1,0 0 1,-1 0-1,14 0 1,-9 0-25,474 7-1423,-310-10-3227,-147 2-4595</inkml:trace>
  <inkml:trace contextRef="#ctx0" brushRef="#br0" timeOffset="3650.18">1 615 6121,'0'0'4737,"20"0"-4103,4 0-533,116-2 1231,336-2 2449,-310 12-3373,64 0-142,77 11 247,1 1-554,184-5 108,-360-8-97,398 11-10,-432-13 24,412 28 96,-227-11-233,-305-22-4084,-2 0-948</inkml:trace>
  <inkml:trace contextRef="#ctx0" brushRef="#br0" timeOffset="6623.69">643 1099 4537,'0'0'5661,"0"-8"377,0-4-5414,0 11-642,1-1 1,-1 1 0,0-1-1,1 1 1,-1-1 0,1 1-1,-1-1 1,1 1 0,0 0-1,-1-1 1,1 1 0,0 0-1,0-1 1,0 1 0,0 0-1,0 0 1,0 0 0,1 0-1,-1 0 1,0 0 0,1 0-1,-1 1 1,0-1 0,1 0-1,-1 1 1,1-1 0,-1 1-1,1-1 1,1 1 0,6-2-41,-1 0 0,1 1 1,-1 0-1,10 1 0,-17 0 46,0 0-1,-1 0 1,1 1-1,0-1 1,-1 0-1,1 0 1,0 1-1,-1-1 0,1 0 1,0 1-1,-1-1 1,1 0-1,-1 1 1,1-1-1,-1 1 1,1-1-1,-1 1 0,1 0 1,-1-1-1,1 1 1,-1-1-1,0 1 1,1 0-1,-1-1 1,0 1-1,0 0 0,0-1 1,1 1-1,-1 0 1,0 0-1,3 27-6,-3-22 67,0 0-10,1 0 0,-1 0-1,0 0 1,-1 0 0,1 0-1,-1-1 1,0 1 0,-1 0-1,1 0 1,-1-1 0,0 1-1,-1-1 1,1 1 0,-1-1-1,0 0 1,-1 0 0,1 0-1,-1-1 1,0 1 0,0-1 0,0 0-1,-1 0 1,-6 4 0,-7 5 1,-1-2 0,-1 0 1,-35 14-1,26-12-30,25-11-155,15-2-516,42-6-110,-43 4 684,0 1 1,1 0 0,-1 0-1,1 1 1,-1 0-1,18 2 1,-26-1 89,0 0 1,0 0-1,-1-1 0,1 1 1,-1 0-1,1 0 1,-1 0-1,1 1 1,-1-1-1,0 0 0,1 1 1,-1-1-1,0 0 1,0 1-1,0-1 0,0 1 1,0 0-1,0-1 1,-1 1-1,1 0 1,0 0-1,-1-1 0,0 1 1,1 3-1,1 6 26,-1-1-1,-1 1 1,0 11 0,0-11-22,0-7 21,0 0 0,0 0 0,-1 0 0,1 1 0,-1-1 0,0 0-1,0 0 1,-1 0 0,1 0 0,-1-1 0,0 1 0,0 0 0,0-1 0,-1 1 0,1-1-1,-1 1 1,0-1 0,0 0 0,0 0 0,0-1 0,0 1 0,-1-1 0,1 1 0,-1-1 0,1 0-1,-1 0 1,0-1 0,0 1 0,-6 1 0,-15 3 552,0 0 1,-34 2 0,18-4-3759,66-6 1578,6-10-1886</inkml:trace>
  <inkml:trace contextRef="#ctx0" brushRef="#br0" timeOffset="6982.83">1343 1159 7802,'0'0'3695,"-12"18"-2239,-41 60-89,41-57-769,0 0-1,1 1 0,1 1 0,2 0 0,-10 38 0,-7 19-388,23-80-506,1 1 0,-1 0 1,1-1-1,-1 0 0,0 1 0,1-1 1,-1 0-1,0 0 0,1 0 0,-1 0 1,0 0-1,0 0 0,-1-1 1,0 1-352,-10-2-2052</inkml:trace>
  <inkml:trace contextRef="#ctx0" brushRef="#br0" timeOffset="7339.25">1065 1366 8690,'0'0'7137,"155"-16"-6881,-110 14-512,4 2-16,9-4-1216,-11 0-848,-6-2-3930</inkml:trace>
  <inkml:trace contextRef="#ctx0" brushRef="#br0" timeOffset="7729.6">1763 1281 8434,'0'0'6629,"-5"20"-5706,-13 65-439,17-76-384,-1 1 0,2 0 0,-1-1 0,1 1 0,1-1 1,-1 1-1,2 0 0,-1-1 0,1 0 0,6 16 0,-5-16-35,0 0 1,-1 0-1,0 0 1,-1 1-1,1 11 1,-2-9-56,1-9 37,-1-1 1,0 0 0,0 1 0,0-1-1,0 1 1,-1-1 0,0 5 0,1-6-84,-1 0 0,1-1 0,-1 1-1,1-1 1,-1 1 0,1 0 0,-1-1 0,1 1 0,-1-1 0,1 0 0,-1 1 0,0-1 0,1 1 0,-1-1 0,0 0 0,1 0 0,-1 1 0,0-1 0,0 0 0,1 0 0,-1 0 0,0 0 0,0 0 0,1 0 0,-1 0 0,0 0 0,0 0 0,1 0-1,-1 0 1,0 0 0,0-1 0,-2 1-271,1-1 0,-1 1 0,1-1 0,0 0 0,-1 0-1,1 0 1,0 0 0,0-1 0,0 1 0,0-1 0,0 1 0,0-1-1,0 0 1,0 1 0,-2-4 0,-14-18-6124</inkml:trace>
  <inkml:trace contextRef="#ctx0" brushRef="#br0" timeOffset="7730.6">1841 1263 8914,'0'0'4505,"139"10"-4153,-101-8-16,21 2-336,-12-2-544,-4 0-3385</inkml:trace>
  <inkml:trace contextRef="#ctx0" brushRef="#br0" timeOffset="8133.36">2274 1461 10282,'0'0'7122,"137"8"-7122,-79-4-872,28 2-625,-15-2-831,-3-2-3241</inkml:trace>
  <inkml:trace contextRef="#ctx0" brushRef="#br0" timeOffset="8475.83">3250 1265 8954,'0'0'3003,"-20"5"-1899,6-2-814,-26 7 828,-57 20 0,72-20-267,2-2-575,0 1-1,0 0 1,1 2 0,0 1 0,-24 18 0,45-30-281,0 1 0,0 0 0,0-1 0,1 1 0,-1 0 0,0 0 1,0-1-1,1 1 0,-1 0 0,0 0 0,1 0 0,-1 0 0,1 0 0,-1 0 0,1 0 0,-1 0 0,1 0 0,0 0 0,0 0 0,-1 2 0,2-3-19,-1 1-1,0 0 1,0 0 0,1-1-1,-1 1 1,1 0 0,-1-1-1,1 1 1,-1 0-1,1-1 1,-1 1 0,1 0-1,-1-1 1,1 1 0,0-1-1,-1 1 1,1-1-1,0 0 1,-1 1 0,2-1-1,6 3-150,-1-1 0,0 0 0,1 0-1,9 1 1,-14-3 176,54 5-464,95-3 0,-83-2-555,-67 0 732,-1 0 210,-1 0-1,0 0 1,0 0-1,1 0 1,-1 0-1,0 0 1,0 0-1,1 0 1,-1 0-1,0 0 1,0 0-1,1 0 1,-1 0-1,0 0 1,0 0 0,1 0-1,-1 0 1,0-1-1,0 1 1,1 0-1,-1 0 1,0 0-1,0 0 1,0 0-1,1-1 1,-1 1-1,0 0 1,0 0-1,0 0 1,0-1-1,0 1 1,1 0-1,-1 0 1,0-7-3478</inkml:trace>
  <inkml:trace contextRef="#ctx0" brushRef="#br0" timeOffset="8476.83">3284 1313 8754,'0'0'5217,"-56"130"-3225,29-82-855,2 0 783,3-3-1432,2-3-208,6-6-208,5-3 216,5-7-72,1-6-216,3-4-1000,0-2 456,0-6-2209</inkml:trace>
  <inkml:trace contextRef="#ctx0" brushRef="#br0" timeOffset="8860.95">4256 678 8874,'0'0'9626,"81"-4"-9626,-54 4 104,2 4-104,5 2-104,0 2-296,4 4-2217,-7-2 433,-8-4-9931</inkml:trace>
  <inkml:trace contextRef="#ctx0" brushRef="#br0" timeOffset="9252.88">4222 908 11690,'0'0'2393,"152"16"-1345,-67-4-1048,-11-2-1152,-8-4-2713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55:54.6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6 4121,'0'0'3846,"7"-5"-3083,-4 3-761,60-45 3559,-62 47-3539,-1 0 0,0 0 0,0 0 0,1 0 0,-1-1 0,0 1 0,0 0-1,1 0 1,-1 0 0,0 0 0,0 0 0,1 0 0,-1 0 0,0 0 0,1 0 0,-1 0-1,0 0 1,0 0 0,1 0 0,-1 0 0,0 0 0,1 0 0,-1 0 0,0 0 0,0 1-1,1-1 1,-1 0 0,0 0 0,0 0 0,0 0 0,1 1 0,-1-1 0,0 0 0,0 0 0,0 0-1,1 1 1,-1-1 0,0 0 0,0 0 0,0 1 0,0-1 0,0 0 0,1 0 0,-1 1-1,0-1 1,0 0 0,0 0 0,0 1 0,0-1 0,0 0 0,0 0 0,0 1 0,0-1-1,0 0 1,0 1 0,0-1 0,3 26 45,-2-17 205,26 236 1755,28 161-501,-53-397-1486,-2-5-31,0-1 1,1 0 0,0 1-1,0-1 1,0 0-1,0 0 1,0 0 0,0 0-1,1 0 1,3 5-1,-4-7 12,-1-1 0,1 0 0,-1 0-1,1 0 1,-1 1 0,1-1-1,-1 0 1,1 0 0,0 0-1,-1 0 1,1 0 0,-1 0 0,1 0-1,-1 0 1,1 0 0,0 0-1,-1-1 1,1 1 0,-1 0 0,1 0-1,-1 0 1,1-1 0,-1 1-1,1 0 1,-1-1 0,1 1-1,-1 0 1,1-1 0,-1 1 0,1-1-1,-1 0 1,16-16 112,-14 15-102,158-206-164,-7-4-4496,-108 147 844</inkml:trace>
  <inkml:trace contextRef="#ctx0" brushRef="#br0" timeOffset="1898.26">920 647 4641,'0'0'6049,"0"-7"-5847,1-24 4,-1 31-189,0-1 0,0 0 0,0 1 0,0-1 0,0 0 0,0 1 0,0-1 0,-1 0 0,1 1 0,0-1 0,0 1 0,-1-1 0,1 1 0,0-1 0,-1 0 1,1 1-1,-1-1 0,1 1 0,-1 0 0,1-1 0,-1 1 0,1-1 0,-1 1 0,1 0 0,-1-1 0,0 1 0,1 0 0,-1 0 0,1-1 0,-1 1 0,0 0 0,1 0 0,-1 0 0,-1 0 0,-25 0-87,21 1 135,-6-1-70,0 0 1,0 1-1,0 1 0,0 0 0,1 1 1,-15 5-1,22-7 7,0 1-1,0 0 1,0 0-1,0 0 1,0 0 0,0 1-1,0-1 1,1 1-1,-1 0 1,1 0-1,0 1 1,0-1 0,0 0-1,1 1 1,-1 0-1,1 0 1,0 0 0,0 0-1,-3 7 1,4-7 12,0-1 0,0 0 0,1 1 1,-1-1-1,1 0 0,0 1 0,0-1 1,0 1-1,0-1 0,2 6 0,-2-8-7,1 1 0,-1-1-1,1 0 1,0 0 0,0 1-1,-1-1 1,1 0 0,0 0 0,0 0-1,0 0 1,0 0 0,0 0-1,0-1 1,0 1 0,0 0-1,1 0 1,-1-1 0,0 1 0,0-1-1,1 1 1,-1-1 0,0 1-1,1-1 1,-1 0 0,0 0 0,1 1-1,2-1 1,8 1 82,1-1 1,0 0 0,0-1-1,14-2 1,-21 2-86,-1-1 0,1 0 1,-1 1-1,0-2 0,0 1 0,0 0 0,0-1 1,0 0-1,-1 0 0,1-1 0,-1 1 0,4-5 1,1-3-242,0 0 0,-1-1 1,0 0-1,-1 0 0,0 0 0,-1-1 1,8-25-1,-14 37 197,1 5 32,0-1 18,-1 0 0,0 0 0,0 0 0,0 1 0,0-1-1,0 0 1,-1 5 0,0 1 95,-8 97 1973,9-105-2070,1 0 0,-1 1 0,0-1 0,1 0 0,-1 0 0,1 0 0,-1 0 0,1 0 0,-1 0 0,1 0 0,0 0 0,-1 0 0,1 0 0,0 0 0,0 0 0,0-1 0,0 1 0,0 0 0,0-1 1,0 1-1,0 0 0,0-1 0,0 1 0,0-1 0,0 0 0,0 1 0,0-1 0,0 0 0,1 0 0,-1 1 0,2-1 0,46 1 46,-37-1-88,-5 0 31,0-1-1,1 0 1,-1 0-1,0 0 1,1-1 0,-1 0-1,0-1 1,0 1-1,0-1 1,-1-1 0,9-4-1,-3-1-98,1-1-1,-1 0 1,-1 0-1,14-17 1,-25 27 106,0-1 0,0 1 0,1 0 0,-1-1 0,0 1 0,0 0 0,0 0 0,0-1 0,0 1 0,0 0 0,1 0 0,-1 0 0,0-1 0,0 1 0,0 0 0,1 0 0,-1 0 0,0-1 0,0 1 0,0 0 0,1 0 0,-1 0 0,0 0 0,0 0 0,1 0 0,-1-1-1,0 1 1,1 0 0,-1 0 0,0 0 0,0 0 0,1 0 0,-1 0 0,0 0 0,0 0 0,1 0 0,-1 0 0,0 0 0,1 1 0,-1-1 0,0 0 0,0 0 0,1 0 0,-1 0 0,0 0 0,0 0 0,1 1 0,-1-1 0,0 0 0,0 0 0,0 0 0,1 1 0,-1-1 0,0 0 0,0 0 0,0 0 0,0 1 0,0-1 0,1 0 0,-1 0 0,0 1 0,0-1 0,0 0 0,0 1 0,3 28 483,-3-25-327,0 0 0,0 0 0,0 1 0,1-1-1,2 8 1,-2-10-148,1 1 0,0-1-1,0 0 1,0 0-1,1 0 1,-1 0-1,0 0 1,1 0-1,-1-1 1,1 1 0,0-1-1,-1 0 1,1 1-1,0-1 1,0-1-1,0 1 1,0 0-1,0-1 1,4 1 0,5 0-145,1 0 1,0-1 0,15-3 0,-23 2 21,-1 0 0,1 0 0,0-1 0,-1 0 0,0 0 0,1 0-1,-1-1 1,0 1 0,0-1 0,-1 0 0,1 0 0,0 0 0,5-8 0,-9 35-81,-6 33 274,-2 41 1060,7-41 93,12 87 0,-8-124-1130,-1 29 1,-2-48-104,0-1 1,0 0-1,0 1 1,-1-1-1,1 0 1,0 0-1,0 1 0,0-1 1,-1 0-1,1 1 1,0-1-1,-1 0 1,1 0-1,0 0 1,0 1-1,-1-1 1,1 0-1,0 0 1,-1 0-1,1 0 0,0 0 1,-1 1-1,1-1 1,0 0-1,-1 0 1,1 0-1,-1 0 1,1 0-1,0 0 1,-1 0-1,1 0 0,-1-1 1,-15 0 155,14 1-149,-3-1-24,0 0 0,1-1 0,-1 1 1,0-1-1,1 0 0,-1 0 0,1 0 1,0-1-1,-1 0 0,1 0 0,0 0 0,1 0 1,-1 0-1,1-1 0,-1 0 0,1 1 1,0-1-1,0-1 0,1 1 0,-1 0 0,1-1 1,-2-6-1,-2-2-102,2 0 0,0-1 0,1 0 0,0 0 0,1 0 0,-1-24 0,3 24-25,0 1-1,1-1 1,1 0 0,0 1-1,1 0 1,0-1 0,1 1-1,1 1 1,0-1 0,0 0-1,1 1 1,1 0 0,14-19-1,41-56-3164,-42 52-2106</inkml:trace>
  <inkml:trace contextRef="#ctx0" brushRef="#br0" timeOffset="2273.25">1142 274 9690,'0'0'3281,"114"28"-3081,-103-10-200,-11 12-104,0-4-1465,-2-3-6640</inkml:trace>
  <inkml:trace contextRef="#ctx0" brushRef="#br0" timeOffset="2636.29">821 984 8370,'0'0'7617,"40"0"-9401,-13-10-5305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16:57.7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0 3241,'0'0'4459,"-2"4"-4153,-1 4 18,1 1 1,0 0 0,0-1-1,0 1 1,1 0 0,1 0-1,-1 0 1,2 13 0,0-21-300,0 0 0,-1 0 1,1 0-1,0 0 0,-1 0 1,1-1-1,0 1 0,0 0 1,0 0-1,0-1 0,0 1 1,0 0-1,0-1 0,0 1 0,0-1 1,0 1-1,0-1 0,0 0 1,0 1-1,0-1 0,1 0 1,-1 0-1,0 0 0,0 0 1,0 0-1,2 0 0,0 0 17,-1 0-1,0 0 1,1 0-1,-1 0 1,1 0-1,-1-1 1,0 1-1,1-1 1,-1 0-1,0 0 1,0 1-1,3-3 1,-2-1-27,-1 0 0,1 0 0,-1 0 1,0 0-1,0-1 0,0 1 1,-1-1-1,0 1 0,0-1 1,0 0-1,0 1 0,-1-1 0,1 0 1,-1 0-1,0 0 0,-1-5 1,0 10-18,0-1 0,0 0 0,0 0 0,0 1 0,0-1 0,0 0 0,0 1 0,0-1 0,0 1 0,0-1 0,0 1 1,0 0-1,0-1 0,-1 1 0,1 0 0,0 0 0,0 0 0,0 0 0,0 0 0,-1 0 0,1 0 0,-1 1 0,-31 1-40,30-1 63,-1 0-1,1 0 1,0 0-1,0 0 1,0 1-1,0-1 1,0 1-1,0 0 1,0 0 0,1 0-1,-1 0 1,1 1-1,-1-1 1,1 1-1,0-1 1,0 1-1,0 0 1,0 0 0,0 0-1,1 0 1,0 0-1,-1 0 1,1 0-1,0 0 1,0 1-1,1-1 1,-1 0 0,0 6-1,1-8-16,0-1 0,1 1 1,-1-1-1,0 1 0,0-1 0,0 1 0,0-1 0,1 0 0,-1 1 1,0-1-1,0 1 0,1-1 0,-1 1 0,0-1 0,1 0 0,-1 1 1,0-1-1,1 0 0,-1 1 0,1-1 0,-1 0 0,0 1 0,1-1 1,-1 0-1,1 0 0,0 1 0,19 2 48,19-6 68,-35 1-117,0 0 0,0 0 0,0 0 0,-1-1 0,1 1-1,-1-1 1,1 0 0,-1 0 0,0 0 0,0-1 0,-1 1 0,1-1-1,-1 1 1,1-1 0,-1 0 0,0 0 0,-1 0 0,1 0 0,-1 0 0,1 0-1,-1 0 1,0-1 0,-1 1 0,1 0 0,-1-6 0,0 10 1,0 0 1,-1 0-1,1 0 1,0 0-1,-1 0 1,1 0 0,0 0-1,-1 0 1,1 0-1,0 0 1,-1 0-1,1 0 1,0 0-1,0 0 1,-1 0-1,1 0 1,0 0-1,-1 0 1,1 0-1,0 1 1,0-1-1,-1 0 1,1 0-1,0 0 1,0 0-1,-1 1 1,1-1 0,-2 5-30,1-1 1,-1 1-1,1-1 1,1 1-1,-1-1 1,1 1-1,-1 0 1,1-1 0,0 1-1,1 0 1,1 7-1,-2-9-76,4 16-1468</inkml:trace>
  <inkml:trace contextRef="#ctx0" brushRef="#br0" timeOffset="1002.37">30 371 6041,'0'0'4078,"-14"2"-3463,14-1-553,0 0 0,0 0 0,0-1-1,0 1 1,0 0 0,0 0-1,0 0 1,0 0 0,0 0 0,1 0-1,-1-1 1,0 1 0,1 0 0,-1 0-1,0 0 1,1-1 0,-1 1 0,1 0-1,-1-1 1,1 1 0,0 0-1,-1-1 1,2 2 0,19 1 387,-15-4-382,4 2-36,-1-1 0,1-1 0,0 0-1,0 0 1,0-1 0,11-3 0,-19 4-10,1 0-1,-1 0 1,1-1 0,-1 1-1,0 0 1,0-1 0,0 0-1,0 0 1,0 1 0,0-1-1,0 0 1,0 0-1,-1-1 1,1 1 0,-1 0-1,0 0 1,0-1 0,1 1-1,-2-1 1,1 1 0,0-1-1,0 0 1,-1 1 0,1-1-1,-1 0 1,0 1 0,0-1-1,0-3 1,0 5-2,0 0 0,0 0-1,-1 0 1,1 0 0,0 0 0,0 0 0,-1 0 0,1 0 0,-1 0-1,1 0 1,-1 0 0,1 0 0,-1 0 0,0 0 0,1 0 0,-1 0-1,0 0 1,0 1 0,1-1 0,-1 0 0,0 1 0,0-1-1,0 1 1,0-1 0,0 1 0,0-1 0,0 1 0,0-1 0,0 1-1,0 0 1,0 0 0,-2-1 0,-5 0-25,0 1-1,1-1 1,-15 2 0,7 0 128,12-1-116,1 0 0,-1 0 1,0 1-1,1-1 0,-1 1 1,1-1-1,-1 1 0,0 0 1,1 0-1,0 0 0,-1 0 1,1 1-1,0-1 0,-1 0 1,1 1-1,0 0 0,0 0 0,0-1 1,-1 4-1,0-2 4,1 0 0,0 0 0,1 0 0,-1 0 0,1 1 0,-1-1 0,1 1 0,0-1-1,0 1 1,1-1 0,-1 1 0,1 0 0,0 5 0,2-8 11,0-1 0,1 1-1,-1-1 1,1 0 0,-1 1 0,1-1 0,-1 0-1,4-1 1,-4 1-17,-2 0-12,0 0 0,1 0 0,-1 0 0,1 0 0,-1 0 0,1 0 0,-1 0 0,0 0 0,1 0 0,-1 0 0,1 0 0,-1 0 0,1 0 0,-1 0 0,0-1 0,1 1 0,-1 0 0,1 0 0,-1 0 0,0-1 0,1 1 0,-1 0 0,0-1 0,1 1 0,-1 0 0,0-1 0,0 1 0,1 0 0,-1-1 0,0 1 0,0 0 0,0-1 0,1 1 0,-1-1 0,0 1 0,0-1 0,0 1 0,0 0 0,0-1 0,0 1 0,0-1 0,0 1 0,0-1 0,0 1 0,0 0 0,0-1 0,0 1-1,0-1 1,-1 0 1,1-1-65,-3 1 56,1 0 1,-1 1-1,0-1 1,0 1 0,0 0-1,0 0 1,0 0-1,-5 2 1,7-2 33,-1 1-1,1-1 1,0 1 0,-1 0-1,1 0 1,0-1-1,0 1 1,0 0 0,0 0-1,0 0 1,0 0 0,0 0-1,0 1 1,0-1 0,1 0-1,-1 0 1,0 1 0,1-1-1,-1 0 1,1 0-1,-1 1 1,1-1 0,0 1-1,0-1 1,-1 0 0,1 1-1,0-1 1,0 1 0,0-1-1,1 3 1,0-4 72,2 0-60,-2 0-2,-1 0-98,0 0-1,-1 0 1,1-1 0,0 1 0,0 0-1,0-1 1,0 1 0,0 0 0,0-1-1,0 1 1,-1 0 0,1 0 0,0-1-1,0 1 1,0 0 0,-1 0 0,1-1-1,0 1 1,0 0 0,-1 0 0,1 0-1,0 0 1,0-1 0,-1 1 0,1 0-1,0 0 1,0 0 0,-1 0 0,1 0-1,-1 0 1,-4 6-2044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56:28.3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3 541 5193,'0'0'5645,"12"-9"-5415,40-26-98,-50 34-129,0-1 0,1 1 1,-1 0-1,1 0 1,0 0-1,-1 0 0,1 1 1,0-1-1,-1 1 0,1-1 1,0 1-1,0 0 1,3 0-1,-5 1 0,1-1 0,0 1 0,-1-1 0,1 1 0,-1-1 0,1 1 1,-1 0-1,1 0 0,-1 0 0,1 0 0,-1 0 0,0 0 0,0 0 0,1 0 0,-1 1 0,1 0 0,0 2 16,1 1 0,-1-1 0,0 0-1,-1 1 1,1-1 0,-1 1-1,0-1 1,0 1 0,0-1-1,-1 1 1,1 7 0,-2-4 5,1 0 1,-1 0-1,0 0 0,0 0 1,-1 0-1,0-1 0,-1 1 1,0-1-1,0 1 1,0-1-1,-5 7 0,0-3 134,1-1-1,-2 0 1,1-1-1,-1 1 1,-1-2-1,-13 11 1,5-7 194,-39 20 0,40-23-146,0 0 0,-29 22 1,45-30-206,0-1 0,1 1 1,-1-1-1,0 1 0,0-1 1,1 1-1,-1 0 0,0-1 1,1 1-1,-1 0 0,1 0 0,-1-1 1,1 1-1,-1 0 0,1 0 1,0 0-1,-1 0 0,1 0 1,0 0-1,0 0 0,0-1 1,-1 1-1,1 0 0,0 0 0,0 0 1,0 0-1,1 0 0,-1 0 1,0 0-1,0 0 0,0 0 1,1 0-1,-1 0 0,0-1 1,1 1-1,-1 0 0,1 0 1,-1 0-1,1-1 0,-1 1 0,1 0 1,0 0-1,-1-1 0,1 1 1,0-1-1,0 1 0,-1 0 1,1-1-1,0 0 0,1 1 1,5 3 2,0 0-1,0 0 1,0-1 0,13 4 0,13 1-612,1-1 1,0-2-1,1-1 0,-1-2 0,1-1 0,48-5 0,-28-3-3600</inkml:trace>
  <inkml:trace contextRef="#ctx0" brushRef="#br0" timeOffset="376.96">739 625 4825,'0'0'6153,"-21"17"-5282,-63 55-160,81-69-619,-1 0-1,1 1 1,0-1-1,0 1 1,0-1-1,1 1 1,-1 0-1,-3 8 1,6-9-29,-1-1 0,1 0 1,-1 1-1,1-1 0,0 1 0,0-1 0,0 0 0,0 1 1,1 3-1,0 6 169,0-10-199,-1 1-1,1-1 1,-1 0-1,1 1 1,0-1-1,0 0 1,0 0-1,0 0 1,0 0-1,1 0 1,-1 0-1,1 0 1,-1 0-1,1 0 1,0-1-1,-1 1 1,1 0-1,0-1 1,0 0-1,0 1 1,0-1-1,0 0 1,1 0-1,-1 0 1,0-1-1,5 2 0,3 1 22,0-1-1,1 0 0,-1-1 0,21 1 0,-24-2-4,1 0 0,-1-1 0,0 0-1,1 0 1,-1 0 0,0-1 0,0 0 0,0-1-1,8-3 1,-10 3-9,-1 0 0,1 0 0,-1 0 0,1-1-1,-1 0 1,0 0 0,-1 0 0,1 0 0,-1-1 0,1 1-1,-1-1 1,-1 0 0,3-5 0,0-2-14,-1 0 1,-1 0 0,0-1-1,-1 0 1,0 1 0,-1-1-1,0 0 1,-2-18 0,1 14-28,0 9-27,-1 0 1,1 1-1,-1-1 1,0 0 0,-4-10-1,4 15-58,0 0-1,-1-1 1,1 1-1,-1 0 1,0-1-1,0 1 1,0 0-1,-1 0 1,1 1-1,-1-1 1,1 0 0,-1 1-1,-5-4 1,0 2-351,-1-1-1,1 1 1,-1 1 0,0-1 0,0 2 0,-1-1 0,-10 0 0,-18-1-3341</inkml:trace>
  <inkml:trace contextRef="#ctx0" brushRef="#br0" timeOffset="1461.09">1702 510 6433,'0'0'3142,"-23"-6"-2598,-75-18-235,88 22-216,-1 0 1,1 1 0,-1 0 0,0 0-1,1 2 1,-1-1 0,1 1 0,-1 0-1,1 1 1,-1 1 0,1-1 0,0 2-1,0-1 1,0 1 0,1 1 0,-1 0-1,1 0 1,0 1 0,-12 10 0,15-11-45,1-1 0,0 1 0,0-1 0,0 2 0,1-1 0,0 0 1,0 1-1,0 0 0,1 0 0,-4 7 0,6-11-35,1 0 1,-1 0-1,0 0 0,0 1 0,1-1 0,-1 0 1,1 0-1,0 1 0,0-1 0,0 0 0,0 1 1,0-1-1,0 0 0,1 1 0,-1-1 1,1 0-1,-1 0 0,1 0 0,0 1 0,0-1 1,0 0-1,0 0 0,0 0 0,0 0 0,1-1 1,-1 1-1,1 0 0,-1 0 0,1-1 1,0 1-1,0-1 0,3 3 0,3 0-2,1 1 1,0-1-1,0-1 0,0 0 1,0 0-1,1 0 0,-1-1 1,13 0-1,-1 0-28,-1-1 1,40-4-1,-53 2-10,-1-1 0,1 1 0,0-1 0,-1 0-1,0-1 1,1 0 0,-1 0 0,0 0 0,0 0 0,-1-1 0,1 0 0,-1-1-1,0 1 1,0-1 0,0 0 0,-1 0 0,5-7 0,6-10-626,0-1 1,-2-1-1,13-33 1,-105 230 1324,-71 170 3643,93-187-3296,63-171-1905,0 2 0,2-1 0,-1 1 0,17-22 0,-1 2-2234,8-13-5470</inkml:trace>
  <inkml:trace contextRef="#ctx0" brushRef="#br0" timeOffset="2423.48">1959 478 4233,'0'0'5258,"-7"21"-4196,-24 64-347,29-81-643,1 1 0,-1-1 1,1 1-1,-1-1 0,1 1 1,1 0-1,-1-1 0,1 1 1,0 0-1,0 6 0,1 3 128,-1-12-187,0-1 0,1 1 0,-1-1 0,0 1 0,1-1 0,-1 1 0,1-1 0,-1 1 1,1-1-1,0 0 0,-1 1 0,1-1 0,0 0 0,0 0 0,0 0 0,0 1 0,0-1 1,0 0-1,1 0 0,-1-1 0,0 1 0,0 0 0,1 0 0,-1-1 0,0 1 0,1 0 1,-1-1-1,1 1 0,-1-1 0,1 0 0,-1 0 0,3 1 0,5 0-48,0 0 1,0-1-1,0 0 0,11-2 0,-15 1-7,0 0-1,0-1 1,0 1-1,0-1 1,-1-1-1,1 1 0,0-1 1,-1 1-1,0-1 1,0-1-1,0 1 1,0 0-1,0-1 1,3-5-1,9-9-390,22-34 1,-35 47 352,28-42-253,-28 64 414,-3-5 105,-2 0 0,1-1 0,-7 22 0,5-24-48,1 1-1,0 0 1,0 1 0,1-1-1,0 0 1,1 13-1,0-22-133,1 0-1,-1 0 0,1 0 1,-1 0-1,0 0 0,1-1 1,0 1-1,-1 0 1,1 0-1,-1 0 0,1 0 1,0-1-1,0 1 0,-1 0 1,1-1-1,0 1 0,0-1 1,0 1-1,0-1 1,0 1-1,0-1 0,0 1 1,0-1-1,0 0 0,0 0 1,0 1-1,0-1 0,0 0 1,1 0-1,37 1-339,-28-2 115,-5 1 96,0-1 0,0 0-1,0-1 1,0 1-1,0-1 1,-1 0 0,1 0-1,-1-1 1,1 0 0,-1 0-1,0 0 1,0-1 0,8-7-1,-1 0 164,0 0-1,-1-1 0,18-25 1,-25 32 928,-3 26 9,-1-14-866,-1-3-8,1 1 0,0 0 0,1 0 0,-1-1 0,1 1 0,0 0 0,2 6 0,-2-10-92,0 1-1,0-1 1,0 1-1,0-1 0,0 1 1,1-1-1,-1 0 0,0 0 1,1 0-1,-1 0 0,1 0 1,-1 0-1,1 0 0,0 0 1,-1 0-1,1-1 0,0 1 1,-1-1-1,1 1 0,0-1 1,0 0-1,-1 0 1,4 0-1,0 1-64,0 0 1,-1-1-1,1 0 1,0 0-1,0 0 0,-1-1 1,1 0-1,0 0 1,-1 0-1,1 0 0,-1-1 1,1 1-1,-1-1 1,1-1-1,-1 1 1,0 0-1,0-1 0,0 0 1,-1 0-1,1 0 1,-1 0-1,1-1 0,-1 1 1,0-1-1,0 0 1,-1 0-1,3-4 1,35-48 309,-40 56-239,0 0-1,0 0 0,0 0 1,0-1-1,0 1 0,0 0 1,0 0-1,0 0 0,0 0 1,1 0-1,-1 0 0,0 0 1,0-1-1,0 1 1,0 0-1,0 0 0,0 0 1,1 0-1,-1 0 0,0 0 1,0 0-1,0 0 0,0 0 1,0 0-1,1 0 0,-1 0 1,0 0-1,0 0 0,0 0 1,0 0-1,1 0 0,-1 0 1,0 0-1,0 0 1,0 0-1,0 0 0,0 0 1,0 0-1,1 1 0,-1-1 1,0 0-1,0 0 0,0 0 1,0 0-1,0 0 0,4 9 167,-2 13-197,-2-22 27,0 230 1003,-2-215-1017,0 0 0,-1 0 0,-1 0 1,-1 0-1,-8 19 0,-37 70-14,40-86 18,-17 35 33,8-13 38,-2-1-1,-46 63 1,65-99-45,-1 0 1,0 0-1,0 0 1,-1 0-1,1 0 1,-4 1-1,6-3-20,0 0-1,0-1 1,0 1 0,0-1-1,0 1 1,0-1-1,0 1 1,0-1 0,0 0-1,0 0 1,0 0 0,-1 1-1,1-1 1,0 0-1,0 0 1,0 0 0,0-1-1,0 1 1,0 0 0,0 0-1,0-1 1,0 1-1,-1 0 1,1-1 0,0 1-1,1-1 1,-1 1-1,-2-2 1,1-1-4,0 1 0,0-1-1,0 0 1,0 0 0,1 0 0,-1 0-1,1 0 1,0 0 0,0-1 0,0 1 0,0 0-1,0 0 1,1-1 0,-1-4 0,1-53 30,1 52-37,0-2-22,1 0 0,0 1 1,1-1-1,0 0 0,0 1 1,1 0-1,1 0 0,0 0 1,10-15-1,7-7-356,35-39 1,-40 52 97,47-55-1310,-3 6-676</inkml:trace>
  <inkml:trace contextRef="#ctx0" brushRef="#br0" timeOffset="2850.37">2849 657 6409,'0'0'2988,"19"-6"-2962,57-18-244,-74 24 188,-1-1 1,1 0 0,0 1 0,-1-1 0,1 0-1,-1 0 1,0 0 0,1 0 0,-1 0-1,0 0 1,0 0 0,0-1 0,1 1 0,0-2-1,-1-12-206,-1 9 204,1 2-5,-1 0 0,0-1 0,0 1 0,0 0 0,0 0 0,-1-1 0,1 1 0,-1 0 0,-3-8 0,3 11 41,0 0 0,0-1 1,-1 1-1,1 0 0,0-1 1,-1 1-1,1 0 0,-1 0 1,1 0-1,-1 0 0,1 1 1,-1-1-1,0 0 0,0 1 1,1-1-1,-1 1 0,0-1 1,0 1-1,1 0 0,-1 0 1,0 0-1,0 0 0,0 0 1,0 0-1,-2 1 0,1 0 88,0-1 0,-1 1-1,1 1 1,0-1 0,1 0-1,-1 1 1,0-1-1,0 1 1,1 0 0,-1 0-1,1 0 1,-1 0 0,1 1-1,0-1 1,0 1-1,0-1 1,0 1 0,1-1-1,-1 1 1,-2 5 0,0 1 233,0 0 0,0 0 0,1 0 0,0 0 0,-2 17 0,4-20-265,0-1 1,1 1 0,-1-1 0,1 0 0,1 1 0,-1-1 0,1 1 0,0-1 0,0 1-1,2 4 1,-2-7-61,0-1-1,1 0 0,-1 0 0,1 0 0,-1 0 0,1 0 0,0 0 1,-1 0-1,1-1 0,0 1 0,0-1 0,1 1 0,-1-1 1,0 0-1,0 0 0,1 0 0,-1 0 0,0 0 0,1 0 0,-1-1 1,1 1-1,-1-1 0,4 1 0,-1-1-340,0 1 1,0-1-1,0 0 1,0 0-1,0-1 0,0 1 1,0-1-1,0 0 0,0-1 1,0 1-1,0-1 0,0 0 1,-1 0-1,1 0 1,-1-1-1,1 1 0,-1-1 1,6-6-1,9-11-2478</inkml:trace>
  <inkml:trace contextRef="#ctx0" brushRef="#br0" timeOffset="3251.27">3169 510 5033,'0'0'5637,"-1"20"-4674,-7 63 111,7-77-943,0 0 0,-1 0 1,1 0-1,-1 0 1,0 0-1,-1-1 0,0 1 1,1-1-1,-2 0 1,1 0-1,0 0 0,-6 6 1,-6 8 394,11-13-325,2-4-174,1 0-1,-1 0 1,1 0 0,0 0 0,0 0 0,0 1 0,0-1 0,0 0 0,0 1-1,0-1 1,1 0 0,-1 1 0,1 2 0,5-11 160,32-25-587,0 1 0,2 2 0,64-35 1,-97 60 415,-1 0 1,1 0-1,1 0 1,-1 1-1,0 0 1,1 0 0,-1 1-1,1-1 1,-1 1-1,1 1 1,7-1-1,-13 1-11,0 1 0,0-1-1,0 0 1,0 0 0,0 0-1,0 1 1,-1-1 0,1 1-1,0-1 1,0 0-1,0 1 1,0 0 0,0-1-1,-1 1 1,1-1 0,0 1-1,-1 0 1,1 0 0,0-1-1,-1 1 1,1 1 0,1 1 37,-1-1 1,0 1-1,0-1 0,0 1 1,0 0-1,-1 0 1,1 4-1,0 5 252,-1 0-1,-2 21 0,2-29-214,-1 3 41,-1-1 0,0 1 1,0 0-1,-1-1 0,0 1 1,0-1-1,0 0 0,-1 0 1,1 0-1,-10 9 0,-12 22 48,40-55-3937,1-3-528</inkml:trace>
  <inkml:trace contextRef="#ctx0" brushRef="#br0" timeOffset="3663.58">2963 340 9570,'0'0'3081,"23"-6"-2393,10-1-581,74-19 15,-102 25-114,22-4-35,-27 5 25,1 0 0,0 0 0,0 1 0,-1-1 0,1 0 0,0 0 0,-1 0 0,1 1 0,0-1 0,-1 1 0,1-1 0,0 0 0,-1 1 0,1-1 0,-1 1 0,1-1 0,-1 1 0,1-1 0,-1 1 0,1 0 0,-1-1 0,1 1 0,-1 0 0,0-1 0,1 1 0,-1 0 0,0-1 0,0 1 0,1 0 0,-1 0 0,0-1 0,0 2 0,0 0 3,0 0 0,0 0 0,0-1 0,1 1 0,-1 0 0,1 0-1,-1 0 1,1 0 0,0-1 0,0 1 0,-1 0 0,1-1 0,0 1 0,1-1 0,-1 1 0,0-1 0,0 1 0,1-1 0,-1 0 0,0 1 0,1-1 0,0 0-1,-1 0 1,1 0 0,0 0 0,-1-1 0,1 1 0,0 0 0,0-1 0,-1 1 0,1-1 0,0 0 0,0 1 0,0-1 0,0 0 0,2 0 0,20 0-416,-1 0-1518</inkml:trace>
  <inkml:trace contextRef="#ctx0" brushRef="#br0" timeOffset="4088.44">3636 17 6361,'0'0'2980,"22"-3"-1231,72-8-151,-89 10-1466,1 1 0,-1-1 0,1 1-1,0 0 1,-1 0 0,1 1 0,-1-1 0,1 1 0,0 1 0,-1-1-1,0 1 1,1 0 0,-1 0 0,8 5 0,-10-5-93,-1 0 0,1 1 0,-1-1 0,0 1 0,0 0 0,0 0 0,0 0 0,-1 0 0,1 0 0,-1 0 0,0 0 0,0 0 0,0 1 0,0-1 0,0 0 0,-1 1 0,0-1 0,1 0 0,-1 1 0,-1 3 0,1-3-31,-1 0 1,1 0 0,-1 0 0,0 0 0,-1-1 0,1 1-1,-1 0 1,1 0 0,-1-1 0,0 1 0,-1-1-1,1 0 1,0 0 0,-1 0 0,0 0 0,0 0 0,-5 4-1,-7 5 14,-1-1 0,-24 13 0,29-17 7,-132 72-2680,107-57-2490</inkml:trace>
  <inkml:trace contextRef="#ctx0" brushRef="#br0" timeOffset="4451.47">3775 797 13067,'0'0'9474,"0"-36"-9514,-2 32-16,-14 0-1449,-2-2-3096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56:26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9 6345,'0'0'5008,"21"-2"-4853,63-4 33,-82 6-188,-1 0 1,1 0-1,0 0 1,-1 0-1,1 0 1,-1 1-1,1-1 0,-1 0 1,0 1-1,1-1 1,-1 1-1,1-1 1,-1 1-1,0 0 1,1 0-1,-1 0 0,0 0 1,0 0-1,0 0 1,1 0-1,-1 0 1,0 0-1,-1 0 1,1 0-1,0 1 0,0-1 1,0 0-1,-1 1 1,1-1-1,-1 1 1,1-1-1,-1 1 1,0-1-1,1 1 0,-1-1 1,0 1-1,0 2 1,1 1-3,0 1-1,-1 1 0,1 0 0,-1-1 1,0 1-1,-1-1 0,1 1 1,-1 0-1,-1-1 0,1 1 1,-1-1-1,0 0 0,-1 0 0,1 1 1,-1-1-1,0-1 0,-1 1 1,-4 5-1,-1 0 8,0-1-1,-1 0 1,-1-1 0,0 0 0,0 0-1,-1-1 1,-13 7 0,14-7 2,11-5-274,20-3-545,-5 0 517,-3 0-136,-1-1 199,0 1-1,0 1 0,-1 0 0,19 4 0,-26-4 256,0-1-1,-1 1 1,1 0-1,-1 0 1,0 1-1,1-1 1,-1 0-1,0 1 1,0-1 0,0 1-1,0 0 1,0 0-1,0 0 1,0 0-1,-1 0 1,1 0-1,-1 0 1,1 1 0,-1-1-1,0 0 1,0 1-1,0-1 1,0 1-1,1 4 1,-1-2 76,-1 1-1,1-1 1,-1 0-1,0 0 1,0 0-1,0 1 1,-1-1 0,0 0-1,0 0 1,0 0-1,-1 0 1,0 0-1,1 0 1,-4 5-1,1-4 12,0 0 0,0 0 0,-1 0 0,0 0 0,0-1 0,0 0 0,-1 0 0,0-1 0,-7 6 0,1-3-4,0-1-1,0 0 1,0 0-1,-1-1 1,0-1 0,0 0-1,0-1 1,-1 0-1,1-1 1,-22 0-1,34-2-114,1 0 0,0 0 0,-1 0-1,1 0 1,-1 0 0,1 0-1,-1 0 1,1 0 0,-1 0-1,1 0 1,-1 0 0,1 0-1,-1 0 1,1-1 0,0 1 0,-1 0-1,1 0 1,-1-1 0,1 1-1,0 0 1,-1 0 0,1-1-1,0 1 1,-1 0 0,1-1 0,-1 0-1,1 0-108,0 1 0,0-1 0,0 0 0,0 0 0,0 0 0,0 0 0,1 1 0,-1-1 0,0 0 0,0 0 0,1 1 0,-1-1 0,0 0 0,1 0 0,-1 1 0,1-2 0,15-15-5305</inkml:trace>
  <inkml:trace contextRef="#ctx0" brushRef="#br0" timeOffset="360.03">592 183 3873,'0'0'7503,"-14"19"-6555,-44 60-247,41-48-322,16-15-132,1-8-171,0-6-61,0 0 0,0 0 0,1-1 0,-1 1 0,0 0 0,1 0 0,-1-1 0,1 1 0,0 0 0,-1-1 0,1 1 0,0-1 0,0 1 0,0-1 0,0 1 0,0-1 0,1 0 0,1 3 0,0-2 6,1 0 0,-1 0 0,0 0 0,1 0 0,0 0 0,-1-1 1,1 0-1,4 2 0,7-1 12,-1 1 0,1-2 1,21 0-1,-32-1-30,1 0 0,-1 0 0,0 0 1,0-1-1,0 0 0,0 0 0,0 0 0,0 0 0,0-1 0,-1 1 1,7-4-1,-8 3 7,0 0 1,0 0 0,0 1 0,0-1-1,0 0 1,-1-1 0,1 1 0,-1 0-1,1 0 1,-1-1 0,0 1-1,0-1 1,0 1 0,0-1 0,0 1-1,-1-1 1,1 1 0,-1-6-1,1-3-12,0 1-1,-1-1 1,0 1-1,-4-20 1,3 25 1,-1-1 0,1 1 0,-1-1 0,-1 1 0,1-1 0,-1 1 0,0 0 1,0 0-1,0 1 0,-5-6 0,-21-15 1,24 22-66,0-1 1,0 0 0,1 0-1,-7-7 1,10 0-3354</inkml:trace>
  <inkml:trace contextRef="#ctx0" brushRef="#br0" timeOffset="752.98">1182 146 8954,'0'0'9410,"-7"0"-9410,7 2-744,0 4-1489</inkml:trace>
  <inkml:trace contextRef="#ctx0" brushRef="#br0" timeOffset="1130.97">1207 510 8306,'0'0'4713,"-86"123"-4449,46-96-264,6-5-584,5-10-7730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56:24.7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1 0 6665,'0'0'2310,"-21"14"-1410,-66 41-169,51-34-224,-53 21 0,59-29-366,-34 20 1,62-32-145,0 0 3,1 0-1,-1 0 1,0 0-1,1 0 1,-1 0-1,1 0 1,-1 1-1,1-1 1,-1 0-1,1 1 1,0-1-1,0 1 1,-1 1-1,3-2-6,0-1-1,0 1 0,0-1 0,0 0 1,0 0-1,0 1 0,0-1 1,1 0-1,-1 0 0,0 0 1,0 0-1,2-1 0,0 1-20,392 0-680,-392 0-1763</inkml:trace>
  <inkml:trace contextRef="#ctx0" brushRef="#br0" timeOffset="377.98">408 63 5841,'0'0'3577,"-25"145"-1945,14-102-471,2-3-369,2-1-176,0-5-544,3-4 504,4-2-576,0-5 0,0-5 32,0-8-32,0-4-304</inkml:trace>
  <inkml:trace contextRef="#ctx0" brushRef="#br0" timeOffset="746">779 178 6545,'0'0'3887,"-7"20"-2927,-20 64-52,27-81-869,-1-1 0,0 1 0,1-1-1,-1 1 1,1 0 0,0-1 0,0 1 0,0 0 0,0 0 0,0-1-1,1 1 1,-1-1 0,2 4 0,-2-4-17,1-1-1,0 1 1,0-1-1,0 0 1,0 1 0,0-1-1,0 0 1,0 0-1,0 0 1,0 1 0,1-1-1,-1 0 1,0-1-1,1 1 1,2 1 0,2 0 11,0 0 1,-1-1 0,1 0 0,1 0 0,-1 0 0,0-1 0,10 0 0,-9 0-24,1 0 12,0 0 1,0-1-1,0 0 0,-1 0 0,1 0 1,0-1-1,14-6 0,-19 7-18,0-1 0,0 0 0,0 1-1,-1-1 1,1 0 0,-1-1 0,1 1 0,-1 0-1,0-1 1,0 1 0,0-1 0,0 0-1,0 0 1,-1 1 0,1-1 0,-1 0-1,0 0 1,0-1 0,0 1 0,0 0-1,1-6 1,-1 4-8,-1-1 0,1 1 0,-1 0 0,0 0 0,0 0 0,-1-1 0,1 1 0,-1 0 0,0 0 0,-1 0 0,1 0 0,-1 0 0,0 0 0,0 1 0,-1-1 0,1 0 0,-1 1 0,0 0 0,0 0 0,-1 0 0,1 0 0,-1 0 0,0 1 0,0-1 0,0 1 0,0 0 0,0 0 0,-1 1 0,1-1 0,-1 1 0,0 0 0,0 0 0,0 1 0,0-1 0,0 1 0,0 0 0,0 1 0,-11-1 0,-12 1-765,21 0-1605</inkml:trace>
  <inkml:trace contextRef="#ctx0" brushRef="#br0" timeOffset="1103.05">1367 130 9330,'0'0'5817,"-2"10"-12490</inkml:trace>
  <inkml:trace contextRef="#ctx0" brushRef="#br0" timeOffset="1104.05">1470 392 8674,'0'0'4505,"-4"121"-3825,-8-90-440,-3-1-176,-6 2-64,-3-4 88,-17-3-344,6-7-1064,3-8-5266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58:18.9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7 367 6969,'0'0'1820,"-26"24"-880,-86 82-88,97-90-596,-1 0 1,2 1 0,0 0-1,1 1 1,1 0-1,1 2 1,-15 33-1,19-39-180,-6 15 85,2 0-1,0 0 1,2 1-1,2 0 1,0 0-1,2 1 1,1-1-1,1 44 1,3-69-163,0 1 0,0-1 0,1 1 0,0-1 0,0 1 0,0-1 0,4 10 0,-4-12-14,1-1 1,-1 1-1,1-1 0,0 0 1,-1 1-1,1-1 0,0 0 1,0 0-1,1 0 0,-1 0 1,0-1-1,1 1 0,-1-1 1,1 1-1,-1-1 1,1 0-1,3 2 0,4-1-570,1 0 0,0 0 0,0-1 0,12 1 0,9-2-3723</inkml:trace>
  <inkml:trace contextRef="#ctx0" brushRef="#br0" timeOffset="631.31">647 578 5369,'0'0'2678,"-23"0"-1622,-72 0-485,88 0-495,0 1-1,0 0 1,0 0-1,1 0 1,-1 0-1,0 1 1,1 0-1,-1 1 1,1 0 0,0 0-1,0 0 1,0 0-1,0 1 1,0 0-1,1 0 1,0 1-1,0 0 1,0 0 0,-8 10-1,11-12-44,0-1 0,0 1-1,1-1 1,-1 1 0,1-1 0,-1 1-1,1 0 1,0 0 0,0 0 0,0 0 0,1 0-1,-1 0 1,1 0 0,-1 0 0,1 0-1,0 0 1,0 0 0,1 0 0,-1 0-1,0 0 1,2 4 0,-1-4-19,1-1 0,-1 1 1,1-1-1,0 1 0,-1-1 0,1 0 0,0 1 1,0-1-1,1 0 0,-1 0 0,0-1 0,1 1 1,-1 0-1,1-1 0,-1 1 0,1-1 1,0 0-1,-1 0 0,1 0 0,0 0 0,4 0 1,3 1-60,-1 0 0,1-1 0,0 0 0,0 0 0,-1-1 0,1-1 1,0 1-1,19-5 0,-23 3-38,0 0 0,0-1 0,0 1 0,0-1 0,0-1 0,-1 1 0,1-1 0,-1 0 0,0 0 0,0 0 0,0-1 0,-1 0 0,1 0 0,3-6 0,-3 4-456,0 0-1,-1 0 0,0 0 1,0 0-1,-1-1 0,0 0 1,0 0-1,-1 1 0,0-1 1,-1-1-1,2-15 0,-9 35 1612,-81 154 4112,60-103-3994,2 2 1,-18 76-1,36-115-1097,3-12-38,0 0 0,2 0 0,-1 0 0,0 23 0,13-52-737,32-49-2595,-20 31-616</inkml:trace>
  <inkml:trace contextRef="#ctx0" brushRef="#br0" timeOffset="1037.22">904 584 4561,'0'0'3987,"-9"18"-2784,-30 58-316,35-69-742,0 0-1,1 1 0,-1 0 0,2 0 0,-1 0 1,1 0-1,1 0 0,-1 0 0,1 0 1,1 1-1,0 11 0,0-11-118,0-8-21,0 0 1,0 0 0,1 0 0,-1 1-1,1-1 1,-1 0 0,1 0-1,-1 0 1,1 0 0,-1 0 0,1 0-1,0 0 1,0 0 0,-1 0-1,1 0 1,0 0 0,0-1-1,0 1 1,0 0 0,0-1 0,0 1-1,0 0 1,0-1 0,0 1-1,0-1 1,1 0 0,-1 1 0,0-1-1,0 0 1,0 0 0,0 0-1,1 0 1,-1 0 0,0 0 0,2 0-1,2 0 12,-1 0-1,0 0 1,0-1-1,0 0 1,0 1-1,0-1 1,0-1-1,-1 1 0,1 0 1,5-3-1,1-5-16,1-1 0,-1 0 0,-1 0 0,1-1 0,-2 0-1,0 0 1,11-22 0,-13 25 3,-3 2 27,-19 22-83,11-11 82,0 0-1,1 1 1,0 0 0,0 0 0,0 0-1,1 1 1,-1-1 0,2 1 0,-1 0-1,1 0 1,0 0 0,0 0-1,1 0 1,-1 8 0,2-14-43,0-1 0,0 1 0,0-1-1,0 1 1,0 0 0,0-1 0,0 1 0,0-1 0,0 1 0,1 0 0,-1-1 0,0 1 0,0-1 0,1 1-1,-1-1 1,0 1 0,1-1 0,-1 1 0,0-1 0,1 1 0,-1-1 0,1 1 0,-1-1 0,1 0 0,-1 1-1,1-1 1,16 2-1737,-14-2 1418,13 0-3728</inkml:trace>
  <inkml:trace contextRef="#ctx0" brushRef="#br0" timeOffset="1451.11">1218 643 5761,'0'0'6272,"-19"8"-5609,-61 29-303,74-34-293,0 0-1,1 0 1,-1 1 0,1 0-1,-1 0 1,1 1 0,0-1-1,1 1 1,-1 0-1,1 1 1,-5 7 0,7-9-55,0-1 0,0 1 0,1 0 0,-1 0-1,1 0 1,0 1 0,0-1 0,0 0 0,1 0 0,0 1 0,0-1 0,0 0 0,0 1 0,2 6 0,-2-10-15,0 0 1,1 0-1,-1 0 0,1 0 0,-1 0 1,1-1-1,-1 1 0,1 0 0,0 0 1,0-1-1,-1 1 0,1 0 0,0-1 1,0 1-1,0 0 0,-1-1 0,1 1 1,0-1-1,0 0 0,0 1 0,0-1 1,0 0-1,0 1 0,0-1 1,0 0-1,2 0 0,33 1-14,-25-2-20,-5 1 1,0-1 0,1 0-1,-1 0 1,0 0 0,0-1 0,-1 0 0,1 0-1,0-1 1,-1 0 0,7-3 0,9-8-35,24-20 1,2-2 276,-46 36-194,-1 0 0,0 0 0,0 0 1,0 0-1,0 0 0,0 0 1,1 0-1,-1 0 0,0 0 0,0 0 1,0 0-1,0 0 0,1 0 1,-1 0-1,0 0 0,0 0 0,0 0 1,0 0-1,0 0 0,1 0 1,-1 0-1,0 0 0,0 0 0,0 0 1,0 1-1,0-1 0,1 0 1,-1 0-1,0 0 0,0 0 0,0 0 1,0 0-1,0 0 0,0 1 1,0-1-1,0 0 0,1 0 0,-1 0 1,0 0-1,0 0 0,0 1 1,0-1-1,0 0 0,0 0 0,0 0 1,0 0-1,0 1 0,0-1 1,0 0-1,0 0 0,0 0 0,0 0 1,0 1-1,0 8 182,0-9-142,-7 84 1560,7-83-1631,0-1 0,0 1-1,0-1 1,0 1-1,0-1 1,0 1-1,0-1 1,0 1-1,0-1 1,0 1-1,1-1 1,-1 1-1,0-1 1,0 0 0,0 1-1,1-1 1,-1 1-1,0-1 1,1 1-1,-1-1 1,0 0-1,1 1 1,-1-1-1,0 0 1,1 1-1,-1-1 1,1 0-1,-1 1 1,0-1 0,1 0-1,-1 0 1,1 0-1,-1 1 1,1-1-1,0 0 1,0 0-74,0 0 1,-1-1-1,1 1 1,0 0-1,0 0 1,-1-1-1,1 1 0,0 0 1,-1-1-1,1 1 1,0-1-1,-1 1 1,1-1-1,-1 1 1,1-1-1,-1 1 1,1-1-1,-1 1 0,1-1 1,-1 0-1,0 1 1,1-1-1,-1 0 1,0 0-1,1 1 1,-1-2-1,6-23-3058,-5-4-1289</inkml:trace>
  <inkml:trace contextRef="#ctx0" brushRef="#br0" timeOffset="1827.11">1535 36 7138,'0'0'5041,"117"89"-4913,-117-51-16,-7 3 592,-22-3-368,-9 0 24,-5-1 120,1-3-272,1-2 88,-4 7-296,14-7-688,11-8-3537</inkml:trace>
  <inkml:trace contextRef="#ctx0" brushRef="#br0" timeOffset="2281.93">1878 671 8210,'0'0'6289,"-3"-2"-7201</inkml:trace>
  <inkml:trace contextRef="#ctx0" brushRef="#br0" timeOffset="2627.97">1878 922 6889,'0'0'4081,"-68"119"-3937,53-106-8,-1-3-136,-7-6-104,6-4-304,3 0-2024</inkml:trace>
  <inkml:trace contextRef="#ctx0" brushRef="#br0" timeOffset="3039.25">2279 556 8282,'0'0'5826,"7"-5"-5196,-4 2-627,1 0 1,0 1-1,0-1 0,0 1 1,0 0-1,0 1 0,1-1 1,-1 0-1,1 1 0,-1 0 1,1 0-1,-1 1 1,1-1-1,0 1 0,-1 0 1,1 0-1,-1 1 0,1-1 1,0 1-1,4 1 0,-2 0-10,0 0 0,0 0-1,-1 1 1,1 0-1,0 0 1,-1 0-1,0 1 1,0 0-1,0 0 1,-1 1-1,1 0 1,-1 0-1,0 0 1,0 0-1,-1 1 1,5 6-1,-5-4 0,0-1-1,-1 1 0,0 0 0,0 0 0,-1 1 0,0-1 0,-1 0 0,1 1 0,-2-1 0,1 1 0,-1-1 0,0 1 0,-2 9 0,0-10 24,1-1-1,-1 0 1,-1 0-1,1 0 1,-1 0-1,0 0 1,-1 0-1,0-1 1,0 0-1,0 0 1,-1 0-1,0 0 1,0-1-1,-11 10 1,-8 4 115,-1-1 1,-36 20-1,28-18-70,15-6-82,15-9-468,13-7-623,11-9-1534,1-5-2033</inkml:trace>
  <inkml:trace contextRef="#ctx0" brushRef="#br0" timeOffset="3415.25">2625 587 6281,'0'0'5292,"-20"14"-4226,-60 47-341,75-57-625,0 0 0,0 0-1,1 1 1,0 0 0,0 0 0,0 0-1,0 0 1,1 1 0,0-1 0,0 1-1,0 0 1,-2 7 0,3-3 78,0 0-1,1 0 1,0 0 0,1 0-1,0 12 1,1-4-124,-1-15-39,0-1 0,0 1 0,0 0 0,1-1 0,-1 1 0,1 0 1,0-1-1,0 1 0,0-1 0,0 1 0,0-1 0,1 0 0,-1 0 1,0 1-1,1-1 0,0 0 0,0 0 0,2 2 0,0-1-22,0 0 0,1 0-1,-1 0 1,1-1 0,0 1-1,0-1 1,0 0 0,8 1-1,6 1-475,0-1 1,0 0-1,35-2 0,-11-1-1523,-4 0-673</inkml:trace>
  <inkml:trace contextRef="#ctx0" brushRef="#br0" timeOffset="3773.29">3253 544 6385,'0'0'3799,"-24"-1"-2786,-77 3-278,95-2-654,1 1 0,-1-1-1,1 1 1,-1 1 0,1-1 0,-1 1 0,1 0 0,0 0-1,0 0 1,0 1 0,0 0 0,0 0 0,1 0 0,-1 1-1,1-1 1,0 1 0,-6 6 0,3-2 44,2-3-47,0 1-1,0 0 1,1 0-1,-1 0 0,2 0 1,-1 1-1,1-1 1,0 1-1,0 0 1,0 0-1,-1 12 1,0 1 169,2 1 1,0 39 0,3-55-239,-1 0 0,1 0 0,0-1 0,0 1 0,1 0 1,-1-1-1,1 1 0,0-1 0,0 1 0,1-1 0,-1 0 0,1 0 1,0 0-1,0 0 0,0 0 0,1-1 0,0 1 0,-1-1 1,1 0-1,0 0 0,0-1 0,0 1 0,5 1 0,1 1-278,0 0-1,1-1 0,-1 0 0,1-1 0,0 0 1,0 0-1,0-2 0,0 1 0,12-1 1,2-1-1624,-4 0-767</inkml:trace>
  <inkml:trace contextRef="#ctx0" brushRef="#br0" timeOffset="4150.28">2901 721 2681,'0'0'10210,"114"0"-10210,-80 0 64,15 2-272,-9 2-488,-4-1-2121</inkml:trace>
  <inkml:trace contextRef="#ctx0" brushRef="#br0" timeOffset="4574.51">3527 591 6249,'0'0'4441,"-6"17"-3638,-49 139 1743,49-133-2285,0-1-1,2 1 1,0 0 0,1 0 0,1 24-1,3-51-309,0-1 0,-1 1 0,1-1-1,1 1 1,-1-1 0,3-4 0,4-13-257,0-11 14,24-86-1411,-25 99 1289,1 0 1,0 1-1,19-32 1,-26 49 400,1 0 0,-1 0 0,1 0 0,0 0 0,-1 0 0,1 0 0,0 0 0,0 1 0,4-3 0,-5 4 16,-1-1 0,1 1 0,-1 0 0,1 0 0,-1 0 0,1 0 0,-1 0 0,1 0 0,0 0 1,-1 0-1,1 0 0,-1 0 0,1 0 0,-1 0 0,1 0 0,-1 0 0,1 0 0,0 0 0,-1 1 0,1-1 0,-1 0 0,1 0 0,-1 1 0,0-1 0,1 0 0,-1 1 0,1-1 0,-1 0 0,1 1 0,-1-1 0,0 1 0,1-1 0,-1 1 1,0-1-1,0 1 0,1-1 0,-1 1 0,0-1 0,0 1 0,0-1 0,0 1 0,1-1 0,-1 1 0,0-1 0,0 1 0,0 0 0,3 17 227,-1-1 0,0 1 0,-1 30 0,-1-23 294,3 30 0,-2-48-409,1 0 0,-1 1 0,1-1 0,0 0 0,1 0 0,0-1 0,0 1 0,6 9 0,-8-14-52,1 0-1,0 1 0,0-1 1,0 0-1,0 0 0,1 0 0,-1-1 1,1 1-1,-1 0 0,1-1 1,-1 1-1,1-1 0,0 0 1,-1 0-1,1 0 0,0-1 0,0 1 1,0 0-1,0-1 0,0 0 1,0 0-1,0 0 0,0 0 0,0 0 1,5-2-1,-1 1 9,-1-1-1,1 0 1,-1 0-1,0-1 1,0 0-1,0 0 1,0 0-1,0-1 1,0 1-1,5-7 1,8-8-34,-1-1 0,-2-1 1,1-1-1,-2 0 0,-1-1 1,-1 0-1,12-29 1,-5 5-1665,-2-2 0,20-83 1,-27 77-2523</inkml:trace>
  <inkml:trace contextRef="#ctx0" brushRef="#br0" timeOffset="4955.49">4155 77 5985,'0'0'4525,"-1"10"-4198,-1 3-153,0-1-1,0 1 1,-1-1-1,0 0 1,-1 0-1,-6 12 1,-18 33 417,12-25-611,0 0 1,-31 44 0,35-63-1156,1-6-2169</inkml:trace>
  <inkml:trace contextRef="#ctx0" brushRef="#br0" timeOffset="5327.46">3899 192 6449,'0'0'4513,"123"11"-4513,-96-3 96,2 2-80,-4-2-16,2 0 0,-4-2-336,6-2 280,-7-2-1416,-4-2-1153</inkml:trace>
  <inkml:trace contextRef="#ctx0" brushRef="#br0" timeOffset="5703.46">4296 186 5113,'0'0'3449,"-114"41"-2721,96-31-656,4-2-72,1-2 120,4-2-112,-5-4-8,3 0-1256,0 0-3545</inkml:trace>
  <inkml:trace contextRef="#ctx0" brushRef="#br0" timeOffset="5704.46">4038 100 5537,'0'0'5601,"47"121"-5193,-36-93 625,1-2-777,-1-2-168,-2-1 80,-2-5-120,-1-2-8,-1-2-40,-5-2-112,0-4-32,0-4-1337,-7-2-2919</inkml:trace>
  <inkml:trace contextRef="#ctx0" brushRef="#br0" timeOffset="6191.21">4345 1 6145,'0'0'4331,"0"23"-3917,0 152 620,4-75 89,20 130 0,-17-186-894,-2 0 0,-2 1 1,-5 82-1,0-115-218,-1 0 0,0-1 0,-1 1-1,-1-1 1,1 0 0,-2 0 0,1 0 0,-2-1-1,1 0 1,-1 0 0,-1 0 0,0-1 0,0 0-1,-10 7 1,-17 14 30,-1-1-1,-51 29 1,82-55-41,-72 44-1151,-164 71-1,172-90-3746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58:17.8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4 5945,'0'0'5064,"12"-10"-4940,40-33 140,-44 38-237,0 1 0,0-1 0,0 2 0,0-1 0,0 1 0,1 1 0,-1 0 0,1 0 0,0 0 0,17 0 0,-11 1 56,-5-1-5,-3 1-12,0 1 0,0-1 0,0 1 0,13 1 0,-19-1-55,1 1-1,-1-1 1,0 0-1,1 1 1,-1-1-1,0 1 1,1-1-1,-1 1 0,0 0 1,0 0-1,1-1 1,-1 1-1,0 0 1,0 0-1,0 0 1,0 0-1,0 0 0,-1 0 1,1 1-1,0-1 1,0 0-1,-1 0 1,1 0-1,0 1 0,-1-1 1,0 1-1,1-1 1,-1 0-1,1 3 1,-1 5 58,0 0-1,0 0 1,0 0 0,-1 0 0,-1 0 0,1 0 0,-1 0-1,-1 0 1,0 0 0,0-1 0,-1 1 0,0-1 0,0 0-1,-1 0 1,0 0 0,-8 8 0,-2 2 131,0-1 0,-1 0 0,-1-2 1,-1 0-1,-27 18 0,39-28-160,0-1 0,0-1 0,0 1 0,-1-1 0,1 0 1,-1 0-1,0 0 0,1-1 0,-1-1 0,0 1 0,-11 0 0,18-1-52,-1-1 1,1 0-1,0 0 0,0 0 0,0 0 0,-1 0 0,1 0 1,0 0-1,0 0 0,0 0 0,-1 0 0,1 0 0,0-1 1,0 1-1,0 0 0,0 0 0,-1 0 0,1 0 0,0 0 1,0 0-1,0 0 0,0 0 0,-1-1 0,1 1 0,0 0 1,0 0-1,0 0 0,0 0 0,0 0 0,-1-1 0,1 1 0,0 0 1,0 0-1,0 0 0,0-1 0,0 1 0,0 0 0,0 0 1,0 0-1,0-1 0,0 1 0,0 0 0,0 0 0,0 0 1,0-1-1,0 1 0,0 0 0,0 0 0,0 0 0,0-1 1,0 1-1,0 0 0,0 0 0,0 0 0,1 0 0,-1-1 1,0 1-1,0 0 0,0 0 0,0 0 0,0 0 0,0 0 1,1-1-1,0-1-179,3-6-712,1 0 0,-1 0 0,2 1 1,-1-1-1,11-9 0,13-13-6907</inkml:trace>
  <inkml:trace contextRef="#ctx0" brushRef="#br0" timeOffset="361.48">423 0 1536,'0'0'7405,"-20"6"-6240,-64 24-201,77-27-844,0 1 0,1 0 0,0 0 0,-1 0 0,1 1-1,1-1 1,-1 1 0,1 1 0,0-1 0,0 1 0,0 0-1,1 0 1,0 1 0,0-1 0,1 1 0,-1 0 0,2 0 0,-1 0-1,1 0 1,0 0 0,-2 11 0,3-6-29,-1 0 0,1-1 1,1 1-1,1 12 0,0-22-82,-1 0-1,1-1 1,-1 1 0,1 0-1,0 0 1,0 0-1,-1-1 1,1 1 0,1 0-1,-1-1 1,0 1 0,0-1-1,0 1 1,1-1 0,-1 0-1,1 1 1,-1-1 0,1 0-1,0 0 1,-1 0-1,1 0 1,0-1 0,0 1-1,3 1 1,6 1 8,-1 0 0,1 0 0,12 0 0,30 2-753,86-3-1,-81-2-767,5 0-1452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58:14.3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7 451 4745,'0'0'3226,"1"0"-3102,-1 0 0,1 1 1,-1-1-1,0 0 0,1 0 0,-1 0 0,0 1 1,1-1-1,-1 0 0,0 0 0,1 1 1,-1-1-1,0 0 0,1 1 0,-1-1 0,0 0 1,0 1-1,0-1 0,1 1 0,-1-1 0,0 1 1,-1 4-61,0-1 1,0 1-1,-1-1 1,0 0-1,1 1 1,-2-1 0,1 0-1,0 0 1,-1 0-1,-5 5 1,-6 13 250,9-13-195,-1 0 0,2 1 0,-1-1-1,1 1 1,1 0 0,0 0 0,0 1-1,1-1 1,1 1 0,-1 13 0,16-25 95,23-12-262,-31 10 7,0 0-1,0 1 1,0 0-1,1 0 1,-1 0 0,1 1-1,-1 0 1,1 0-1,0 1 1,-1 0-1,1 0 1,12 2-1,-17-1 40,1 0-1,-1 0 1,0 0-1,0 1 1,0-1-1,0 1 0,0-1 1,-1 1-1,1 0 1,0-1-1,-1 1 0,1 0 1,-1 0-1,0 0 1,1 0-1,-1 1 1,0-1-1,1 3 0,12 48 39,-11-42 12,3 14 220,-2 1-1,0-1 1,0 33-1,-4-57-258,-1 0 1,1 1-1,-1-1 1,1 1-1,-1-1 0,1 0 1,-1 1-1,0-1 1,1 0-1,-1 0 1,0 0-1,0 0 0,0 0 1,0 0-1,0 0 1,0 0-1,-1 0 0,1 0 1,0 0-1,0 0 1,-1-1-1,-2 2 1,-35 12 112,31-12-119,-10 3-11,1-1 0,-1-1 1,-1-1-1,1 0 0,-21-1 1,37-1-39,1 0-1,0-1 1,0 1 0,-1 0 0,1 0 0,0 0 0,0-1 0,-1 1 0,1-1 0,0 1 0,0-1 0,0 1-1,0-1 1,-1 0 0,1 1 0,0-1 0,0 0 0,1 0 0,-1 0 0,0 0 0,0 0 0,0 0-1,1 0 1,-1 0 0,-1-2 0,0-2-433,0 0 1,1-1-1,0 1 0,-1-1 0,1-5 0,-2-22-4259</inkml:trace>
  <inkml:trace contextRef="#ctx0" brushRef="#br0" timeOffset="364.37">75 375 7466,'0'0'4697,"132"2"-4105,-71-2-592,2 0 80,22 0-272,-18-6-448,-11-2-2265</inkml:trace>
  <inkml:trace contextRef="#ctx0" brushRef="#br0" timeOffset="899.94">553 841 6969,'0'0'6597,"14"-14"-6143,9-8-260,65-66 412,-79 78-651,-1-2-1,-1 1 0,0-1 0,0 0 0,-1 0 0,0-1 0,-2 1 0,1-2 0,-1 1 0,-1 0 0,0-1 0,1-20 0,-4 33 32,0 0 1,0 0-1,1 1 0,-1-1 1,0 0-1,1 1 1,-1-1-1,1 1 0,-1-1 1,1 0-1,-1 1 0,1-1 1,-1 1-1,1 0 0,-1-1 1,1 1-1,0-1 0,-1 1 1,1 0-1,0-1 1,-1 1-1,1 0 0,0 0 1,0 0-1,-1-1 0,1 1 1,0 0-1,0 0 0,-1 0 1,1 0-1,1 0 0,26 3-84,-22-1 98,-1-1 1,1 1-1,-1 0 0,0 0 0,0 0 0,0 1 0,0 0 0,0 0 0,0 0 1,-1 1-1,1-1 0,-1 1 0,0 0 0,0 0 0,-1 1 0,1-1 1,-1 1-1,0 0 0,0 0 0,-1 0 0,1 0 0,-1 0 0,0 0 1,0 1-1,-1-1 0,0 1 0,0-1 0,1 11 0,-2-12 32,-1 0 0,1 0 0,-1 0-1,0 0 1,0 0 0,0 0 0,0 0 0,-1 0-1,1-1 1,-1 1 0,0 0 0,0-1 0,-1 1-1,1-1 1,-4 4 0,-8 12 34,9-14-53,1 1 1,1 0-1,-1 0 1,1 0-1,0 0 1,0 0-1,1 1 0,0-1 1,0 1-1,0 0 1,1 0-1,0 0 1,0-1-1,1 12 0,0-17-14,0-1 0,1 1 0,-1 0 0,0-1 0,1 1 0,-1-1 0,1 1 0,-1-1 0,1 1 0,-1-1 0,1 1 0,-1-1 0,1 1 0,-1-1 0,1 0 0,-1 1-1,1-1 1,0 0 0,-1 0 0,1 1 0,0-1 0,-1 0 0,1 0 0,0 0 0,0 0 0,22 2-75,-19-1 35,7-1-391,-1-1 0,1 1 0,0-1 0,-1-1 0,1 0 0,-1-1 0,0 0 0,0 0 0,0-1-1,0 0 1,18-12 0,8-6-3258</inkml:trace>
  <inkml:trace contextRef="#ctx0" brushRef="#br0" timeOffset="1258.98">1156 604 5601,'0'0'4512,"-19"20"-3525,-59 66-383,75-82-526,-1 1 0,0-1 1,1 1-1,0 0 0,0 0 1,0 0-1,-3 10 0,5-12-16,1 1 0,-1-1 0,1 0 0,0 0 0,0 1-1,0-1 1,0 0 0,1 4 0,1 11 385,-2-16-435,0 0 0,0-1 0,1 1 1,-1 0-1,1 0 0,-1-1 0,1 1 1,0 0-1,-1-1 0,1 1 0,0-1 1,0 1-1,0-1 0,0 1 1,1-1-1,-1 0 0,0 0 0,0 1 1,1-1-1,-1 0 0,1 0 0,-1 0 1,1 0-1,-1-1 0,1 1 1,0 0-1,-1-1 0,1 1 0,0-1 1,0 0-1,2 1 0,8 1 36,0-1-1,0 0 0,19-1 1,-18 0-78,-8 0 24,-1 0-1,0-1 1,0 1 0,1-1 0,-1 0 0,0 0 0,0-1 0,0 1 0,0-1 0,0 0 0,0 0-1,0 0 1,-1-1 0,1 1 0,-1-1 0,0 0 0,1 0 0,-1 0 0,-1 0 0,1 0 0,0-1-1,-1 1 1,4-8 0,-2 2-19,0 1-1,-1-1 0,0 0 1,0 0-1,-1 0 1,-1 0-1,1 0 0,-2 0 1,1-1-1,-2-11 1,1 19-38,-1-1 1,1 1 0,-1 0 0,0-1-1,0 1 1,0 0 0,0 0 0,0 0 0,0 0-1,0 0 1,-1 0 0,1 0 0,-1 0 0,0 1-1,1-1 1,-1 0 0,0 1 0,0 0 0,0-1-1,0 1 1,0 0 0,-3-1 0,-5-4-1113,-1-2-2643</inkml:trace>
  <inkml:trace contextRef="#ctx0" brushRef="#br0" timeOffset="1618.02">1231 424 5825,'0'0'7626,"130"-26"-7530,-116 26 64,-7 0-64,-1 6-96,-3 4-200,-1 2 200,-2-2-360,2 0-616,3-4-697</inkml:trace>
  <inkml:trace contextRef="#ctx0" brushRef="#br0" timeOffset="1980.42">1657 164 3345,'0'0'1608,"139"-121"-1424,-88 91 2065,-13 18-281,-11 12-1240,-15 12-424,-12 20 232,0 9 633,-25 3-577,-9 3-224,-6-5 40,2-2-304,0-3-96,2-3-8,11-8-1256,9-12-3529</inkml:trace>
  <inkml:trace contextRef="#ctx0" brushRef="#br0" timeOffset="2356.21">2069 666 5937,'0'0'2860,"22"-12"-1592,74-44-200,-73 42-679,-1-1-1,0-2 1,37-36 0,31-57-118,-85 104-283,14-18-379,0-2 0,-2 0 1,0-1-1,19-45 0,-36 71 367,1 0 0,-1 0 0,1 0 0,-1 0 0,0-1 0,0 1 0,1 0 0,-1 0 0,0 0 0,0 0 0,0-1-1,0 1 1,0 0 0,-1 0 0,1-2 0,-1 2 16,1 1 0,0 0-1,-1-1 1,1 1 0,0 0-1,-1-1 1,1 1-1,0 0 1,-1-1 0,1 1-1,-1 0 1,1 0 0,-1 0-1,1-1 1,0 1 0,-1 0-1,1 0 1,-1 0 0,1 0-1,-1 0 1,1 0-1,-1 0 1,1 0 0,-1 0-1,0 0 1,-3 1-6,0 0 0,-1 0 1,1 0-1,0 1 0,0 0 0,0-1 1,-3 4-1,-14 8 137,1 1 0,0 1 0,1 1 1,1 1-1,-22 25 0,13-10 505,3 0 0,-32 54 0,45-67-492,0 1 0,2 0 1,0 0-1,2 1 0,0 1 0,1-1 0,1 1 0,1 0 0,1 0 1,0 31-1,3-50-122,0-1-1,0 1 1,0 0 0,0 0 0,1 0 0,-1 0-1,1 0 1,-1-1 0,1 1 0,0 0 0,0-1 0,3 6-1,-2-7-28,-1 1 0,1-1 0,0 0 0,0 1 0,-1-1 0,1 0 0,0 0 0,0-1 0,0 1 0,0 0 0,0-1 0,0 1 0,0-1 0,1 1 0,-1-1 0,0 0 0,0 0 0,2 0 0,11 0-651,0 0-1,0-2 0,0 1 0,0-2 0,-1 0 1,1-1-1,-1 0 0,0-1 0,19-9 0,12-8-6961</inkml:trace>
  <inkml:trace contextRef="#ctx0" brushRef="#br0" timeOffset="2730.26">2597 629 5169,'0'0'4617,"-21"8"-3554,-63 27-177,79-33-781,0 1 1,0-1 0,0 1 0,1 0 0,-1 1 0,1-1 0,-1 1 0,1-1 0,0 1 0,1 1 0,-5 4 0,7-6-52,-1 0-1,1-1 1,0 1 0,0 0 0,0 0 0,0 0 0,0 0-1,1 0 1,-1 0 0,1 0 0,0 0 0,0 0-1,0 0 1,0 0 0,2 6 0,-2-8-50,1 0 0,-1 0-1,1 0 1,-1 0 0,1 0 0,-1-1 0,1 1 0,0 0-1,0 0 1,-1 0 0,1-1 0,0 1 0,0 0-1,0-1 1,0 1 0,0-1 0,0 1 0,0-1 0,0 1-1,0-1 1,0 0 0,0 1 0,0-1 0,0 0-1,0 0 1,2 0 0,35 1 161,-26-2-130,-6 1-50,0-1 0,1 0 0,-1 0 0,0-1 0,0 1 0,0-1 0,0-1 0,0 1 0,0-1 0,10-6 0,5-6-224,27-25 0,0 2 158,-47 37 83,-1 1 0,1-1 0,0 0 0,0 1 0,0-1 0,1 1 1,-1-1-1,0 1 0,0 0 0,0-1 0,0 1 0,2 0 0,-2 0 4,-1 0 0,1 0 0,-1 0 0,0 0 0,1 0 0,-1 0 0,0 0 0,1 0 0,-1 1 0,0-1 0,1 0 0,-1 0 0,0 1 0,0-1-1,1 0 1,-1 0 0,0 1 0,0-1 0,1 0 0,-1 0 0,0 1 0,0-1 0,0 0 0,0 1 0,1-1 0,-1 1 0,1 3 90,-1 0 1,0 0 0,1 0-1,-1 0 1,-1 8-1,0 3 230,1-11-223,0-1 0,0 1 1,0-1-1,0 1 0,1-1 0,0 0 0,0 1 0,2 5 0,-2-8-123,-1 0 0,1 0 0,0-1 0,-1 1 0,1 0 0,0 0 0,0-1-1,0 1 1,-1-1 0,1 1 0,0-1 0,0 1 0,0-1 0,0 0 0,0 1 0,0-1-1,0 0 1,0 0 0,0 1 0,0-1 0,0 0 0,0 0 0,0 0 0,0 0 0,0 0-1,0-1 1,0 1 0,0 0 0,0 0 0,0-1 0,0 1 0,0-1 0,0 1-1,0 0 1,-1-1 0,2 0 0,1-1-290,-1 0-1,1 0 1,-1 0-1,0 0 1,0 0-1,0-1 1,0 1 0,0-1-1,0 1 1,-1-1-1,1 0 1,-1 1-1,2-5 1,6-19-5178</inkml:trace>
  <inkml:trace contextRef="#ctx0" brushRef="#br0" timeOffset="3120.85">2765 303 8786,'0'0'3849,"184"12"-3849,-115-10-152,-4-2-4385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57:47.1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614 5217,'0'0'5707,"-2"-9"-5299,-1-1-300,1 6-54,1-1 0,-1 1 0,1-1 0,0 1 0,0-1 0,1 0 0,0 0 0,-1 1 0,2-9 0,-1 12-39,1 1 0,-1-1 0,0 0-1,1 0 1,-1 0 0,1 0 0,-1 1 0,1-1 0,0 0 0,-1 1-1,1-1 1,-1 0 0,1 1 0,0-1 0,0 1 0,-1-1 0,1 1 0,0-1-1,0 1 1,0-1 0,0 1 0,-1 0 0,1 0 0,0-1 0,0 1 0,0 0-1,2 0 1,30-1-106,-26 1 109,9 0-32,-9-1 18,0 1 1,1 0-1,-1 0 1,0 1 0,0 0-1,12 4 1,-16-4 2,-1 0 1,0 0 0,0 0 0,0 1 0,-1-1 0,1 0 0,0 1 0,0 0-1,-1-1 1,1 1 0,-1 0 0,1 0 0,-1 0 0,0 0 0,0 0 0,0 0-1,0 0 1,0 0 0,0 1 0,-1-1 0,1 0 0,-1 0 0,0 1 0,1-1-1,-1 4 1,1 6 157,0 0-1,-1 0 0,-1 1 0,0-1 0,0 0 1,-4 14-1,3-20-37,0 0 0,0-1 0,-1 1 0,1 0 0,-1-1 0,-1 0 0,1 1 0,-1-1 0,0-1 0,0 1 0,0-1 0,-1 1 1,1-1-1,-7 4 0,3-2-115,-1 0 0,-1-1 0,1 0 0,-1-1 0,1 0 0,-1 0 0,-1-1 0,1 0 0,0-1 0,-1 0 0,-10 0 0,27-7-1490,14-8-949,6-5-1779</inkml:trace>
  <inkml:trace contextRef="#ctx0" brushRef="#br0" timeOffset="361.51">410 496 6513,'0'0'6035,"-18"10"-5640,-57 37 136,65-41-430,1 0 1,0 1 0,1 0-1,0 1 1,0 0 0,0 0 0,1 1-1,-10 15 1,14-19-64,0 0 0,1 1 0,0-1 0,0 0-1,0 1 1,0-1 0,1 1 0,0-1 0,0 1 0,1 0 0,0-1 0,0 1 0,0 0-1,0 0 1,3 8 0,-2-11-7,0 0-1,0 0 0,1-1 1,-1 1-1,1-1 0,-1 1 1,1-1-1,0 0 0,0 0 1,0 0-1,0 0 0,1 0 1,-1 0-1,0 0 1,1-1-1,-1 1 0,1-1 1,0 0-1,4 2 0,4 1-2,0-1-1,0 0 0,21 3 0,-14-4-381,0-1 1,30-1-1,-42 0-47,1-1 0,-1 0 1,1 0-1,-1-1 1,1 0-1,-1 0 1,0 0-1,0-1 1,0 0-1,9-6 1,8-10-5403</inkml:trace>
  <inkml:trace contextRef="#ctx0" brushRef="#br0" timeOffset="1194.25">586 683 7162,'0'0'6070,"15"3"-5535,45 9-426,-57-11-98,1 0 0,-1 0-1,0-1 1,0 0 0,1 0-1,-1 0 1,0 0 0,1 0-1,-1 0 1,0-1 0,0 0-1,1 0 1,-1 0 0,0 0 0,0 0-1,0 0 1,0-1 0,0 0-1,0 1 1,-1-1 0,1 0-1,-1 0 1,1-1 0,1-1-1,-1-1-68,0 1 0,-1 0 0,0-1 0,0 1-1,0-1 1,-1 0 0,1 0 0,-1 0 0,0 1-1,-1-1 1,1 0 0,-1-9 0,0 13 35,0 0 0,0 0 1,0 0-1,0 1 0,-1-1 1,1 0-1,0 1 0,0-1 0,-1 0 1,1 0-1,-1 1 0,1-1 1,0 1-1,-1-1 0,1 0 0,-1 1 1,0-1-1,1 1 0,-1-1 0,1 1 1,-1-1-1,0 1 0,1 0 1,-1-1-1,0 1 0,1 0 0,-1-1 1,0 1-1,0 0 0,1 0 1,-1 0-1,-1 0 0,-31-1-96,22 1 30,6 1 111,1-1 1,-1 0-1,0 1 0,1 0 0,-1 0 0,0 1 0,1-1 0,-1 1 0,1 0 1,0 0-1,0 1 0,0-1 0,0 1 0,0 0 0,0 0 0,0 0 0,1 0 0,0 1 1,-5 6-1,3-4 74,1 0 1,1 0-1,-1 1 1,1 0-1,1-1 0,-1 1 1,1 0-1,0 0 1,1 0-1,-1 1 1,1-1-1,0 10 1,2-15-73,-1-1 0,0 0 0,0 1 0,0-1 0,1 0 0,-1 0 0,1 1 0,-1-1 0,1 0 0,-1 0 0,1 0 0,0 0 1,0 0-1,0 0 0,-1 0 0,1 0 0,0 0 0,0 0 0,0 0 0,0 0 0,0-1 0,1 1 0,-1 0 0,0-1 0,0 1 0,0-1 0,1 1 1,-1-1-1,0 0 0,0 1 0,3-1 0,6 1-35,-1 0 0,1 0 0,14-2 0,-11 1 53,-11 0-56,11 0-102,0 0-1,0-1 1,22-4 0,-31 4-1,1 0 0,-1-1-1,0 0 1,0 0-1,1 0 1,-1 0 0,0-1-1,-1 0 1,1 1 0,0-1-1,-1-1 1,0 1-1,0 0 1,3-5 0,11-18-1265,-15 21 935,0 0-1,1 0 1,0 0-1,0 1 0,1-1 1,-1 1-1,1 0 1,0 0-1,7-6 0,-11 10 465,1 0 0,-1 0-1,0 0 1,1 0-1,-1 0 1,0-1-1,0 1 1,1 0-1,-1 0 1,0 0 0,0 0-1,1 0 1,-1 0-1,0 0 1,1 0-1,-1 0 1,0 1 0,0-1-1,1 0 1,-1 0-1,0 0 1,1 0-1,-1 0 1,0 0-1,0 0 1,1 1 0,-1-1-1,0 0 1,0 0-1,0 0 1,1 1-1,-1-1 1,0 0-1,0 0 1,0 1 0,0-1-1,0 0 1,1 0-1,-1 1 1,0-1-1,0 0 1,0 0-1,0 1 1,0-1 0,0 0-1,0 1 1,0-1-1,0 0 1,0 0-1,0 1 1,0-1 0,0 21 1002,0-15-726,-1 10 393,-1-1 0,0 1 1,-1-1-1,0 1 0,-9 22 0,-36 75 2648,37-89-2852,-11 21 412,14-31-749,0 1 1,1 0-1,1 1 1,-5 16-1,13-44-394,-1 6 170,-1 1 0,1-1 0,0 1 0,4-10 0,11-20-761,2 2 0,1 0 0,1 1 0,28-34 0,-29 43 231,1 1 0,1 1 0,0 1 0,2 0 0,46-30 0,-64 47 610,0 0-1,0 0 1,0 0-1,0 1 0,1 0 1,-1 0-1,1 0 1,-1 1-1,1-1 0,0 2 1,0-1-1,-1 0 0,8 1 1,-12 1 37,0-1 0,-1 0 0,1 1 0,0-1 0,-1 1 0,1 0 0,0-1 0,-1 1 0,1-1 0,-1 1 0,1 0 0,-1-1 0,0 1 0,1 0 0,-1 0 0,1-1 0,-1 1 0,0 0 0,0 0 0,0 0 0,1-1 0,-1 1 0,0 0 0,0 0 0,0 0 0,0 1 0,-1 30 1039,1-24-385,0-4-489,-1 1 0,0-1 0,0 0 0,0 0 0,0 0 0,-1 0 0,1 0 0,-1 0 0,0 0 0,0-1 0,0 1 0,-5 5 0,-7 12 831,12-25-2037,0 0 0,0 0 0,0-1-1,1 1 1,0-1 0,-1-8 0,1 12 639,-5-27-7407</inkml:trace>
  <inkml:trace contextRef="#ctx0" brushRef="#br0" timeOffset="1595.17">935 380 7762,'0'0'5369,"139"-38"-5225,-114 36 40,-5 2-184,-4 0 0,-5 0-480,-2 0 40,-2 6-641,0 4-31,-3-4-1008</inkml:trace>
  <inkml:trace contextRef="#ctx0" brushRef="#br0" timeOffset="1958.2">1599 1 8330,'0'0'4001,"-132"95"-3617,94-61-24,-7 12-360,9-9-312,12-9-1937</inkml:trace>
  <inkml:trace contextRef="#ctx0" brushRef="#br0" timeOffset="2363.84">2131 560 7706,'0'0'2696,"-8"20"-1098,-2 5-1216,-41 111 2627,49-131-2860,1 0-1,-1 0 0,1 0 1,0 1-1,0-1 0,1 0 1,0 1-1,0-1 1,0 0-1,0 1 0,2 4 1,-1-9-138,-1 0 1,1-1-1,-1 1 1,1 0-1,0-1 1,-1 1-1,1-1 1,0 0-1,0 1 1,-1-1-1,1 1 1,0-1 0,0 0-1,0 0 1,0 0-1,-1 1 1,1-1-1,0 0 1,0 0-1,1 0 1,21 0 323,-18-1-259,1 0-85,1 0-1,-1 0 1,0-1 0,0 0-1,0-1 1,0 1 0,0-1-1,0 0 1,-1 0 0,0-1-1,1 0 1,-1 0 0,7-7-1,5-6-129,0-1 0,17-24 0,7-19-615,13-18-854,-48 72 1004,1 0 1,-1-1-1,1 2 1,1-1-1,-1 1 0,1 0 1,11-5-1,2 1-3041</inkml:trace>
  <inkml:trace contextRef="#ctx0" brushRef="#br0" timeOffset="3587.57">2628 534 4305,'0'0'5548,"-22"6"-5180,-69 19 431,87-24-754,0 0 0,0 1 0,0 0 0,0-1 0,0 1 1,0 0-1,1 1 0,-1-1 0,1 1 0,0-1 0,0 1 1,0 0-1,0 0 0,0 0 0,1 1 0,-1-1 0,1 1 0,0-1 1,-3 7-1,-3 5 239,5-10-212,0 0 0,0 0 1,0 1-1,1-1 0,0 1 1,0 0-1,1 0 0,0 0 1,0-1-1,0 1 0,0 11 1,3-16-62,-1-1 1,1 1-1,-1-1 0,1 1 1,-1-1-1,1 0 0,0 0 1,-1 0-1,1 0 0,-1 0 1,1 0-1,1 0 0,1 0-8,5-1-11,1 0 0,0 0-1,0-1 1,-1 0 0,1-1-1,-1 0 1,0 0-1,0-1 1,0-1 0,0 1-1,-1-1 1,0-1 0,12-9-1,2-2-25,-16 12-23,1-1-1,0 1 1,14-8 0,-20 13 24,-4 11 399,2-5-304,-1 1-1,0-1 1,0 1 0,0-1-1,-1 0 1,-4 7 0,-2 2 448,-18 32 389,26-44-866,0-1-1,0 1 1,0 0 0,0 0-1,0 0 1,1 0-1,-1 0 1,1-1 0,0 1-1,0 0 1,0 0-1,0 0 1,1 0-1,-1 0 1,2 3 0,-1-5-96,0 0 1,0 0 0,0 0 0,0-1-1,1 1 1,-1 0 0,0-1 0,1 1 0,-1-1-1,0 0 1,1 1 0,-1-1 0,0 0-1,1 0 1,-1 0 0,0 0 0,1 0-1,-1 0 1,2 0 0,30-3-1121,-28 2 956,1 0 0,-1-1-1,0 0 1,0 0-1,0 0 1,-1-1-1,1 1 1,0-1-1,7-6 1,37-38-1237,-32 30 736,0 0 411,-6 6 267,0 0 1,0 1-1,19-13 0,-30 23 103,0 0-1,0 0 1,0 0 0,0 0 0,0-1-1,1 1 1,-1 0 0,0 0-1,0 0 1,0 0 0,0 0-1,1 0 1,-1 0 0,0 0-1,0 0 1,0 0 0,0 0 0,1 0-1,-1 0 1,0 0 0,0 0-1,0 0 1,0 0 0,1 0-1,-1 0 1,0 0 0,0 0-1,0 0 1,0 0 0,1 0 0,-1 0-1,0 0 1,0 1 0,0-1-1,0 0 1,0 0 0,1 0-1,-1 0 1,0 0 0,0 0 0,0 1-1,0-1 1,0 0 0,1 11 782,-6 12 264,-7 6 64,8-22-890,1 0 1,-1 0-1,2 0 0,-1 1 1,1 0-1,1-1 1,-1 1-1,0 10 0,3-17-268,-1 0-1,1-1 0,-1 1 1,1-1-1,-1 1 1,1-1-1,-1 1 0,1-1 1,-1 1-1,1-1 0,0 1 1,-1-1-1,1 0 0,0 1 1,0-1-1,-1 0 0,1 0 1,0 0-1,0 0 0,-1 1 1,1-1-1,0 0 0,0 0 1,-1 0-1,1 0 0,0-1 1,1 1-1,23-1 146,-22 0-147,0 0-1,0 0 1,-1 0-1,1-1 1,0 1-1,-1-1 0,1 1 1,-1-1-1,0 0 1,1 0-1,-1 0 1,0 0-1,0 0 0,0 0 1,0-1-1,-1 1 1,1-1-1,-1 1 1,1-1-1,-1 0 0,0 1 1,0-1-1,0 0 1,1-5-1,0 0-51,0-1 0,-1 0 0,1 1 0,-2-1 0,1 0 0,-1 0-1,-2-11 1,2 17-13,-1 0 0,0 0 0,0 1 0,-1-1 0,1 0 0,0 1 0,-1-1-1,1 1 1,-1-1 0,0 1 0,0 0 0,0 0 0,0-1 0,0 2 0,-1-1-1,1 0 1,-5-2 0,-5-3-576,-1 0-1,-20-7 0,6 2-1536,2 0-2578</inkml:trace>
  <inkml:trace contextRef="#ctx0" brushRef="#br0" timeOffset="3961.28">2641 285 9570,'0'0'5241,"119"22"-3961,-78-16-1280,4 0 224,-1 0-600,15 2-936,-12 0-1416,-9-4-5626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57:40.3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8 428 3753,'0'0'4391,"3"-6"-3773,-2 3-482,1-2 204,0 1 1,0-1-1,-1 1 1,1-1 0,-1 0-1,0 1 1,0-8-1,-2 12-331,0-1 0,-1 0-1,1 1 1,0-1-1,0 1 1,-1 0-1,1-1 1,0 1-1,-1 0 1,1 0-1,0 0 1,-1 0-1,1 0 1,0 0-1,-3 0 1,1 0 5,-13 0-22,-1 1-1,1 0 1,0 1 0,-23 6-1,30-5 12,0 0-1,0 0 0,1 1 1,-1 1-1,1-1 0,0 1 1,0 1-1,1-1 0,-10 10 1,11-8 21,-1 0 0,1 0 0,1 0 1,-1 1-1,1 0 0,1 0 0,-1 1 1,1-1-1,1 1 0,0 0 0,-3 12 1,2 1 158,0 0 1,2 0-1,0 35 1,2-55-175,0 0 1,0-1-1,0 1 0,1-1 1,-1 1-1,0 0 1,1-1-1,-1 1 0,1-1 1,-1 1-1,1-1 0,0 0 1,0 1-1,0-1 0,0 0 1,0 1-1,0-1 0,0 0 1,0 0-1,2 2 1,-1-2 16,1 1 1,-1-1 0,1 0-1,-1 0 1,1 0 0,0 0-1,0 0 1,0 0 0,-1-1-1,6 1 1,-1-1 13,-1 0 0,1 0 1,-1-1-1,0 0 0,1 0 0,-1 0 1,0-1-1,0 0 0,12-5 0,-1-3-56,-1-1 0,-1 0 0,0-2 0,0 1 0,24-29 0,-10 5-868,32-52 0,-47 63 269,-13 23 542,-2 13-15,-5 10 312,-1-1 1,0 0-1,-15 28 1,2-2 226,-14 43 408,5 1 0,3 2 0,-20 141 0,42-206-764,3-13-82,-1 0 1,0-1-1,-2 1 1,1 0-1,-2-1 1,-6 14-1,11-26-12,0 0-1,0-1 1,-1 1 0,1 0 0,-1-1-1,1 1 1,0-1 0,-1 1-1,1-1 1,-1 1 0,1-1-1,-1 1 1,0-1 0,1 1 0,-1-1-1,1 0 1,-1 1 0,0-1-1,1 0 1,-1 1 0,0-1-1,0 0 1,1 0 0,-1 0 0,0 0-1,1 0 1,-1 0 0,0 0-1,0 0 1,1 0 0,-1 0-1,0 0 1,1 0 0,-1 0 0,0-1-1,0 1 1,0 0 0,-1-1 8,1 0 1,-1-1-1,1 1 0,-1 0 1,1 0-1,-1-1 1,1 1-1,0-1 1,-1 1-1,1-1 1,0 1-1,-1-3 0,-2-4-30,1-1 0,0 0-1,1 1 1,0-1 0,0 0-1,0-1 1,1 1 0,1 0-1,0 0 1,0 0 0,2-13 0,0 11-135,0-1 0,1 0 0,0 0 1,1 1-1,0-1 0,1 1 0,0 0 1,8-12-1,-1 5 9,2 1 0,0 0 1,0 1-1,2 0 0,0 1 0,31-22 1,-7 11-119,1 2 0,46-20 0,-68 35-361,-1-1 1,0-1-1,-1-1 0,24-20 0,-17 9-2152</inkml:trace>
  <inkml:trace contextRef="#ctx0" brushRef="#br0" timeOffset="357.34">594 530 5473,'0'0'4745,"-12"18"-3438,-35 58-416,43-70-667,-1 1 1,1 0-1,0 0 0,1 1 1,0-1-1,0 1 0,1 0 1,0-1-1,0 1 0,0 0 1,1 0-1,1 1 0,-1 14 1,2-22-195,-1-1 1,0 1-1,0-1 1,0 1 0,1 0-1,-1-1 1,0 1-1,0-1 1,1 1 0,-1-1-1,1 1 1,-1-1-1,0 1 1,1-1 0,-1 1-1,1-1 1,-1 1-1,1-1 1,-1 0 0,1 1-1,0-1 1,-1 0-1,1 1 1,-1-1 0,1 0-1,0 0 1,-1 0-1,1 0 1,-1 1 0,2-1-1,24 2-127,-21-2 174,5 0-105,0 1 0,1-1 1,-1-1-1,0 0 0,0-1 0,0 0 1,0 0-1,0-1 0,0 0 0,-1-1 0,1 0 1,-1 0-1,0-1 0,0 0 0,-1-1 1,0 0-1,0 0 0,0-1 0,0 0 1,-1 0-1,10-14 0,-13 15-21,0 0 0,-1 1 0,0-2 1,0 1-1,0 0 0,0 0 0,-1-1 0,0 0 0,-1 1 0,0-1 0,0 0 1,0 0-1,-1 0 0,0 1 0,0-1 0,-2-12 0,2 17 37,-1 0-1,1 0 1,-1 0 0,0 0-1,0 1 1,0-1-1,0 0 1,0 0 0,0 1-1,0-1 1,0 1-1,-1-1 1,1 1-1,-1-1 1,1 1 0,-1 0-1,1 0 1,-1 0-1,0 0 1,0 0 0,1 0-1,-1 0 1,0 0-1,-4 0 1,-2-1-176,0 1 1,0-1-1,-1 2 1,-11 0 0,20 0 179,-10 3-1052,11 3-11,0-5 943,1 1-1,-1-1 1,0 0-1,0 0 1,1 0-1,-1 0 1,1 0-1,-1 0 1,1-1-1,-1 1 1,2 0-1,25 3-1696,3-3-960</inkml:trace>
  <inkml:trace contextRef="#ctx0" brushRef="#br0" timeOffset="731.68">974 515 6385,'0'0'5507,"-4"20"-4129,-16 68-224,17-79-936,-1 0-1,1 0 0,-1 0 1,-1 0-1,1-1 0,-1 0 1,-10 12-1,-5 8 108,16-22-271,0 1 1,0-1 0,1 1 0,-1-1 0,2 1 0,-1 0 0,1 0 0,0 0 0,1 0 0,-2 13 0,3-20-120,0 1 0,0-1 0,0 1 0,0-1 1,1 1-1,-1-1 0,0 1 0,0-1 0,1 1 0,-1-1 1,0 0-1,0 1 0,1-1 0,-1 1 0,0-1 1,1 0-1,-1 1 0,1-1 0,-1 0 0,0 0 0,1 1 1,-1-1-1,1 0 0,-1 0 0,1 0 0,-1 0 0,1 1 1,-1-1-1,1 0 0,-1 0 0,1 0 0,-1 0 1,1 0-1,-1 0 0,1 0 0,-1 0 0,1 0 0,-1 0 1,1-1-1,0 1 0,20-7-995,-5-11-900,-4-6-892</inkml:trace>
  <inkml:trace contextRef="#ctx0" brushRef="#br0" timeOffset="732.68">976 349 8386,'0'0'7729,"45"-14"-8913,-45 28-2729</inkml:trace>
  <inkml:trace contextRef="#ctx0" brushRef="#br0" timeOffset="1089.91">548 960 10898,'0'0'5858,"89"0"-11828</inkml:trace>
  <inkml:trace contextRef="#ctx0" brushRef="#br0" timeOffset="1529.74">1281 771 9274,'0'0'3073,"20"-7"-2269,63-27-369,-71 28-318,-1-1 0,0 1 0,0-2 0,-1 0 0,0 0 0,0 0 1,-1-2-1,0 1 0,0-1 0,-1 0 0,-1-1 0,11-17 1,-18 28-118,9-18-106,1-1 1,-2 0-1,-1 0 1,0 0 0,-2-1-1,0 0 1,3-31-1,-2 22-167,-2 36-325,0 10 631,3 6 54,1 1 0,1-1 0,1-1 0,17 29 0,-13-26 173,-2 0 0,18 50 0,-27-67 27,-2 1 1,1-1 0,-1 0 0,0 1-1,-1-1 1,-1 17 0,1-24-262,-1 1 0,1-1 1,-1 0-1,0 0 1,1 0-1,-1 0 1,0 0-1,1 0 1,-1-1-1,0 1 0,0 0 1,0 0-1,0 0 1,0-1-1,0 1 1,0-1-1,0 1 1,0 0-1,0-1 0,0 0 1,-3 1-1,-30 8 335,25-7-314,-43 15-1766,65-22-4053</inkml:trace>
  <inkml:trace contextRef="#ctx0" brushRef="#br0" timeOffset="1887.78">2025 587 6425,'0'0'4905,"-20"6"-4278,-63 23-243,79-27-316,-1 0-1,1 0 0,0 0 0,0 1 0,0-1 1,0 1-1,1 0 0,-1 1 0,1-1 0,0 0 1,0 1-1,0 0 0,0 0 0,1 0 0,-1 0 1,1 0-1,0 0 0,-3 10 0,1-5 34,2-2 1,0 0-1,0 0 1,0 0 0,1 1-1,1-1 1,-1 0-1,1 12 1,0-16-30,0 0-66,1-1-1,-1 0 1,1 0-1,-1 0 1,1 0-1,-1 0 1,1 0-1,0-1 1,0 1-1,0 0 1,0 0-1,1-1 1,-1 1-1,0 0 1,1-1-1,-1 1 1,1-1-1,-1 0 1,1 1-1,-1-1 1,1 0-1,0 0 1,0 0-1,0 0 1,0 0-1,0-1 1,0 1-1,0-1 1,0 1-1,0-1 1,2 1-1,10 1-54,0 0 0,0-1 0,21-1 1,-23 0-45,-7 0 86,-1 0 0,0-1 0,1 1 0,-1-1 0,0 0 0,1 0 0,-1 0 0,0 0 0,0-1 0,0 1 0,0-1-1,0 0 1,0-1 0,-1 1 0,1-1 0,-1 1 0,0-1 0,1 0 0,-1 0 0,0-1 0,-1 1 0,1-1 0,-1 1 0,1-1-1,-1 0 1,0 0 0,0 0 0,-1 0 0,1 0 0,-1 0 0,0 0 0,1-9 0,-1 2-373,0 1 0,0-1 0,-1 0 0,0 0 1,-1 0-1,-1 0 0,0 1 0,0-1 0,-1 1 0,0-1 0,0 1 1,-7-12-1,-11-14-6452</inkml:trace>
  <inkml:trace contextRef="#ctx0" brushRef="#br0" timeOffset="2263.77">2033 410 8146,'0'0'6417,"134"-31"-5809,-109 31-336,-5 0 280,-4 0-472,-3 0-80,-1 0-304,-1 4-1072,2 2 1040,1-3-1904,-1-1-897</inkml:trace>
  <inkml:trace contextRef="#ctx0" brushRef="#br0" timeOffset="2264.77">2616 141 7274,'0'0'3856,"-90"117"-2623,54-74-417,3-3-816,-1 6-528,9-7 176,10-13-4097</inkml:trace>
  <inkml:trace contextRef="#ctx0" brushRef="#br0" timeOffset="2624.81">2692 732 7882,'0'0'4481,"130"-79"-4481,-103 59 128,-2 0-432,-2-5 56,8-23-1001,-6 6 241,-3-1-1713</inkml:trace>
  <inkml:trace contextRef="#ctx0" brushRef="#br0" timeOffset="3080.59">3279 1 1528,'0'0'8861,"-11"25"-7778,-70 155 873,-16 90 1010,-16 40-1582,109-302-1237,1-3-670,12-15-182,19-27-574,1 2-1,63-57 1,-87 88 1176,0 0 1,0 1 0,0 0-1,0 0 1,0 0 0,7-2-1,-11 5 106,0-1 0,0 1 0,0 0 0,0-1 0,0 1 0,0 0 0,0-1 0,0 1 0,0 0-1,1 0 1,-1 0 0,0 0 0,0 0 0,0 0 0,0 1 0,0-1 0,0 0 0,0 0 0,0 1 0,0-1 0,0 1-1,0-1 1,0 1 0,0-1 0,0 1 0,0-1 0,0 1 0,0 0 0,0 0 0,-1 0 0,1-1 0,0 1-1,-1 0 1,1 0 0,0 0 0,-1 0 0,1 0 0,0 2 0,1 4 226,0 1 0,-1 0 0,0 0 0,0 0 0,0 0 0,-1 0 0,-2 16 0,1-19-96,1 0 0,-1 0 0,-1 0 0,1-1 0,-1 1 0,1 0 0,-1 0 1,-1-1-1,1 0 0,-1 1 0,1-1 0,-1 0 0,-7 7 0,10-11-190,-1 1 0,0-1 0,0 1 0,0-1 1,0 0-1,0 1 0,0-1 0,0 0 0,0 0 0,0 1 0,0-1 0,0 0 0,0 0 0,1 0 0,-1 0 0,0 0 0,0 0 0,0-1 0,0 1 0,0 0 0,0 0 0,0-1 0,0 1 0,0-1 0,0 1 0,0-1 0,1 1 0,-1-1 0,0 1 0,-1-2 0,-20-19-1953,2-4-1563</inkml:trace>
  <inkml:trace contextRef="#ctx0" brushRef="#br0" timeOffset="3437.7">2905 363 8706,'0'0'4185,"169"31"-4185,-75-23-80,-13-2-1673,-7-2-4744</inkml:trace>
  <inkml:trace contextRef="#ctx0" brushRef="#br0" timeOffset="3922.65">3429 585 1568,'0'0'6615,"14"-2"-5760,42-3 339,-56 5-1149,1 0 1,0 0 0,-1 0 0,1 1-1,0-1 1,0 0 0,-1 0 0,1 1 0,0-1-1,-1 0 1,1 1 0,-1-1 0,1 0-1,0 1 1,-1-1 0,1 1 0,-1-1 0,1 1-1,-1-1 1,0 1 0,1 0 0,-1-1-1,1 1 1,-1 0 0,0-1 0,0 1 0,1 0-1,-1-1 1,0 1 0,0 0 0,0-1-1,0 1 1,0 0 0,0 0 0,0-1 0,0 1-1,0 1 1,-5 24 1156,0-14-601,-1 0 0,0 0 0,-9 12 0,9-16-427,0 1 0,1 0 0,0 0 0,1 1 0,0-1 0,-4 17 1,8-25-186,0-1 0,0 0 0,0 1 0,0-1 0,0 0 0,0 0 0,0 1 0,0-1 0,0 0 0,0 1 0,1-1 0,-1 0 0,0 0 0,0 1 0,0-1 0,0 0 0,1 0 0,-1 1 0,0-1 0,0 0 0,0 0 0,1 0 0,-1 1 0,0-1 0,0 0 0,1 0 0,-1 0 0,0 0 0,1 0 0,-1 0 0,0 1 0,0-1 0,1 0 0,16 2-235,19-4-184,-26 0 100,0 0-1,0-1 1,0-1 0,0 0-1,-1 0 1,1 0 0,16-12-1,-10 5-158,1-2-1,-2 1 1,17-18-1,-25 24 398,-5 4 81,-1 1-1,1 0 1,0-1-1,-1 0 1,1 1 0,-1-1-1,0 0 1,1 0 0,-1 0-1,0 1 1,0-1-1,1-3 1,-2 5 255,0 28 1015,-7 59-265,8-87-1077,1 1 1,-1-1-1,1 1 1,-1-1-1,1 0 1,-1 0-1,1 1 1,-1-1-1,1 0 1,0-1-1,1 1 1,0 0-21,5 0-321,0-1-1,1 0 1,-1-1-1,0 0 1,0 0-1,0-1 1,0 1-1,-1-2 1,1 1-1,-1-1 1,0 0-1,8-6 1,17-11-2478</inkml:trace>
  <inkml:trace contextRef="#ctx0" brushRef="#br0" timeOffset="4644.76">3985 641 4993,'0'0'8258,"0"16"-7669,1 51-198,-1-64-326,0 0 0,0 0-1,-1 0 1,1-1 0,-1 1 0,0 0 0,0-1-1,0 1 1,0-1 0,-1 1 0,1-1 0,0 1-1,-1-1 1,0 0 0,0 0 0,1 0 0,-1 0-1,-4 3 1,4-3-30,0-1 0,1 1 0,-1 0 0,0 0 0,1-1 0,-1 1 0,1 1 0,0-1-1,-2 3 1,66-53-2144,-57 44 2083,0-1 1,0 1-1,0 1 1,0-1-1,1 1 1,-1 0 0,1 1-1,0-1 1,0 1-1,0 0 1,0 1-1,0 0 1,11 0 0,-17 1 67,-1 0 0,1 0 0,0 0 0,-1 1 0,1-1 0,0 0 0,-1 1 1,1-1-1,0 1 0,-1-1 0,1 1 0,-1-1 0,1 1 0,0-1 0,-1 1 1,0-1-1,1 1 0,-1 0 0,1-1 0,-1 1 0,0 0 0,1-1 0,-1 1 1,0 0-1,0 0 0,0-1 0,1 1 0,-1 0 0,0 0 0,0-1 0,0 1 1,0 0-1,0 0 0,0-1 0,-1 1 0,1 0 0,0 0 0,-6 37 930,4-30-965,2-7-84,0-1 1,1 1-1,-1-1 1,0 1-1,0-1 1,0 1-1,1-1 1,-1 1-1,0-1 1,1 0-1,-1 1 1,0-1-1,1 1 1,-1-1-1,1 0 1,-1 1-1,1-1 1,-1 0-1,1 1 1,-1-1-1,0 0 1,1 0-1,0 0 1,-1 0-1,1 1 1,-1-1-1,1 0 1,-1 0-1,1 0 1,-1 0-1,1 0 1,-1 0-1,1 0 1,-1 0-1,1 0 1,-1-1-1,2 1 1,24-2-1692,-13-2 949,0 0 0,-1-1-1,1 0 1,-1-1 0,-1 0-1,21-15 1,15-7-471,-7 11 2873,-12 13 2950,-27 8-4099,-1-1-1,1 0 1,0 1 0,-1-1-1,0 0 1,0 1 0,0-1-1,0 0 1,0 1 0,-2 3-1,-1 1-262,-1-1-1,0 1 1,-1-1-1,0 0 0,0 0 1,0-1-1,-1 1 1,0-1-1,-12 9 1,7-11-1019,10-4 837,0 1-1,1-1 0,-1 0 0,0 0 1,0 1-1,0-1 0,0 0 1,1 1-1,-1-1 0,0 1 1,0-1-1,1 1 0,-1-1 1,1 1-1,-1 0 0,0-1 0,1 1 1,-2 1-1,-12 21 427,0 0-1,1 1 1,-10 28 0,-2 2 456,-6 15-153,14-30-27,-2 0 0,-32 47 0,51-85-691,-1 0 1,1 0-1,0-1 0,-1 1 0,1 0 0,-1-1 1,1 1-1,-1 0 0,1-1 0,-1 1 1,1-1-1,-1 1 0,1-1 0,-1 1 0,0-1 1,1 1-1,-1-1 0,0 1 0,0-1 1,1 0-1,-1 0 0,0 1 0,0-1 0,1 0 1,-1 0-1,0 0 0,0 0 0,0 0 1,1 0-1,-1 0 0,0 0 0,0 0 0,0 0 1,1 0-1,-1-1 0,0 1 0,0 0 0,1 0 1,-1-1-1,0 1 0,1-1 0,-1 1 1,0 0-1,1-1 0,-1 0 0,0 1 0,1-1 1,-1 1-1,1-1 0,-1 0 0,1 1 1,-1-2-1,-2-2-67,1-1 0,0 1 1,0-1-1,0 1 1,0-1-1,1 0 0,-2-7 1,0-7-272,1 0 0,1-1 1,1 1-1,1 0 0,0-1 1,1 1-1,1 0 1,1 0-1,1 0 0,8-19 1,63-142-4667,-41 105 2074</inkml:trace>
  <inkml:trace contextRef="#ctx0" brushRef="#br0" timeOffset="5016.83">3839 285 1040,'0'0'13691,"112"60"-13683,-108-36 112,-4-1 720,0-1-840,-4-2-32,-10-2-64,-3-4-616,-6-4 176,5-4-1320,5-4-1129</inkml:trace>
  <inkml:trace contextRef="#ctx0" brushRef="#br0" timeOffset="5387.13">4403 32 7362,'0'0'2816,"-143"99"-2528,111-71-288,7-7-3296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38:01.6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5 0 7842,'0'0'6273,"-19"6"-5294,-3 0-654,-3 1-74,1 0 1,1 2-1,-23 11 1,36-15-182,-11 4 94,1 1-1,1 1 1,-1 0-1,2 2 0,-30 25 1,47-38-161,0 1 0,1 0 0,-1-1 0,0 1 0,1 0 0,-1 0 0,0 0 0,1 0 0,-1 0 0,1 0 0,-1 0-1,1 0 1,0 0 0,-1 0 0,1 0 0,0 0 0,0 0 0,0 0 0,-1 2 0,2-2-5,-1-1-1,0 1 0,1 0 0,-1-1 0,1 1 1,-1 0-1,1-1 0,-1 1 0,1-1 0,-1 1 1,1-1-1,-1 1 0,1-1 0,0 1 0,-1-1 1,1 0-1,0 1 0,-1-1 0,1 0 0,1 1 1,5 1-57,1-1 1,-1 1-1,0-1 1,11-1 0,-14 1 23,276-1-424,-146-2-2610,-148 2 1231,-4 0-1144</inkml:trace>
  <inkml:trace contextRef="#ctx0" brushRef="#br0" timeOffset="358.21">428 128 8386,'0'0'3545,"-60"127"-1705,33-65 480,0 3-871,5 0-1153,4-5 1216,4-7-1512,5-7 0,5-12 144,1-3-128,1-5-32,-2-6-776,-1-8-3033,1-8 961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57:32.3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3 0 5641,'0'0'4238,"-1"0"-3724,-6 1 5153,7-1-5660,-1 0 0,1 1-1,-1-1 1,1 1 0,-1-1 0,1 1 0,0-1 0,-1 1 0,1-1 0,0 1 0,-1 0 0,1-1 0,0 1 0,0 0 0,-1-1 0,1 1 0,0-1 0,0 2-1,-22 108 455,-25 179 1384,47-281-1868,0 32-543,-18-42-4927,7-9-865</inkml:trace>
  <inkml:trace contextRef="#ctx0" brushRef="#br0" timeOffset="560.69">1 184 7498,'0'0'6025,"18"0"-5265,4 0-469,89 4 1030,231 6 1231,-286-10-2431,-69 4-10823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58:50.7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69 8490,'0'0'3362,"22"-1"-2262,72-8-177,-65 5-701,0 0 0,0-3-1,34-11 1,-45 11-66,0 0 0,0-2-1,-1 0 1,-1-1 0,17-12 0,-20 10-234,0 0 0,0-1 1,-2 0-1,1 0 0,-2-1 0,0-1 1,0 0-1,-2 0 0,0-1 1,0 0-1,-2-1 0,0 1 1,-1-1-1,5-28 0,-10 45 73,0 0 0,1-1 0,-1 1 0,0-1 0,0 1 0,0 0 0,0-1 0,0 1 0,0 0 0,0-1 0,0 1 0,0 0 0,0-1 0,0 1 0,0-1 0,0 1 0,0 0 0,-1-1 1,1 1-1,0 0 0,0-1 0,0 1 0,0 0 0,-1-1 0,1 1 0,0 0 0,0 0 0,-1-1 0,1 1 0,0 0 0,0 0 0,-1-1 0,1 1 0,0 0 0,-1 0 0,1 0 0,0 0 0,-1-1 0,1 1 0,0 0 0,-1 0 0,1 0 0,-1 0 0,1 0 0,0 0 0,-1 0 0,1 0 0,0 0 0,-1 0 0,1 0 0,0 0 0,-1 0 0,1 0 0,-1 1 0,1-1 0,-1 0 0,-21 11-72,0 6 83,1 1 1,0 1 0,2 1-1,-29 37 1,32-38 40,-18 22 566,-32 54-1,54-76-402,1 1 0,1 0-1,1 0 1,0 1-1,-7 33 1,14-47-171,0 0 1,1 0-1,0 0 1,1 0-1,0 0 0,0 0 1,1 12-1,0-16-31,0-1-1,-1 0 1,1 1 0,0-1-1,0 0 1,0 0 0,0 0-1,1 0 1,-1 0-1,0 0 1,1 0 0,0-1-1,-1 1 1,1 0 0,0-1-1,0 1 1,0-1-1,0 0 1,0 0 0,0 1-1,0-1 1,0-1-1,1 1 1,-1 0 0,4 0-1,7 2-165,-1-2-1,1 1 0,0-2 0,-1 0 0,1 0 0,-1-1 1,1-1-1,-1 0 0,1-1 0,-1 0 0,0 0 0,0-2 1,0 1-1,15-10 0,-4 1-501,-1-1 1,0-1-1,-1-1 1,0-1-1,33-36 0,-63 61 1176,-7 8 388,-27 36 1,39-47-808,1-1 0,0 1 0,0 0 0,0 0-1,0 1 1,1-1 0,0 0 0,0 1 0,0 0 0,1-1 0,-1 1 0,2 0 0,-1 0 0,0 11-1,2-17-89,-1 1-1,1 0 0,-1-1 1,0 1-1,1-1 0,-1 1 1,1-1-1,0 1 0,-1-1 0,1 1 1,-1-1-1,1 1 0,0-1 1,-1 0-1,1 1 0,0-1 1,-1 0-1,1 0 0,0 0 0,0 1 1,-1-1-1,1 0 0,0 0 1,-1 0-1,1 0 0,1 0 0,26 0-51,-19-1 6,-3 1-62,0-1 0,0 0 1,1 0-1,-1-1 0,0 0 1,0 0-1,0 0 0,-1-1 0,1 1 1,0-2-1,-1 1 0,10-8 1,5-6-467,34-37 1,-12 11 391,-42 43 195,1 0 0,-1-1 0,0 1-1,1-1 1,-1 1 0,0 0-1,1-1 1,-1 1 0,1 0 0,-1-1-1,1 1 1,-1 0 0,1 0 0,-1-1-1,1 1 1,-1 0 0,1 0 0,-1 0-1,1 0 1,-1 0 0,1 0 0,-1 0-1,1 0 1,-1 0 0,1 0 0,0 0-1,2 12 536,-10 21 295,-2-4-155,5-17-390,0 0 0,1 1 1,0-1-1,1 1 0,-1 20 0,3-31-325,0-1 1,0 0-1,1 0 0,-1 0 0,0 0 1,1 1-1,-1-1 0,1 0 1,0 0-1,-1 0 0,1 0 1,0 0-1,-1 0 0,1 0 1,0-1-1,0 1 0,0 0 0,0 0 1,0 0-1,0-1 0,0 1 1,0-1-1,0 1 0,0-1 1,0 1-1,0-1 0,0 1 1,1-1-1,-1 0 0,0 0 1,0 0-1,0 0 0,1 0 0,0 0 1,7 1-501,0-1 0,0 0 0,11-2 0,-17 1 372,29-7-2116,-1-7-650</inkml:trace>
  <inkml:trace contextRef="#ctx0" brushRef="#br0" timeOffset="346.07">1066 428 6185,'0'0'7082,"-13"19"-6543,-42 59-150,52-74-341,0 1-1,0 0 0,0 0 1,1 0-1,-2 7 1,4 7 29,1-6 110,-1-12-184,1 0 0,-1-1 0,1 1 0,-1 0 0,1 0-1,-1-1 1,1 1 0,-1-1 0,1 1 0,0 0 0,-1-1-1,1 1 1,0-1 0,0 1 0,0-1 0,-1 0 0,1 1-1,0-1 1,0 0 0,0 0 0,0 1 0,-1-1-1,1 0 1,0 0 0,0 0 0,0 0 0,1 0 0,0 0 6,1 0 0,-1 0 0,0 0-1,1 0 1,-1 0 0,0 0 0,0-1 0,1 1 0,-1-1 0,0 1 0,3-3 0,-2 1-17,0-1 0,-1 1 1,0-1-1,0 0 0,0 0 0,0 0 0,0 0 0,-1 0 0,1-1 0,-1 1 1,0 0-1,0-1 0,0 1 0,0-1 0,-1 1 0,1-1 0,-1-3 0,1-11-122,-1 0-1,-1-17 1,0 31 96,0 0 0,1 0-1,-1-1 1,-1 1 0,1 1 0,-1-1 0,1 0 0,-1 0 0,0 1 0,0-1 0,-1 1 0,1-1-1,-1 1 1,0 0 0,0 0 0,0 0 0,0 0 0,0 1 0,0-1 0,-1 1 0,0 0 0,1 0 0,-1 0-1,0 1 1,0-1 0,0 1 0,0 0 0,0 0 0,-4-1 0,19 12-1621,6 1-711</inkml:trace>
  <inkml:trace contextRef="#ctx0" brushRef="#br0" timeOffset="1299.52">1297 431 1360,'0'0'10621,"-12"19"-9910,-40 60-68,42-63-346,0 0 1,-8 19-1,16-30-253,0 1 0,1-1 0,-1 1 0,1 0 0,0 0 0,1-1 0,-1 10 0,1-14 8,12-5-37,1-7-218,0 0 0,13-14 0,11-10-167,-24 24 219,1 0 0,17-9 0,-26 17 122,0 0 0,1 1 0,-1 0 0,1 0 0,-1 0 0,1 0 0,0 1 0,0 0 0,10 0 0,-15 1 27,-1 0 0,1 0 1,-1 0-1,1 0 0,0 0 0,-1 0 0,1 0 0,-1 1 0,1-1 0,-1 0 1,1 1-1,-1-1 0,1 0 0,-1 1 0,1-1 0,-1 0 0,0 1 1,1-1-1,-1 1 0,1-1 0,-1 1 0,0-1 0,0 1 0,1-1 1,-1 2-1,4 19-32,-4-15 94,0 0 0,0 0 0,-1 0 0,0 0 0,-2 6-1,1-7 6,0-1-1,-1 1 0,0-1 1,0 1-1,-5 4 0,6-6-31,-1 0 0,1-1 0,0 1 0,0 0 0,0 1 0,0-1 0,0 0 0,1 1 0,-1-1 0,1 0 0,0 1 0,-1 7 0,4-11-176,1 1-1,0 0 0,-1-1 1,1 0-1,0 0 0,-1 0 1,1 0-1,0 0 0,3-1 0,-6 1 121,11-1-264,-1-1 0,0-1 1,0 0-1,0 0 0,0-1 0,17-9 1,56-38 107,-59 36 183,19-14 1288,-42 29-597,-3 5-336,-9 12 284,8-15-603,1 1 0,0 0 0,-1 0 0,1 0-1,1 0 1,-1 0 0,0 1 0,1-1 0,0 1 0,-1-1 0,0 7 0,5-10 10,0 0 1,0 0-1,-1 0 1,1-1-1,0 1 1,4-2-1,-6 2-50,-1-1-1,0 1 1,1 0 0,-1 0 0,1 0-1,-1 0 1,0 0 0,1 0-1,-1 0 1,1 0 0,-1 0-1,0 1 1,1-1 0,-1 0-1,1 0 1,-1 0 0,0 0 0,1 0-1,-1 1 1,0-1 0,1 0-1,-1 0 1,0 1 0,1-1-1,-1 0 1,0 0 0,0 1 0,1-1-1,-1 0 1,0 1 0,0-1-1,0 0 1,1 1 0,-1-1-1,0 0 1,0 1 0,3 22-25,-8 28-11,-42 114 1513,22-88-719,18-52-232,0 0-162,-15 36 0,20-55-342,-1 0 0,0-1 0,0 1-1,0-1 1,-1 0 0,0 0 0,0 0-1,-1 0 1,1-1 0,-1 1-1,-7 4 1,10-7-7,-1-1-1,0 1 0,1-1 1,-1 0-1,0 0 0,0 0 1,1 0-1,-1-1 0,0 1 1,0-1-1,0 1 0,0-1 1,0 0-1,0 0 1,0 0-1,0-1 0,0 1 1,0-1-1,1 0 0,-1 0 1,0 0-1,0 0 0,1 0 1,-1 0-1,0-1 1,1 1-1,-1-1 0,1 0 1,0 0-1,0 0 0,-1 0 1,1 0-1,1 0 0,-1 0 1,0-1-1,0 1 1,1-1-1,-2-2 0,0-4-10,1 1 0,0-1 0,0 0 0,0 0 0,1 0 0,1 0 1,0 0-1,0 0 0,0 0 0,3-11 0,-1 7-26,1 1 1,1-1-1,-1 1 1,2 0 0,0 0-1,10-18 1,1 7-175,2 0-1,0 0 1,29-25-1,-27 28-1058,-1-1-1,-1 0 1,22-34-1,-27 28-2694</inkml:trace>
  <inkml:trace contextRef="#ctx0" brushRef="#br0" timeOffset="1681.5">1250 134 6385,'0'0'5458,"34"93"-5458,-61-71 96,-5-4-88,-6 0 104,0-3-112,-16-7-393,12-2-1047,6-6-4313</inkml:trace>
  <inkml:trace contextRef="#ctx0" brushRef="#br0" timeOffset="2026.58">1003 132 7578,'0'0'4297,"18"111"-4289,-38-89 64,-5 0-64,-8-1-8,-23 1-72,9-6-1753,4-4-2336</inkml:trace>
  <inkml:trace contextRef="#ctx0" brushRef="#br0" timeOffset="2027.58">635 960 7762,'0'0'12186,"0"-8"-12714,0 0-528,-11-4-6642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58:32.9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669 5009,'0'0'3469,"-15"10"-3122,-45 30 85,56-37-336,0 0 1,1 0-1,-1 0 1,1 1-1,0-1 1,-1 1-1,2 0 1,-1 0 0,0 0-1,1 0 1,0 0-1,-1 0 1,2 1-1,-1-1 1,0 1-1,1 0 1,0-1-1,0 1 1,1 0-1,-1 0 1,1 0 0,1 9-1,0-13-62,0-1 0,0 1 0,0-1 0,0 1 0,0-1 0,1 1-1,-1-1 1,0 1 0,0-1 0,0 0 0,1 0 0,-1 0 0,0 0 0,0 0 0,1 0 0,-1 0 0,0 0-1,3-1 1,1 1 57,8 1-14,0-1 0,0-1 1,0 0-1,0 0 0,0-1 0,0-1 1,-1 0-1,1-1 0,-1 0 0,1-1 1,16-9-1,-12 2-69,0 0 0,-1-2 1,0 1-1,-1-2 1,-1 0-1,0-1 0,-1 0 1,-1-1-1,0 0 0,15-31 1,4-19-363,38-115 0,-56 144 108,-3 5 107,-7 21 111,0 1 1,1 0-1,8-16 1,-12 28 27,0-1 1,0 0-1,0 0 1,0 0 0,0 0-1,0 0 1,0 0-1,0 0 1,0 0-1,0 0 1,0 1-1,0-1 1,0 0-1,0 0 1,0 0-1,0 0 1,0 0-1,0 0 1,0 0-1,0 0 1,1 0 0,-1 0-1,0 0 1,0 0-1,0 0 1,0 0-1,0 1 1,0-1-1,0 0 1,0 0-1,0 0 1,0 0-1,0 0 1,1 0-1,-1 0 1,0 0-1,0 0 1,0 0 0,0 0-1,0 0 1,0 0-1,0 0 1,0 0-1,0 0 1,0 0-1,1 0 1,-1 0-1,0 0 1,0 0-1,0 0 1,0-1-1,0 1 1,0 0-1,0 0 1,0 0 0,0 0-1,0 0 1,0 0-1,1 0 1,-1 10-52,1 12 41,-1-2 78,0 0 0,-1 0 0,-1-1 0,-6 27 0,-11 13 847,-38 79 0,34-89-432,2 2 1,-18 71-1,35-100-455,4-21-25,0 0 0,0-1-1,-1 1 1,1 0 0,0-1 0,0 1 0,0 0-1,0 0 1,0-1 0,0 1 0,0 0 0,1 0-1,-1-1 1,0 1 0,0 0 0,1 0-1,-1-1 1,0 1 0,1 0 0,-1-1 0,0 1-1,1-1 1,-1 1 0,2 1 0,2-2-82,1 0 0,0 1 0,0-2 0,-1 1 0,1 0 0,0-1 0,-1 0 0,1 0 0,-1-1 0,1 1 0,7-5 0,1-1-984,0-1 1,17-14-1,-1-2-2908</inkml:trace>
  <inkml:trace contextRef="#ctx0" brushRef="#br0" timeOffset="434.22">674 678 4641,'0'0'6619,"-9"15"-6112,-3 5-379,4-7 7,0 1 0,1-1 0,-7 20 0,13-30-101,0 0 1,0 0 0,0 0 0,0 0 0,1 0 0,-1 0-1,1 0 1,0 0 0,0 0 0,0 0 0,0 0-1,1 4 1,0-6-25,-1 1 0,1-1 0,-1 0-1,1 1 1,0-1 0,0 1 0,0-1-1,0 0 1,-1 0 0,2 1 0,-1-1-1,0 0 1,0 0 0,0 0 0,0 0-1,1 0 1,-1 0 0,0-1 0,1 1-1,-1 0 1,1-1 0,-1 1 0,3 0-1,6 1 1,1 0-1,-1 0 0,1-1 0,0 0 0,-1-1 0,1-1 1,0 1-1,-1-2 0,1 1 0,-1-2 0,1 1 0,-1-1 1,0-1-1,12-5 0,-16 6 47,-1 0 0,1 0 0,-1-1-1,0 1 1,0-1 0,0 0 0,0 0 0,-1-1 0,0 1-1,0-1 1,0 0 0,0 0 0,-1-1 0,0 1 0,0-1 0,-1 1-1,1-1 1,-1 0 0,0 0 0,-1 0 0,1 0 0,-1-1 0,0 1-1,-1 0 1,0-9 0,0 13-40,0-1 0,-1 1 0,1 0 0,0-1-1,-1 1 1,0 0 0,0-1 0,0 1 0,0 0 0,0 0 0,0 0-1,0 0 1,-1 0 0,1 0 0,-1 0 0,-1-1 0,-1 0-9,0 0 0,1 0 1,-1 0-1,0 1 0,0 0 0,-1 0 1,-7-3-1,-2 1-17,0 1 0,0 1 1,0 0-1,-22-1 0,26 3-92,-4-1-192,0 1 0,1 0 0,-1 1 0,0 1 0,1 0 0,-15 4-1,6 2-4012</inkml:trace>
  <inkml:trace contextRef="#ctx0" brushRef="#br0" timeOffset="811.21">338 606 568,'0'0'8450,"-94"-14"-8442,76 20 232,0 4-232,-4 2 8,-1 0 32,-1-2 40,1 0 32,-6 0-120,9-2-336,2-4-1056</inkml:trace>
  <inkml:trace contextRef="#ctx0" brushRef="#br0" timeOffset="1630.16">1320 830 5313,'0'0'3123,"25"-13"-2186,81-47-289,-90 51-426,-2-1-1,1 0 1,-1-2 0,-1 1 0,0-2 0,-1 1 0,21-29 0,-16 14-100,-2 0 0,23-56 1,-10-2-135,-28 86 11,0-1 1,0 0 0,0 0 0,0 0-1,0 0 1,0 0 0,0 1-1,0-1 1,0 0 0,0 0 0,0 0-1,0 0 1,1 0 0,-1 0 0,0 1-1,0-1 1,0 0 0,0 0 0,0 0-1,0 0 1,0 0 0,1 0-1,-1 0 1,0 0 0,0 0 0,0 1-1,0-1 1,0 0 0,1 0 0,-1 0-1,0 0 1,0 0 0,0 0 0,0 0-1,1 0 1,-1 0 0,0 0-1,0 0 1,0 0 0,0 0 0,0 0-1,1-1 1,-1 1 0,0 0 0,0 0-1,0 0 1,0 0 0,0 0 0,0 0-1,1 0 1,-1 0 0,0 0-1,0 0 1,0-1 0,0 1 0,0 0-1,0 0 1,0 0 0,0 0 0,1 0-1,-1-1 1,0 1 0,0 0 0,0 0-1,0 0 1,4 12-8,66 201 168,-62-192-73,-4-11-42,0 1 1,-1 0-1,-1 0 1,0 0-1,0 0 1,-1 0-1,-1 0 1,0 11-1,-1-20-24,1 1 0,-1-1 0,0 0 0,0 0-1,0 0 1,0 0 0,-1 0 0,1 0 0,-1 0 0,1-1-1,-1 1 1,1 0 0,-1-1 0,0 1 0,0-1 0,0 0-1,0 1 1,0-1 0,0 0 0,0 0 0,0 0-1,-5 0 1,-7 4 140,0-1 1,-18 3-1,29-6-97,-19 3-29,0 0-1,-26 0 0,47-4-54,1 0 0,0 0 0,0 0 0,0 0-1,0 0 1,0 0 0,0 0 0,-1 0 0,1 0 0,0 0 0,0 0 0,0 0 0,0 0 0,0 0-1,-1 0 1,1 0 0,0 0 0,0 0 0,0 0 0,0 0 0,0 0 0,0 0 0,0 0 0,-1 0-1,1 0 1,0 0 0,0-1 0,0 1 0,0 0 0,0 0 0,0 0 0,0 0 0,0 0 0,0 0-1,0 0 1,-1-1 0,1 1 0,0 0 0,0 0 0,0 0 0,0 0 0,0 0 0,0 0 0,0-1-1,0 1 1,0 0 0,5-7-850,10-6-2019,11-6-5990</inkml:trace>
  <inkml:trace contextRef="#ctx0" brushRef="#br0" timeOffset="2021.11">2042 678 5841,'0'0'3765,"-20"13"-2866,-62 45-420,77-54-415,0-1-1,0 2 1,0-1 0,1 0 0,0 1 0,-1 0 0,2 0 0,-6 8-1,8-9-33,-1-1-1,1 1 0,0 0 1,0 0-1,0 0 0,1 0 1,-1 0-1,1 0 1,0 5-1,1-8-21,-1 0 0,0 1 1,0-1-1,0 0 0,1 0 1,-1 1-1,1-1 0,-1 0 0,1 0 1,-1 0-1,1 1 0,0-1 1,0 0-1,0 0 0,-1 0 1,1 0-1,0 0 0,0-1 0,0 1 1,0 0-1,0 0 0,1-1 1,-1 1-1,0 0 0,0-1 0,0 1 1,1-1-1,-1 0 0,0 1 1,0-1-1,3 0 0,6 2 14,-1-1 0,1-1 0,14 0 0,-11-1-38,-7 1 14,1 0-1,-1-1 1,1 0-1,-1 0 1,0-1-1,0 1 0,0-1 1,0-1-1,0 1 1,0-1-1,0 0 1,-1 0-1,0-1 1,1 0-1,-1 0 1,0 0-1,-1 0 0,1-1 1,-1 0-1,0 0 1,0 0-1,-1 0 1,1-1-1,-1 1 1,0-1-1,-1 0 1,1 0-1,-1 0 0,-1 0 1,1 0-1,-1-1 1,1-11-1,-1 15-68,-1-1-1,0 1 0,0-1 0,0 1 1,-1 0-1,1-1 0,-1 1 1,0-1-1,0 1 0,0 0 1,-1 0-1,1-1 0,-1 1 1,-3-5-1,1 3-451,-1 1 0,1 0 0,-1 0 0,0 0 0,0 1 0,-1-1 0,-8-3-1,-15-6-6209</inkml:trace>
  <inkml:trace contextRef="#ctx0" brushRef="#br0" timeOffset="2394.14">2056 519 5945,'18'-8'1769,"2"0"-345,2 2 520,3 0-823,-3 4-473,-1 2-168,-1 0-472,-5 0 408,1 0-416,0 2-112,11 4-8,-3-2-1016,-1-2-3297</inkml:trace>
  <inkml:trace contextRef="#ctx0" brushRef="#br0" timeOffset="2395.14">2762 160 6481,'0'0'3801,"-92"127"-3057,63-87-240,-2 13-368,6-13-136,9-10-1640</inkml:trace>
  <inkml:trace contextRef="#ctx0" brushRef="#br0" timeOffset="2755.51">2793 816 6409,'0'0'4513,"134"-101"-4185,-98 71-264,-2-5 96,-3-3-152,-1-4-16,8-33-440,-7 12-1736,-2 3-2313</inkml:trace>
  <inkml:trace contextRef="#ctx0" brushRef="#br0" timeOffset="3236.22">3394 47 3977,'0'0'4674,"-13"20"-3852,-80 125 986,-195 375 2297,281-506-4076,3-8-23,1 0-1,0 0 0,0 0 1,1 0-1,-1 1 0,2-1 1,-3 10-1,4-15-173,3-8-157,10-9 105,2 1 0,0 0 1,1 0-1,0 2 1,1 0-1,0 1 0,1 0 1,20-8-1,-28 15 137,0 1 0,0 0-1,0 0 1,1 1 0,0 0-1,-1 1 1,1 1 0,18-2-1,-26 3 85,1 0-1,-1 0 0,0 1 0,0-1 0,1 1 0,-1-1 0,0 1 1,0 0-1,0 0 0,0 0 0,0 1 0,0-1 0,0 1 0,0 0 0,0 0 1,-1 0-1,1 0 0,-1 0 0,1 0 0,-1 1 0,0-1 0,0 1 0,0-1 1,0 1-1,-1 0 0,1 0 0,-1 0 0,1 0 0,-1 0 0,0 0 0,1 5 1,-1-3 71,0 1 0,0-1 0,0 1 1,-1-1-1,1 1 0,-1 0 0,-1-1 1,1 1-1,-1-1 0,0 1 0,0-1 1,-1 1-1,0-1 0,0 0 0,0 1 1,0-1-1,-1 0 0,0-1 0,0 1 1,0 0-1,0-1 0,-5 5 0,-23 24 283,30-50-1186,1-8-1728,0-6-3413</inkml:trace>
  <inkml:trace contextRef="#ctx0" brushRef="#br0" timeOffset="3630.21">3024 407 8226,'0'0'4977,"126"2"-4977,-34-2 24,-12 0-80,-1 0-1945</inkml:trace>
  <inkml:trace contextRef="#ctx0" brushRef="#br0" timeOffset="4069">3718 547 4153,'0'0'5217,"-1"8"-4505,1-3-547,0-1-34,0 0-1,-1 0 1,0 0-1,1 0 1,-1 0 0,-1-1-1,1 1 1,0 0 0,-1-1-1,0 1 1,0-1 0,-2 4-1,-10 11 571,7-11-480,1 1-1,0 0 1,0 1-1,1-1 0,0 1 1,0 0-1,-5 18 1,10-27-208,0 1 1,1-1-1,-1 1 1,1-1-1,0 1 1,-1-1-1,1 1 1,-1-1-1,1 1 1,0-1 0,-1 1-1,1-1 1,0 0-1,0 0 1,-1 1-1,1-1 1,0 0-1,0 0 1,-1 0-1,1 0 1,0 0-1,0 0 1,-1 0-1,1 0 1,0 0-1,0 0 1,1-1-1,24 0-111,-19 0-17,-1 0-1,0-1 1,1 0 0,-1 0-1,0-1 1,0 0 0,-1 0 0,7-4-1,45-35-1052,-39 29 1055,-13 9 97,8-5-39,-12 9 114,-5 8 121,2-5-167,0 0 1,0 1 0,0-1-1,1 0 1,-1 1 0,1-1 0,0 1-1,0-1 1,0 1 0,1 0-1,-1-1 1,1 1 0,0 0-1,0 3 1,2-6-406,1 0 0,-1-1 0,1 1 0,-1-1 0,1 0 0,0 0 0,-1 0 0,6 0 0,-5 0-344,13 0-1847</inkml:trace>
  <inkml:trace contextRef="#ctx0" brushRef="#br0" timeOffset="4415.3">4008 626 2697,'0'0'7252,"2"9"-6468,-1-3-660,0-4-56,0 0 0,0 1 1,-1-1-1,1 1 0,-1-1 0,1 1 0,-1-1 0,0 1 0,0 0 0,0-1 1,0 1-1,-1-1 0,1 1 0,-1-1 0,1 1 0,-1-1 0,0 1 0,0-1 0,0 0 1,0 1-1,-1-1 0,-2 4 0,-15 15 402,9-12-301,1 1 0,0 0 0,-10 18 0,18-28-167,1 0 0,0 0 0,0 0-1,0 0 1,0 0 0,0 0 0,0 0 0,0 0 0,0 0 0,0 0 0,0 0 0,0 0 0,0 1 0,0-1 0,0 0 0,-1 0 0,1 0 0,0 0 0,0 0 0,0 0 0,0 0 0,0 0 0,0 0 0,0 0 0,0 0 0,0 1 0,0-1 0,0 0 0,0 0 0,0 0 0,0 0 0,0 0 0,0 0 0,0 0 0,0 0 0,0 0 0,0 0 0,1 0 0,-1 1 0,0-1 0,0 0 0,0 0 0,0 0 0,0 0 0,0 0 0,0 0 0,0 0 0,0 0 0,0 0 0,0 0 0,0 0-1,0 0 1,0 0 0,0 0 0,1 0 0,-1 0 0,0 0 0,0 0 0,0 0 0,0 0 0,0 0 0,0 0 0,0 0 0,0 0 0,9-3 24,16-11-75,-21 12 56,7-6-46,1 1 0,0 0 1,1 1-1,0 0 0,0 1 1,0 0-1,1 2 0,-1-1 1,1 1-1,0 1 0,16 0 0,-29 2 40,0 0-1,0 0 0,-1 0 0,1 0 0,0 0 0,-1 0 0,1 0 0,0 0 0,0 0 0,-1 1 0,1-1 0,0 0 0,-1 0 0,1 1 0,-1-1 1,1 1-1,0-1 0,-1 0 0,1 1 0,-1-1 0,1 1 0,-1-1 0,1 1 0,-1 0 0,1-1 0,-1 1 0,0-1 0,1 2 0,-1 0-3,1-1-1,-1 1 0,0 0 0,0-1 1,0 1-1,0 0 0,0 0 1,0-1-1,0 1 0,-1 0 0,0 2 1,-1 2 71,0-1 1,0 0-1,0 1 0,-1-1 1,0 0-1,-4 6 1,-1-4 81,6-6-139,1 1-1,-1-1 1,1 1-1,-1-1 1,1 1 0,0-1-1,-1 1 1,1 0-1,0 0 1,0-1-1,0 1 1,-1 2 0,21-4-1684,3-5-2378</inkml:trace>
  <inkml:trace contextRef="#ctx0" brushRef="#br0" timeOffset="4840.5">4417 726 5737,'0'0'6204,"-19"14"-5506,-8 3-469,-56 45 515,82-62-733,0 0-1,0 1 0,0-1 1,1 1-1,-1 0 0,0-1 1,1 1-1,-1-1 0,0 1 0,1 0 1,-1 0-1,1-1 0,-1 1 1,1 0-1,-1 0 0,1 0 1,0 0-1,-1-1 0,1 3 1,0-3-6,1 1 0,-1-1 0,1 0 0,-1 1 0,1-1 1,-1 0-1,1 0 0,-1 1 0,1-1 0,-1 0 0,1 0 1,-1 0-1,1 0 0,0 0 0,-1 0 0,1 0 0,-1 0 0,1 0 1,-1 0-1,1 0 0,0 0 0,0 0 0,40-11-20,-21 3-60,-9 3 68,-1 0-1,1 2 0,0-1 1,1 1-1,14-2 1,-25 5 5,-1 0 0,1 0 0,-1 0 0,1 0 0,-1 0 0,1 0 0,-1 0 0,0 0 0,1 1 0,-1-1 1,1 0-1,-1 0 0,1 0 0,-1 1 0,0-1 0,1 0 0,-1 1 0,0-1 0,1 0 0,-1 1 0,0-1 0,1 0 0,-1 1 1,0-1-1,0 1 0,1-1 0,-1 0 0,0 1 0,0-1 0,0 1 0,0-1 0,1 1 0,-1-1 0,0 1 0,0-1 1,0 0-1,0 1 0,0 0 0,-2 22-19,1-18 38,-1 5 75,0 0 0,-1 0 0,-1 0 0,1 0 0,-2-1 0,1 1 0,-12 15 0,-50 63 1446,34-49-627,7-5-499,10-13-147,-1-1 0,-31 32 1,47-51-251,-1-1 0,0 1 0,1 0 0,-1-1 0,0 1 0,1-1 0,-1 1 1,0-1-1,0 1 0,0-1 0,1 1 0,-1-1 0,0 0 0,0 1 0,0-1 0,0 0 0,0 0 0,0 0 0,0 0 1,1 0-1,-1 0 0,0 0 0,0 0 0,0 0 0,-1 0 0,1-1-8,0 0 0,0 0 0,0 1 0,0-1 0,0 0 0,0 0 0,0 0 0,1 0-1,-1 0 1,0 0 0,1 0 0,-1-1 0,1 1 0,-1 0 0,1 0 0,-1-1 0,-1-6-6,1 0-1,0 0 1,0-1 0,0-8-1,2 11-19,-1 0 0,1 0 0,1 0 0,-1 1 0,1-1 0,0 0 0,0 1 0,1 0 0,0-1 0,0 1 0,0 0 0,0 0 0,1 1 0,0-1 0,0 1 0,9-8 0,7-5-84,1 1 0,35-20 1,-42 27 36,26-17-1091,0-1 0,50-47 1,-49 33-1640</inkml:trace>
  <inkml:trace contextRef="#ctx0" brushRef="#br0" timeOffset="5202.26">3919 368 7098,'0'0'6673,"101"42"-6593,-101-24-80,0 0 0,0 1 56,-16 1-56,-2-4-32,3-2-48,6-6-376</inkml:trace>
  <inkml:trace contextRef="#ctx0" brushRef="#br0" timeOffset="5596.52">4674 66 6145,'0'0'3865,"-144"107"-2761,99-67-552,7-1-335,5 9-89,10-12-128,14-7-3905</inkml:trace>
  <inkml:trace contextRef="#ctx0" brushRef="#br0" timeOffset="5943.59">4991 546 6145,'0'0'3126,"-10"20"-1644,-34 63-302,41-78-1057,0 1 0,0 0 1,0 0-1,0 0 0,1 0 0,0 1 0,1-1 0,-1 0 0,1 1 0,1-1 0,-1 1 0,1 6 0,0-10-113,0-2 10,0-1 1,0 1-1,0 0 0,0 0 1,1 0-1,-1-1 1,0 1-1,0 0 0,1 0 1,-1-1-1,0 1 0,1 0 1,-1 0-1,1-1 1,-1 1-1,1-1 0,-1 1 1,1 0-1,-1-1 0,1 1 1,0-1-1,-1 1 1,1-1-1,1 1 0,0 0 22,1 0 0,-1 0 0,1 0 0,-1-1 0,1 1 0,0-1 0,4 1 0,3-1 75,0 0 0,0-1-1,15-3 1,-11 0-57,1 0-1,-1-2 1,0 0-1,0 0 1,-1-1-1,0-1 1,19-14-1,-6 2-64,-1-2 0,33-35-1,2-13-117,23-24-2566,-59 72 300</inkml:trace>
  <inkml:trace contextRef="#ctx0" brushRef="#br0" timeOffset="6319.62">5594 563 5433,'0'0'4561,"-23"6"-3717,-74 19-228,89-23-496,-1 1-1,1-1 1,-1 1-1,1 0 0,0 1 1,0 0-1,0 1 1,1-1-1,-1 1 1,1 1-1,0-1 0,-10 13 1,15-16-96,0 0 0,1-1 0,0 1 0,-1 0 0,1 0 0,0 0 0,0 1 0,0-1 0,0 0 0,1 0 0,-1 0 0,1 1 0,-1-1 0,1 0 0,0 1 0,0-1 0,0 4 0,0-5-19,1 0 1,-1 0-1,1-1 1,-1 1-1,1 0 1,-1-1-1,1 1 1,-1-1-1,1 1 1,-1-1-1,1 1 0,0-1 1,-1 1-1,1-1 1,0 1-1,0-1 1,-1 0-1,1 0 1,0 1-1,0-1 1,0 0-1,-1 0 1,1 0-1,0 0 0,0 0 1,0 0-1,-1 0 1,2 0-1,33 0 38,-27 0-32,-1 0 6,1-1 1,-1 0-1,0 0 0,1 0 0,-1-1 1,0 0-1,0 0 0,13-7 1,-2-1-20,31-24 0,-29 19 9,-15 11-10,-4 3 2,0 0 0,1 0 0,-1 0-1,1 1 1,-1-1 0,0 0 0,1 0-1,0 1 1,-1-1 0,3 0 0,-4 1-1,0 0 1,0 0-1,0 0 1,0 0 0,1 0-1,-1 0 1,0 0-1,0 0 1,0 0 0,0 0-1,0 0 1,1 0 0,-1 0-1,0 0 1,0 0-1,0 0 1,0 0 0,0 0-1,0 0 1,0 1-1,1-1 1,-1 0 0,0 0-1,0 0 1,0 0-1,0 0 1,0 0 0,0 0-1,0 0 1,0 0-1,0 1 1,1-1 0,-1 0-1,0 0 1,0 0-1,0 0 1,0 0 0,0 0-1,0 1 1,0-1 0,0 0-1,0 0 1,0 0-1,0 0 1,1 9 96,0 0 1,-1 0-1,0 0 0,-1 0 0,-2 15 1,1-12 119,1 1 0,0 21 1,1-34-200,1 1 0,-1 0 0,0 0 1,0 0-1,1-1 0,-1 1 1,0 0-1,1 0 0,-1-1 1,1 1-1,-1 0 0,1 0 1,-1-1-1,1 1 0,0-1 1,-1 1-1,1-1 0,0 1 1,-1-1-1,1 1 0,0-1 1,0 1-1,-1-1 0,1 0 1,0 0-1,0 1 0,0-1 1,0 0-1,-1 0 0,1 0 1,2 0-1,1 1-45,0-1 0,0 0 1,0-1-1,0 1 0,0-1 1,4-1-1,0 0-356,-1-1 1,-1 0-1,1-1 1,0 1 0,-1-1-1,0-1 1,0 1-1,0-1 1,9-9-1,15-20-4799</inkml:trace>
  <inkml:trace contextRef="#ctx0" brushRef="#br0" timeOffset="6693.11">5516 224 8586,'0'0'7145,"135"31"-6769,-72-23-79,40 2-297,-16-2-1489,-4-2-5112</inkml:trace>
  <inkml:trace contextRef="#ctx0" brushRef="#br0" timeOffset="7702.65">6288 756 7418,'0'0'7233,"13"-15"-6887,-1 0-281,-1 0-20,1 1 0,1 1 0,-1 0 0,25-18 0,-6 9 83,-2-2 0,0-2 0,25-30 0,-46 47-156,-1 0 1,0 0 0,0-1 0,-1 0 0,-1 0 0,0-1-1,0 0 1,-1 1 0,0-2 0,-1 1 0,0 0 0,-1-1 0,0 1-1,0-16 1,-3 11-90,1-2-162,4 18 170,4 10 66,8 12 48,35 36 1,-37-45-1,-1 1 0,-1 0 1,0 2-1,-1-1 0,0 1 1,8 19-1,-17-30-3,0 1 0,0 0 0,0 0 0,-1 0 0,0 0 0,0 11 0,-1-15 4,1 0 0,-1 1 0,-1-1 0,1 0 0,0 0 0,0 0 1,-1 0-1,0 0 0,1 0 0,-1 0 0,0 0 0,0 0 0,0 0 1,0-1-1,0 1 0,0 0 0,0-1 0,-1 1 0,1 0 0,-1-1 1,1 0-1,-3 3 0,-13 3 105,1 0 0,-1 0 0,0-2 0,0 0 1,-28 4-1,38-10-1127,11-4 5,18-10-1172,-16 11 1214,23-15-3628</inkml:trace>
  <inkml:trace contextRef="#ctx0" brushRef="#br0" timeOffset="8046.73">7129 499 5433,'0'0'3590,"-19"3"-2527,-61 11-157,75-13-827,0 0 0,0 1 0,0-1 0,1 1 0,-1 0 0,1 1 0,-1-1 0,1 1 0,0-1 0,-1 1 0,2 0 0,-1 1 0,0-1 0,1 1 0,-1 0 0,1 0 0,0 0 0,0 0 0,1 0 0,-1 1 0,1-1 0,0 1 0,0-1 0,1 1 0,-1 0 0,1 0 0,0 0 0,0 0 0,0 10 0,1-13-64,0 0 0,1 1 0,-1-1 0,1 0-1,-1 0 1,1 0 0,0 0 0,0 1 0,-1-1 0,2 0 0,-1 0 0,0-1 0,0 1 0,1 0 0,-1 0 0,1 0 0,-1-1 0,1 1 0,0-1 0,-1 1 0,1-1 0,0 0 0,0 0 0,0 0 0,0 0 0,0 0 0,0 0 0,1-1 0,-1 1 0,0 0 0,4-1 0,9 3-17,0-2 0,0 0 0,26-1 1,-20 0-33,-15-1 10,0 1 0,0-1 0,0 0 0,0 0-1,0 0 1,0-1 0,0 0 0,0 0 0,0-1-1,-1 1 1,1-1 0,-1-1 0,0 1 0,0-1-1,0 0 1,-1 0 0,6-6 0,-6 6-46,-1 0 0,0 0 0,0 0 1,-1 0-1,1-1 0,-1 1 0,0-1 0,0 0 1,-1 0-1,0 0 0,1 0 0,-1 0 0,-1 0 1,1 0-1,-1 0 0,0 0 0,0 0 0,-1 0 1,1 0-1,-1 0 0,-3-10 0,3 12-66,-1-1-1,0 0 0,0 0 1,0 1-1,0 0 0,-1-1 0,1 1 1,-1 0-1,0 0 0,0 0 1,0 0-1,-4-2 0,-5-3-760,-1 0 1,-13-7-1,-8 0-1648</inkml:trace>
  <inkml:trace contextRef="#ctx0" brushRef="#br0" timeOffset="8406.77">7128 499 5945,'-40'-119'1689,"67"107"351,2-1-544,5-1-391,-5 0 79,-7 4-416,-6 2 16,-7 4-128,-5 2-648,1 2 112,-3 0-120,5 0-1256,2 4-64,0 2-2521</inkml:trace>
  <inkml:trace contextRef="#ctx0" brushRef="#br0" timeOffset="8407.77">7642 47 6953,'0'0'3009,"-90"117"-1969,54-71-920,-2 15-64,11-13-112,9-12-2712</inkml:trace>
  <inkml:trace contextRef="#ctx0" brushRef="#br0" timeOffset="9754.82">7811 635 3041,'0'0'5989,"22"-9"-5182,67-28-339,-84 35-388,1 0 0,0-1 0,-1 0 0,1 0 0,-1 0 0,0 0 0,0-1 0,0 0 0,0 0 0,-1 0 0,0-1 0,1 1 0,5-10 0,-7 9-111,-3 5 38,1-1 4,0 0-1,0 0 1,-1-1 0,1 1-1,0 0 1,-1 0-1,1 0 1,-1-1-1,1 1 1,-1 0 0,0 0-1,0-1 1,1 1-1,-1-2 600,18-12 811,-13 13-1418,0-2-1,-1 1 0,0 0 0,1-1 1,-1 0-1,0 0 0,-1 0 1,1-1-1,-1 1 0,0-1 1,0 0-1,0 1 0,0-1 0,-1-1 1,0 1-1,0 0 0,-1 0 1,1-1-1,-1 1 0,0-1 1,0-8-1,-1 10-35,0 4 31,0-1 0,0 0 0,1 1 0,-1-1 0,0 1 0,0-1 0,0 0 0,0 1 0,0-1 0,0 0 0,0 1 0,0-1 0,0 0 0,0 1 0,-1-1 0,1 0 0,0 1 0,0-1 0,-1 1 0,1-1 0,0 1 0,0-1 0,-1 0 0,1 1 0,-1-1 0,1 1 0,-1 0 0,1-1 0,-1 1 0,1-1 0,-1 1 0,1 0 0,-1-1 0,1 1 0,-1 0 0,1-1 0,-1 1 0,0 0 0,1 0 0,-1 0 0,0 0 0,1 0 0,-1-1 0,1 1 0,-1 0 0,-1 1 0,2-1-43,0 1 27,0 0 20,1 0-1,-1 0 0,0 0 0,1 0 1,-1 1-1,1-1 0,-1 0 0,1 0 0,0 0 1,-1 0-1,1 0 0,0-1 0,0 1 1,0 0-1,0 0 0,0 0 0,0-1 1,0 1-1,0 0 0,0-1 0,0 1 0,0-1 1,0 1-1,0-1 0,0 0 0,0 1 1,2-1-1,45 8 59,-24-5-40,-21-3-22,0 1-1,0 0 0,0-1 1,0 1-1,0 0 1,0 1-1,0-1 1,0 0-1,0 1 0,-1 0 1,5 3-1,-5-3-4,-1 0-1,1 1 1,-1-1 0,0 0-1,0 1 1,1 0-1,-2-1 1,1 1 0,0-1-1,-1 1 1,1 0-1,-1 0 1,0 4 0,2 3 7,-2 0 0,0 0 1,0 0-1,-2 14 1,1-19-3,-1 0 1,1 0-1,-1 0 1,0 0-1,-1 0 1,1-1-1,-1 1 1,0-1-1,0 1 0,-5 4 1,-2 3 16,3-5-19,0 1 1,0 0-1,1 0 1,0 0-1,1 1 1,0 0-1,-8 18 1,13-27 8,0 1 1,0-1 0,0 0 0,0 1 0,0-1 0,0 1-1,0-1 1,0 1 0,0-1 0,0 0 0,0 1 0,0-1 0,0 1-1,0-1 1,0 1 0,0-1 0,1 0 0,-1 1 0,0-1 0,0 0-1,0 1 1,1-1 0,-1 1 0,0-1 0,1 0 0,-1 0-1,0 1 1,0-1 0,1 0 0,-1 1 0,1-1 0,-1 0 0,0 0-1,1 0 1,-1 1 0,0-1 0,1 0 0,-1 0 0,1 0 0,-1 0-1,1 0 1,-1 0 0,1 0 0,24 0-45,-14 0 29,0-1-84,0 0 0,1 0 0,-1-1 0,0-1 0,0 1 0,17-8 0,32-17-3728,-24 7-2771</inkml:trace>
  <inkml:trace contextRef="#ctx0" brushRef="#br0" timeOffset="10145.77">8576 426 6121,'0'0'5340,"-20"18"-4626,-62 57-193,79-72-464,-1 0 0,1 1 0,0-1-1,0 1 1,1 0 0,-1 0 0,1 0 0,-3 5-1,5-7-30,-1 0 0,1 0-1,0 0 1,-1 0 0,1 0-1,0 0 1,0 0 0,0 0-1,0 0 1,1 2 0,0 8 72,-1-10-82,1 0 1,-1 1-1,0-1 0,1 0 0,-1 0 1,1 0-1,0 0 0,0 0 0,0 0 0,0 0 1,0 0-1,0 0 0,0 0 0,1 0 1,-1-1-1,1 1 0,-1 0 0,1-1 0,0 1 1,-1-1-1,1 0 0,0 0 0,0 0 0,0 0 1,0 0-1,0 0 0,0 0 0,0 0 1,0-1-1,5 1 0,6 2 33,1-1 0,-1-1 1,26-1-1,-27 0-5,-9 0-28,0 0 0,0 0 0,0 0 0,0-1 0,0 1 0,-1-1-1,1 0 1,0 0 0,0 0 0,0 0 0,-1 0 0,1-1-1,0 1 1,-1-1 0,1 0 0,-1 1 0,0-1 0,0 0 0,3-3-1,-3 1 53,0 1-1,0-1 0,0 1 0,0-1 0,0 0 1,-1 0-1,0 0 0,0 0 0,0 0 0,0 0 0,0 0 1,-1-1-1,0-5 0,0 5-97,0-1 0,0 1 0,0-1 1,-1 1-1,0 0 0,0-1 0,-1 1 0,1 0 0,-1 0 0,0 0 0,0 0 1,-1 0-1,0 0 0,0 1 0,0-1 0,0 1 0,-1 0 0,1 0 0,-5-4 1,6 7-234,0-1 0,1 1 1,-1-1-1,0 0 1,1 0-1,0 0 1,-1 0-1,1 0 1,0 0-1,0 0 0,0 0 1,0 0-1,1 0 1,-1 0-1,0-5 1,0-1-4177</inkml:trace>
  <inkml:trace contextRef="#ctx0" brushRef="#br0" timeOffset="10520.77">8589 203 7986,'0'0'5873,"123"-24"-5873,-109 24-40,-5 0 32,-3 8 16,1 4-16,-2-2-72,8 2-504,-4-4-448,2-4-2977</inkml:trace>
  <inkml:trace contextRef="#ctx0" brushRef="#br0" timeOffset="10881.84">9063 0 3385,'0'0'6529,"104"87"-5969,-122-59-280,-9-4-272,-7 1 448,-6-3-400,-25-6-56,11-4-664,7-8-9218</inkml:trace>
  <inkml:trace contextRef="#ctx0" brushRef="#br0" timeOffset="11306.67">9334 547 7090,'0'0'3636,"23"-9"-2619,78-31-181,-80 31-617,-2-1 1,1 0 0,-1-2 0,0 0-1,-1-1 1,23-22 0,-10 2-43,47-62-1,-73 89-183,10-14 37,6-5-208,-2-1-1,-1-1 0,0-1 0,19-45 0,-63 102-153,16-18 329,-126 162 126,108-134 160,2 1 1,-33 70 0,52-94-239,1 0 1,0 0 0,2 1-1,0 0 1,0-1 0,2 1-1,-1 33 1,3-49-57,0 0 0,0 0 0,0 0 0,0-1 0,1 1 0,-1 0 0,0-1 0,1 1 0,-1 0 0,0 0 0,1-1 0,-1 1 0,1-1 0,-1 1 0,1 0 0,-1-1 0,1 1 0,0-1 0,-1 1 0,1-1 0,0 0 0,-1 1 0,1-1 0,0 0 0,-1 1 0,1-1 0,0 0 0,0 0 0,0 1 0,-1-1 0,1 0 0,1 0 0,30 1-1029,-24-2 676,23 1-2614,-2 0-3095</inkml:trace>
  <inkml:trace contextRef="#ctx0" brushRef="#br0" timeOffset="11700.65">9957 484 5945,'0'0'4205,"-22"7"-3227,-73 27-214,89-32-681,0 0 1,0 1-1,0 0 1,1 0-1,-1 0 0,1 1 1,0 0-1,0 0 1,0 0-1,0 0 0,-4 7 1,7-8-66,0 0 0,1 0 0,-1 0 0,1 0 1,-1 1-1,1-1 0,0 0 0,1 1 0,-1-1 0,0 1 0,1-1 0,0 1 0,0-1 1,0 1-1,1 5 0,-1-8-14,1-1 0,-1 1 0,1 0 0,-1 0 0,1-1 0,-1 1 0,1 0 0,-1 0 0,1-1 0,0 1 0,0-1 0,-1 1 0,1-1 0,0 1 0,0-1 0,-1 1 0,1-1 0,0 0 0,0 1 0,0-1 0,0 0 0,0 0 0,-1 0 0,1 1 0,0-1 0,0 0 0,2 0 0,32 0 2,-25-1-27,-1 1-11,1-1 0,-1-1 0,0 0-1,-1 0 1,1 0 0,0-1 0,-1-1 0,16-7-1,63-45-118,-62 39 179,13-8 20,-38 25-44,0-1 0,0 1-1,0 0 1,1 0 0,-1 0 0,0 0 0,0 0 0,0 0 0,1 0 0,-1 0 0,0 0-1,0 0 1,0 0 0,1 0 0,-1 0 0,0 0 0,0 0 0,0 0 0,0 0-1,1 0 1,-1 0 0,0 0 0,0 0 0,0 0 0,1 0 0,-1 0 0,0 0 0,0 0-1,0 0 1,0 0 0,1 1 0,-1-1 0,0 0 0,0 0 0,0 0 0,0 0 0,0 0-1,1 1 1,-1-1 0,0 0 0,0 0 0,0 0 0,0 0 0,0 1 0,0-1-1,0 0 1,0 0 0,0 0 0,0 1 0,0-1 0,0 0 0,0 0 0,0 0 0,0 1-1,0-1 1,0 0 0,0 0 0,0 0 0,0 1 0,0-1 0,0 0 0,0 0 0,0 0-1,0 0 1,-1 1 0,1-1 26,-1 9 118,0-1-1,0 0 1,-1 0-1,0 0 1,-6 14-1,5-14-51,0 1-1,0 0 1,1-1-1,0 1 1,-1 18-1,3-26-102,0 1 0,0-1-1,0 1 1,0-1 0,0 1 0,1-1-1,-1 1 1,0-1 0,1 1 0,-1-1-1,1 1 1,1 1 0,-2-3-45,1 0-1,-1 1 1,1-1 0,-1 0-1,1 0 1,-1 1 0,1-1 0,-1 0-1,1 0 1,-1 0 0,1 0-1,0 0 1,-1 0 0,1 0-1,-1 0 1,1 0 0,-1 0-1,1 0 1,0 0 0,-1 0 0,1 0-1,-1-1 1,1 1 0,-1 0-1,1 0 1,-1-1 0,1 1-1,-1 0 1,1-1 0,-1 1 0,0 0-1,1-1 1,-1 1 0,1-1-1,-1 1 1,0 0 0,1-2-1,11-14-2898</inkml:trace>
  <inkml:trace contextRef="#ctx0" brushRef="#br0" timeOffset="12059.66">10090 208 4625,'0'0'9394,"148"6"-9162,-99 2-224,30-2-8,-14 0-928,-5-4-4321</inkml:trace>
  <inkml:trace contextRef="#ctx0" brushRef="#br0" timeOffset="12733.85">10788 368 1320,'0'0'6276,"10"15"-5793,29 51 216,-38-63-630,1-1 0,-1 1 0,0 0 0,0-1 0,-1 1 0,1 0 0,-1 0 0,1 0 0,-1-1 0,0 1 0,0 0 0,0 0 0,0 0 0,0 0 0,-1 0 0,1-1 0,-1 1 0,0 0 0,0-1 0,0 1 0,0 0 0,-1-1 0,1 1 0,0-1 0,-1 1 0,0-1 0,0 0 0,0 0 0,0 0 0,-2 2 0,-2 3 83,-2 1-28,0 0 1,0 0-1,-1-1 0,0 0 1,0-1-1,-1 0 0,0-1 1,0 1-1,0-2 0,0 0 1,-1 0-1,0 0 0,-16 2 0,-10-1-31,1-1 0,-64-1 0,100-3-93,0 0 1,1 0-1,-1 0 0,0 0 1,0 0-1,1-1 0,-1 1 0,0 0 1,1 0-1,-1 0 0,0 0 0,0-1 1,1 1-1,-1 0 0,0 0 1,0-1-1,1 1 0,-1 0 0,0-1 1,0 1-1,0 0 0,0 0 0,1-1 1,-1 1-1,0 0 0,0-1 1,0 1-1,0 0 0,0-1 0,0 1 1,0 0-1,0-1 0,0 1 0,0 0 1,0-1-1,0 1 0,0 0 1,0-1-1,0 1 0,0 0 0,0-1 1,-1 1-1,1 0 0,0-1 0,0 1 1,0 0-1,-1 0 0,1-1 1,0 1-1,0 0 0,0 0 0,-1-1 1,1 1-1,0 0 0,-1 0 0,1 0 1,0-1-1,0 1 0,-1 0 1,1 0-1,0 0 0,-1 0 0,1 0 1,0 0-1,-1 0 0,1 0 1,-1 0-1,4-1-2,0 0 1,1 1-1,-1 0 1,0 0-1,0 0 1,1 0-1,-1 0 1,0 1-1,0-1 1,1 1-1,-1 0 1,0 0 0,0 0-1,0 0 1,0 1-1,0-1 1,0 1-1,-1 0 1,6 4-1,-1 1 13,-1 0 0,0 1 1,0 0-1,0 0 0,6 15 0,-5-10 144,1 0 0,0 0 1,1-1-1,0 0 0,17 16 0,-20-23-115,0 0-1,0-1 1,0 0 0,0 0 0,1-1-1,-1 0 1,1 0 0,0 0 0,0-1-1,0 0 1,0 0 0,0-1-1,13 1 1,-3-1-124,0 0 0,0-1 0,25-4 0,-34 3-22,-1-1 0,0 0 0,0 0 0,1-1 0,-2 1 0,1-2 0,0 1 0,-1-1 0,1 0 0,10-9 0,-4 1-335,-1-2 0,0 1-1,-1-2 1,14-21-1,-1-9-2102</inkml:trace>
  <inkml:trace contextRef="#ctx0" brushRef="#br0" timeOffset="13155.73">10820 424 5905,'0'0'4380,"-5"-6"-4249,3 2-127,-1 1 0,0-1 1,0 1-1,0 0 0,0 0 1,-1 0-1,1 0 0,-1 0 1,0 1-1,0 0 0,0 0 1,0 0-1,0 0 0,0 0 1,-9-1-1,-8 0-66,-1 1 0,-28 1 1,43 1-634,4 4-1132</inkml:trace>
  <inkml:trace contextRef="#ctx0" brushRef="#br0" timeOffset="15581.36">11742 653 3817,'0'0'6949,"5"-1"-6577,-2 0-355,19-6 684,-21 7-628,0-1 0,0 1-1,0-1 1,0 1 0,0-1-1,0 0 1,-1 1-1,1-1 1,0 0 0,-1 0-1,1 0 1,0 1 0,-1-1-1,1 0 1,-1 0 0,1 0-1,-1 0 1,0 0-1,1 0 1,-1 0 0,0 0-1,0 0 1,1 0 0,-1-1-1,0 1-67,-1 1 0,1-1 0,0 0 0,0 1 0,-1-1 0,1 1 0,0-1 0,-1 1 0,1-1 0,-1 1 0,1-1 0,0 1 0,-1-1 0,1 1 0,-1-1 0,0 1 0,1 0 0,-1-1 0,1 1 0,-1 0 0,1-1 0,-2 1 0,-16-6-41,16 5 36,-29-5-58,0 0 0,0 2 0,-1 2 0,0 1 0,-51 4 0,82-3 58,-1 1 1,1-1-1,-1 0 0,1 1 1,0-1-1,-1 1 0,1 0 1,0-1-1,-1 1 0,1 0 1,0 0-1,0 0 1,0 0-1,0 0 0,0 0 1,0 0-1,0 0 0,0 0 1,0 1-1,1-1 0,-1 0 1,0 0-1,1 1 1,-1-1-1,1 1 0,-1-1 1,1 0-1,-1 3 0,0 5 4,0 0-1,0 0 0,1 13 0,0-15-2,0-6 10,0 0 0,1 1 1,-1-1-1,1 0 0,-1 0 0,0 0 0,1 0 1,0 0-1,-1 0 0,1 0 0,0 0 1,-1-1-1,1 1 0,0 0 0,0 0 0,0-1 1,0 1-1,0 0 0,0-1 0,0 1 1,0-1-1,0 1 0,0-1 0,0 1 0,0-1 1,0 0-1,0 1 0,2-1 0,37 4 100,-20-3-103,-1 0 0,1-2 0,0-1 0,-1 0 0,0-1 1,1-1-1,-1-1 0,0-1 0,-1 0 0,1-2 0,-2 0 0,1-1 0,-1-1 0,27-19 0,-19 8-232,-2-1-1,0 0 1,-1-2-1,-1-1 0,23-36 1,74-142-1573,-110 189 1719,-1 0 12,4-8 63,-8 18 109,-6 10 113,-18 34 582,-44 60-1,20-34 48,21-28-166,-24 51 0,42-76-549,0 1 0,1 0 0,1 0 0,0 0 0,1 0-1,1 1 1,-2 27 0,5-41-126,-1 1 0,0-1 0,1 1 0,-1-1 0,1 1 0,-1-1 0,1 1 0,0-1 0,-1 0-1,1 1 1,0-1 0,0 0 0,0 0 0,0 0 0,0 1 0,0-1 0,0 0 0,1-1 0,-1 1 0,0 0 0,1 0 0,-1 0 0,0-1 0,1 1 0,-1-1 0,1 1-1,-1-1 1,1 1 0,-1-1 0,1 0 0,-1 0 0,3 0 0,6 1-114,0 0 1,0-1-1,0 0 1,10-2-1,-7 0-392,0-1 1,0 0-1,0-1 1,0 0-1,13-7 1,13-11-2523</inkml:trace>
  <inkml:trace contextRef="#ctx0" brushRef="#br0" timeOffset="16350.31">12397 513 6969,'0'0'6136,"-11"-1"-6086,3 0-28,-1 1 0,0 0 0,1 0 0,-1 1 0,1 0 0,0 0 0,-1 1 0,1 0 0,0 0 0,0 1 0,-12 6 0,10-4 10,0 1 1,0 0-1,0 1 1,-8 8-1,15-13-13,1 1 0,-1 0 0,1-1 0,0 1 0,0 0 0,0 0 1,0 0-1,1 1 0,-1-1 0,1 0 0,0 1 0,0-1 0,0 0 0,0 1 0,0-1 0,1 1 0,0 4 0,0-7-17,1 0 0,-1-1 1,1 1-1,-1 0 0,1-1 0,-1 1 0,1-1 0,0 1 0,-1 0 0,1-1 0,0 1 0,0-1 0,-1 0 0,1 1 0,0-1 1,0 0-1,0 1 0,-1-1 0,1 0 0,0 0 0,0 0 0,0 0 0,0 0 0,0 0 0,-1 0 0,3 0 0,31 0 9,-27 0-2,3 0-279,0 0-1,0-1 0,0 0 1,0 0-1,0-1 1,0-1-1,-1 0 0,1 0 1,-1 0-1,0-2 0,0 1 1,0-1-1,0 0 0,8-7 1,-2 1-593,25-23 0,-35 28 1370,0 0 0,0 1-1,-1-1 1,5-8 0,-7 54 896,-12 12-541,7-44-811,1 1-1,0 0 1,1 0-1,0 0 1,0 0 0,1 12-1,0-20-44,1 0-1,-1 0 0,1 0 1,-1 0-1,1 0 1,-1 0-1,1 0 0,0 0 1,-1 0-1,1 0 1,0 0-1,0 0 0,-1-1 1,1 1-1,0 0 1,0 0-1,0-1 0,0 1 1,0-1-1,0 1 0,0-1 1,0 0-1,0 1 1,0-1-1,1 0 0,-1 0 1,0 1-1,2-1 1,37 1-78,-36-2 9,1 1 23,0-1 1,0-1 0,0 1 0,0-1 0,0 1 0,0-1 0,-1-1 0,1 1-1,-1-1 1,7-4 0,43-39-375,-42 36 336,9-12-60,-15 15 116,1 1 0,-1-1 1,1 1-1,12-8 0,-18 15 27,-1 0 0,0 0 1,0 0-1,1 0 0,-1 1 0,0-1 0,0 0 0,0 0 1,0 0-1,0 0 0,0 0 0,0 0 0,-1 0 1,1 0-1,0 0 0,-1 0 0,0 1 0,-15 32 793,9-22-547,1 0 0,-5 16 0,10-24-225,0-1 1,0 0-1,0 1 1,1 0-1,-1-1 1,1 1-1,0-1 1,0 1-1,0-1 1,0 1-1,1-1 1,0 1 0,1 4-1,-1-7-31,0 1 1,-1-1-1,1 0 0,0 0 0,0 0 0,0 0 1,1 0-1,-1 0 0,0 0 0,0 0 1,0-1-1,1 1 0,-1 0 0,0-1 1,1 1-1,-1-1 0,1 1 0,-1-1 1,0 0-1,1 0 0,-1 0 0,1 1 1,-1-1-1,1-1 0,-1 1 0,1 0 1,1-1-1,2 1-176,0-1 0,0 0 1,0 0-1,0 0 0,-1-1 0,1 0 1,5-2-1,14-17-1649,-5-3-810</inkml:trace>
  <inkml:trace contextRef="#ctx0" brushRef="#br0" timeOffset="16695.38">12863 303 8058,'0'0'4857,"-30"77"-5041,8-55-6562</inkml:trace>
  <inkml:trace contextRef="#ctx0" brushRef="#br0" timeOffset="16696.38">12270 1010 11763,'0'0'6537,"-15"-93"-16275</inkml:trace>
  <inkml:trace contextRef="#ctx0" brushRef="#br0" timeOffset="17053.43">11454 221 11923,'0'0'2776,"184"-22"-2168,-52 22-304,34 0-304,-22 0-472,-25 6-2072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58:28.4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4 9 5249,'0'0'5060,"6"-9"-2841,-8 49-1960,-3 0 0,-1-1 0,-15 51 1,0 8 502,11-51-391,4-23-159,2 0 0,-4 47 0,5-69-1290,-1-8-2168,0-8-3307</inkml:trace>
  <inkml:trace contextRef="#ctx0" brushRef="#br0" timeOffset="387.32">0 176 8346,'0'0'4129,"124"11"-4041,-32-11-88,-12 0-8,-3 0-2745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59:05.1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1 1 3385,'0'0'3998,"-8"18"-2432,0 6-1032,-1 0 228,-1 0 0,-23 39 0,2-8 250,2 0 0,3 2 0,2 1 0,-22 83 0,43-131-967,1 0 0,0-1 0,0 1 0,1 0-1,0 0 1,1 0 0,0 0 0,3 15 0,-3-24-68,1 0 0,-1 1 0,1-1 0,0 0 0,0 0 0,-1 0 1,1 0-1,0 0 0,0 0 0,0 0 0,0 0 0,0 0 0,1 0 0,-1 0 0,0 0 0,0-1 0,0 1 0,1-1 0,-1 1 1,0-1-1,1 1 0,2-1 0,-4 1-68,1-1 0,0 0 1,0 0-1,0 0 0,0 0 1,0 0-1,0 0 0,0 0 0,0 0 1,0 0-1,-1-1 0,1 1 1,0 0-1,0 0 0,0-1 0,0 1 1,-1-1-1,1 1 0,0-1 1,0 1-1,-1-1 0,1 1 0,0-1 1,-1 0-1,1 1 0,0-1 1,-1 0-1,1 1 0,-1-1 0,1 0 1,-1 0-1,0 0 0,1 1 1,-1-1-1,1-2 0,1-23-3699,-1-4-3548</inkml:trace>
  <inkml:trace contextRef="#ctx0" brushRef="#br0" timeOffset="360.43">1 331 7722,'0'0'3336,"114"6"-3312,-62 2 104,24 6-128,-9-4-1256,-9 0-3657</inkml:trace>
  <inkml:trace contextRef="#ctx0" brushRef="#br0" timeOffset="723.77">644 433 6433,'0'0'6835,"-7"0"-6584,-7 0-138,0 1 0,0 1 0,0 0 0,1 1 0,-1 0 0,1 1 0,-20 10 0,24-10 67,-5 2-57,1 1 0,-15 10 1,26-16-118,0 1 0,-1-1 0,1 1 1,0-1-1,0 1 0,1 0 0,-1 0 1,0 0-1,0 0 0,1 1 0,-1-1 1,1 0-1,0 0 0,0 1 1,0-1-1,0 1 0,0-1 0,0 1 1,0 3-1,1-6 1,0 1 1,1-1-1,-1 1 1,0-1 0,0 0-1,0 1 1,0-1-1,0 0 1,1 1-1,-1-1 1,0 0-1,0 1 1,0-1-1,1 0 1,-1 1-1,0-1 1,1 0-1,-1 0 1,0 1-1,1-1 1,-1 0 0,0 0-1,1 0 1,-1 0-1,0 1 1,1-1-1,-1 0 1,0 0-1,1 0 1,-1 0-1,1 0 1,15 1 30,-13-1-57,6 0-14,0 0-30,0 1 0,0-1 1,0-1-1,0 0 0,0 0 1,0-1-1,0 0 0,-1-1 0,1 1 1,9-6-1,38-28-290,-38 23 190,28-15-1,-46 28 166,1 0 0,-1-1 0,0 1 0,1 0 0,-1 0 0,0 0 0,0 0 0,1 0 0,-1 0 0,1 0 0,-1 0 0,0 0 0,1 0 0,-1 0 0,0 0 0,1 0 0,-1 0 0,0 0 0,1 0 0,-1 0 0,0 1 0,0-1 0,1 0 0,-1 0 0,0 0 0,1 1 0,-1-1 0,0 0 0,0 0 0,1 0 0,-1 1 0,0-1 0,0 0 0,0 1 0,1-1 0,-1 0 0,0 0 0,0 1 0,0-1 0,0 0 0,0 1 0,0-1 0,1 0 0,-1 1 0,0-1 0,0 0 0,0 1 0,0-1 0,0 0 0,0 1 0,-1-1 0,1 0 0,0 1 0,0-1 0,0 0 0,0 1 0,-3 20 277,-13 17 583,-3 8 342,18-43-1167,1 0 0,-1 1 1,1-1-1,-1 0 1,1 1-1,0-1 0,0 1 1,0-1-1,1 0 1,-1 1-1,3 6 0,-2-8-37,0-1-1,0 1 0,0 0 1,0-1-1,1 1 0,-1-1 1,1 1-1,-1-1 0,1 1 1,-1-1-1,1 0 1,0 0-1,0 0 0,-1 0 1,1 0-1,0 0 0,0-1 1,0 1-1,0-1 0,0 1 1,0-1-1,0 0 0,3 1 1,5 0-538,0-1 1,1 0-1,16-2 0,-16 0-437,1 0-1,-1-1 0,1-1 0,-1 0 1,20-10-1,8-6-4433</inkml:trace>
  <inkml:trace contextRef="#ctx0" brushRef="#br0" timeOffset="1097.77">1146 417 7842,'0'0'5602,"-21"5"-5075,-65 17 54,82-21-520,-1 1 1,1-1-1,0 1 0,-1-1 0,1 1 0,0 1 0,0-1 0,0 0 0,0 1 0,0 0 0,1 0 0,-1 0 0,1 0 0,0 1 0,0-1 0,0 1 0,1 0 0,-1 0 1,1 0-1,0 0 0,0 0 0,-2 7 0,3-9-51,0 0 1,0-1-1,1 1 0,-1 0 1,1 0-1,-1 0 1,1-1-1,0 1 1,0 0-1,0 0 0,0 0 1,0 0-1,0 0 1,0 0-1,1 0 0,-1-1 1,1 1-1,-1 0 1,1 0-1,0-1 1,-1 1-1,1 0 0,0-1 1,0 1-1,0 0 1,1-1-1,-1 0 0,0 1 1,0-1-1,1 0 1,-1 1-1,1-1 1,-1 0-1,1 0 0,0 0 1,-1 0-1,1-1 1,0 1-1,0 0 0,-1-1 1,3 1-1,9 2-316,0-1 0,0-1-1,0 0 1,0-1 0,13-1-1,-14 1-385,-2-1 149,1 1 0,-1-2 0,0 1 0,0-1 0,0-1 0,13-4 0,10-9-3127</inkml:trace>
  <inkml:trace contextRef="#ctx0" brushRef="#br0" timeOffset="1457.07">1287 468 6617,'0'0'6697,"-11"18"-5909,-36 56-308,46-72-424,-1 0-1,1 1 1,0-1 0,0 1 0,0-1 0,0 1 0,0 0-1,0-1 1,1 1 0,-1 0 0,1 0 0,0-1-1,0 1 1,0 3 0,0-4-37,1-1 1,-1 0-1,1 0 1,-1 0-1,1 0 1,-1 0-1,1 0 0,0 0 1,0 0-1,-1 0 1,1 0-1,0 0 1,0 0-1,0 0 0,0 0 1,0-1-1,0 1 1,0 0-1,0-1 0,1 1 1,0 0-1,5 1 21,1-1 0,-1 0 0,0 0-1,1 0 1,-1-1 0,1 0-1,7-1 1,-3 0 59,-10 2-94,1-1 0,0 0-1,0-1 1,0 1-1,-1-1 1,1 1-1,0-1 1,-1 0-1,1 0 1,0 0-1,-1 0 1,1 0-1,-1 0 1,0-1-1,1 0 1,-1 1-1,0-1 1,0 0-1,0 0 1,0 0-1,3-4 1,-3 2 0,0-1 0,1 1 0,-2-1 0,1 0 0,-1 0 0,1 1 0,-1-1 0,-1 0 0,1 0 0,-1 0 0,0-6 1,0 9-18,0 1 1,-1-1 0,1 0-1,-1 0 1,0 1 0,1-1-1,-1 1 1,0-1 0,0 1-1,0-1 1,0 1 0,0-1-1,0 1 1,-1 0 0,1 0-1,0 0 1,-1-1 0,1 1-1,-1 1 1,1-1 0,-1 0 0,1 0-1,-1 0 1,1 1 0,-1-1-1,0 1 1,0-1 0,-2 1-1,-6-2-102,0 0 0,0 1 0,-17-1 0,16 0-689,11 2 724,0-1 0,-1 1 1,1 0-1,0 0 0,0-1 1,0 1-1,0 0 0,0 0 1,0-1-1,0 1 0,0 0 1,0-1-1,0 1 0,0 0 1,0 0-1,0-1 0,0 1 1,0 0-1,0-1 0,0 1 1,0 0-1,0 0 0,0-1 1,0 1-1,0 0 0,0 0 1,0-1-1,1 1 0,-1 0 1,0 0-1,0-1 0,0 1 1,1 0-1,-1 0 0,0 0 1,0-1-1,0 1 0,1 0 1,-1 0-1,0 0 0,0 0 1,1 0-1,-1-1 0,14-8-5838</inkml:trace>
  <inkml:trace contextRef="#ctx0" brushRef="#br0" timeOffset="1458.07">1846 123 8026,'0'0'3977,"-108"115"-3241,75-75 64,3-1-680,10 9-120,7-10 0,11-7-1816</inkml:trace>
  <inkml:trace contextRef="#ctx0" brushRef="#br0" timeOffset="1832.39">2085 478 10730,'0'0'5065</inkml:trace>
  <inkml:trace contextRef="#ctx0" brushRef="#br0" timeOffset="1833.39">2015 720 11282,'0'0'10091,"-13"0"-11052,8 0-1191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58:58.7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380 6345,'0'0'6308,"2"17"-5824,6 55 219,-8-68-651,0 0-1,0 0 1,0 1-1,-1-1 1,1 0-1,-1 0 1,0 0-1,0 0 1,-1 0-1,1 0 1,-1-1-1,1 1 1,-1 0-1,-1-1 1,1 1-1,0-1 1,-1 0-1,-4 5 1,4-5-14,0 1 0,0-1 0,0 1 1,1 0-1,0-1 0,-3 7 0,44-30-700,-28 11 619,24-14-66,50-27-1,-74 44 113,2 1 0,-1 0 0,0 1 0,1 0 0,0 1 0,0 0 0,0 1-1,21-1 1,-33 3-3,0 0 0,0 0-1,1 1 1,-1-1-1,0 0 1,0 0 0,0 1-1,0-1 1,1 0-1,-1 1 1,0-1 0,0 1-1,0 0 1,0-1 0,0 1-1,0 0 1,0-1-1,0 1 1,-1 0 0,1 0-1,0 0 1,1 1-1,-1 0 21,0 1 0,0-1 0,0 0 0,-1 1 0,1-1-1,0 0 1,-1 1 0,0-1 0,1 1 0,-1 3-1,-1-1 38,1 0-1,0 0 0,-1-1 0,0 1 0,0 0 0,0-1 0,-1 1 1,0-1-1,1 0 0,-2 1 0,-2 4 0,-9 7 49,10-13-93,0 1 0,1 0 0,-1 0 0,1 0 0,0 0 0,1 0 0,-1 1 0,0-1 1,1 1-1,-2 6 0,4-10-77,1-1 0,-1 0 0,0 1-1,1-1 1,-1 1 0,1-1 0,-1 0 0,1 1 0,-1-1 0,1 0 0,-1 0 0,1 1 0,-1-1 0,1 0 0,-1 0 0,1 0 0,0 1 0,-1-1 0,1 0 0,-1 0 0,1 0 0,-1 0 0,1 0 0,0 0 0,0-1 0,23 1-1957,-19 0 920,23 0-5367</inkml:trace>
  <inkml:trace contextRef="#ctx0" brushRef="#br0" timeOffset="471.73">671 481 7602,'0'0'4099,"-22"5"-3473,-71 16 102,83-19-575,1 1 0,-1 0 0,1 1 0,-13 7 0,19-10-117,1 1 1,-1 0-1,1-1 1,-1 1-1,1 0 1,0 1-1,0-1 0,0 0 1,0 1-1,0-1 1,1 1-1,-3 4 1,4-7-29,-1 1-1,1 0 1,-1 0 0,1-1 0,0 1 0,-1 0-1,1 0 1,0 0 0,0 0 0,0-1 0,0 1 0,-1 0-1,1 0 1,0 0 0,0 0 0,1 0 0,-1 0 0,0-1-1,0 1 1,0 0 0,1 0 0,-1 0 0,0 0-1,1-1 1,-1 1 0,0 0 0,1 0 0,-1-1 0,1 1-1,-1 0 1,1-1 0,0 1 0,-1-1 0,1 1 0,0 0-1,-1-1 1,1 1 0,0-1 0,0 0 0,-1 1-1,1-1 1,0 0 0,0 1 0,0-1 0,1 0 0,5 2-3,0-1 1,0-1 0,0 1-1,12-2 1,-9 1-25,5 0-149,-1-1 1,1 0-1,-1-1 1,1-1-1,-1 0 0,0-1 1,0 0-1,0-2 0,17-8 1,-22 12 51,-7 6 3,-8 14 112,-36 68 580,-7 13 324,8 31 519,9-26 55,32-101-1458,-1 1 0,-1-1-1,1 0 1,0 0 0,-1 0 0,1 0-1,-1 0 1,0 0 0,0-1-1,0 1 1,-1 0 0,1-1 0,-1 0-1,1 1 1,-1-1 0,0 0-1,0-1 1,1 1 0,-1 0 0,-1-1-1,1 1 1,0-1 0,0 0-1,0 0 1,-1-1 0,1 1 0,0 0-1,-1-1 1,1 0 0,-1 0-1,-6-1 1,5 1 21,0 1 0,0-2 0,0 1 0,0-1 0,0 0 0,-7-2 0,10 3-36,0-1 0,1 0 1,-1 0-1,1 0 0,-1 0 0,1-1 1,-1 1-1,1 0 0,0-1 1,-1 1-1,1-1 0,0 1 0,0-1 1,0 1-1,0-1 0,0 0 0,1 1 1,-1-1-1,0 0 0,0-3 1,0-2-18,0 0 0,0 0 0,1 0 0,0-1 0,0 1 0,0 0 0,1 0 1,0 0-1,1 0 0,0 0 0,0 0 0,0 1 0,1-1 0,0 0 0,0 1 1,0 0-1,1 0 0,8-10 0,6-7-382,1 1 0,2 1-1,25-21 1,-29 27-1,49-44-1610,-4 3-559</inkml:trace>
  <inkml:trace contextRef="#ctx0" brushRef="#br0" timeOffset="1523.97">959 324 5553,'0'0'8881,"23"-5"-8426,73-19-349,-82 21-79,0-1-1,-1 0 0,1-1 1,-1-1-1,0 0 0,-1-1 1,0 0-1,18-14 0,-28 20-24,11-10-146,1-1-1,-2 0 1,0-1-1,0-1 1,-1 0 0,-1 0-1,0-1 1,-1 0-1,-1-1 1,10-24 0,-16 36 39,-1 0 1,0 0-1,0 0 1,0 0-1,0 0 1,0 0-1,-1 0 1,0 0-1,0 0 1,0-7-1,-1 11 89,0-1 0,0 1 0,0-1 0,0 1-1,0 0 1,0-1 0,0 1 0,0 0 0,0 0 0,0-1 0,0 1 0,0 0-1,0 0 1,0 0 0,0 0 0,0 1 0,0-1 0,-2 0 0,1 1-18,-4-1 22,1 1-1,0 1 1,0-1 0,0 1 0,-1 0-1,2 0 1,-1 0 0,0 0 0,0 1-1,1 0 1,-7 5 0,-7 7 55,-20 22-1,34-34-20,-25 28 385,1 1 0,2 2 0,-36 59 0,28-31 545,-37 92-1,62-134-929,2-5 11,1 0 0,0 0-1,1 1 1,1 0-1,0 0 1,1 0-1,-1 17 1,12-33-833,-2-1 661,0 0 0,0-1 0,0 0 1,0 0-1,0 0 0,0 0 0,10-8 1,43-29-1003,-35 21 785,15-9-316,1-1-274,79-44-1,-119 72 959,2-1 85,-1 0-1,1 1 1,-1-1 0,1 0-1,0 1 1,-1 0 0,1-1-1,0 1 1,-1 0-1,4-1 1,-5 6 548,-1 2-471,0 0 0,0-1 0,-1 1 0,0 0 0,-1-1 0,0 0 0,0 1 0,0-1 0,0 0 0,-1-1 0,0 1 0,-6 6 0,4-5-85,0 1 1,1 0 0,0 0-1,1 0 1,0 0-1,-6 16 1,10-24-85,0 0-1,0 1 1,0-1-1,0 1 1,0-1 0,0 0-1,0 1 1,0-1-1,0 0 1,0 1 0,0-1-1,0 1 1,0-1-1,0 0 1,0 1 0,0-1-1,1 0 1,-1 1-1,0-1 1,0 0 0,0 1-1,1-1 1,-1 0-1,0 1 1,0-1 0,1 0-1,-1 0 1,0 1-1,1-1 1,-1 0 0,0 0-1,1 1 1,16 1 21,20-9-141,-12-2-218,0-2 0,-1-1 0,0-1 0,29-20 1,44-25-275,-96 58 607,0-1 0,0 1 0,0 0 1,0-1-1,-1 1 0,1-1 0,0 1 1,0 0-1,0 0 0,0 0 0,0-1 1,0 1-1,0 0 0,0 0 0,0 0 1,0 1-1,0-1 0,0 0 0,1 0 1,-2 1 7,1-1 1,-1 1-1,0-1 1,1 0-1,-1 1 1,0-1 0,0 1-1,1-1 1,-1 1-1,0-1 1,0 1-1,0-1 1,1 1 0,-1-1-1,0 1 1,0 0-1,0-1 1,0 1-1,0-1 1,0 1 0,0-1-1,0 1 1,-1 0-1,1 4 124,-2 0-1,1-1 0,-1 1 1,1 0-1,-5 6 1,-16 23 657,-10 14 13,31-45-765,-1 0 1,1 0 0,-1 1 0,1-1-1,0 1 1,0-1 0,0 1 0,1-1-1,0 1 1,-1-1 0,1 1 0,1 4-1,-1-7-36,0-1 0,0 1 0,1-1 0,-1 1 0,0-1 0,1 1 1,-1-1-1,0 0 0,1 1 0,-1-1 0,1 1 0,-1-1 0,1 0 0,-1 1 0,1-1 0,-1 0 0,1 0 0,-1 1 0,1-1 0,-1 0 0,1 0 0,-1 0 0,1 0 0,0 0 0,-1 0 0,2 0 0,20 1-308,-16-1 74,5-1-352,0 1 1,0-2-1,0 1 0,-1-1 0,1-1 0,0 0 1,-1-1-1,0 0 0,11-5 0,18-11-6502</inkml:trace>
  <inkml:trace contextRef="#ctx0" brushRef="#br0" timeOffset="2361.18">1838 508 1488,'0'0'9572,"-1"-2"-9283,1 1-280,0 0-1,0 1 1,0-1-1,-1 1 1,1-1-1,0 0 1,-1 1 0,1-1-1,0 1 1,-1-1-1,1 1 1,-1-1-1,1 1 1,-1-1 0,1 1-1,-1-1 1,1 1-1,-1 0 1,1-1-1,-1 1 1,0 0 0,1 0-1,-1-1 1,1 1-1,-1 0 1,0 0-1,0 0 1,-26 0-4,19 1 19,1 1 0,-1 0-1,1 0 1,0 1-1,-9 4 1,7-2 145,0 1 0,1 0 0,0 0 1,0 1-1,0 0 0,-9 11 0,14-14-129,0 0 0,0 0 0,1 0 0,0 0 0,0 1 0,0-1 0,0 1 0,0-1-1,1 1 1,0 0 0,0-1 0,0 1 0,1 0 0,0 0 0,0 9 0,0-13-32,1 0 0,-1 0 0,1 0 0,-1 0 0,1 0 0,0 0 0,0 0 0,-1 0 0,1 0 0,0 0 0,0 0 0,0 0 0,0-1 0,0 1 0,0 0 0,0-1 0,0 1 0,0-1 0,0 1 0,0-1 0,0 1 0,1-1 0,-1 0 0,0 0 0,0 1 0,0-1 0,3 0 0,40 2-30,-37-2 44,3 0-12,3 0-133,1 1 0,-1-2 0,0 0-1,1 0 1,-1-1 0,0-1 0,0 0 0,0-1 0,12-6-1,-2-2-208,-1-1 0,-1-1 0,0-1 0,-1-1 0,31-32 0,78-102-5858,-108 123 4154,-12 16 1216,5-5 335,19-31 0,-30 41 1177,0 1-1,0-1 1,-1 0 0,0 0 0,0 0-1,0 0 1,0 0 0,-1-1-1,0 1 1,0-7 0,-1 12-653,0 1 1,-1 0 0,1-1-1,0 1 1,0 0-1,0-1 1,0 1-1,-1 0 1,1 0 0,0-1-1,0 1 1,-1 0-1,1 0 1,0 0 0,0-1-1,-1 1 1,1 0-1,0 0 1,-1 0 0,1 0-1,0 0 1,-1-1-1,1 1 1,0 0 0,-1 0-1,1 0 1,0 0-1,-1 0 1,1 0 0,0 0-1,-1 0 1,1 0-1,0 0 1,-1 0-1,1 1 1,0-1 0,0 0-1,-1 0 1,1 0-1,-17 6 135,4 5 227,1 0 0,0 0 0,1 1 0,0 1 0,-17 25 0,8-11-13,-11 15 463,-40 70 1,60-92-802,2-1 0,0 2 0,1-1 0,1 1 0,1 1 0,-5 28 0,10-18-1001,16-33-131,-7-3 470,0 0 0,0-1 0,0 1 0,12-12 0,8-4-347,-9 8 418,27-18-689,-42 28 1421,1 0 1,-1 0 0,0 0-1,1 1 1,-1-1-1,1 1 1,0 0 0,8 0-1,-13 1-139,0 0 1,1 0-1,-1 1 0,0-1 0,1 0 0,-1 0 0,0 1 1,1-1-1,-1 0 0,0 1 0,0-1 0,1 0 0,-1 1 1,0-1-1,0 1 0,0-1 0,1 0 0,-1 1 1,0-1-1,0 1 0,0-1 0,0 0 0,0 1 0,0-1 1,0 1-1,0-1 0,0 1 0,0-1 0,0 19 1081,0-14-650,-1 2-139,0 0-1,0-1 1,0 1 0,-1-1 0,0 1 0,0-1 0,-4 7-1,3-7-263,0 0 1,1 0-1,0 1 0,0-1 0,1 1 0,0-1 0,-1 8 0,14-32-1935,-7 5 914,0 0 0,-1-1 1,3-15-1,-2-7-1482</inkml:trace>
  <inkml:trace contextRef="#ctx0" brushRef="#br0" timeOffset="2717.98">1780 213 9658,'0'0'7930,"0"25"-8282,-2-3-2353,-2 0-2040</inkml:trace>
  <inkml:trace contextRef="#ctx0" brushRef="#br0" timeOffset="3077.47">1316 1000 2937,'0'0'17059,"-11"10"-16731,15-24-792,8-2-464,-1-3-4457</inkml:trace>
  <inkml:trace contextRef="#ctx0" brushRef="#br0" timeOffset="4404.27">2604 571 5937,'0'0'7186,"38"76"-6602,-49-47-296,-14 1 424,-4 0-712,-9 3 8,-5-5 120,1-2-128,-12 0-96,13-8-1440,14-7-3257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58:56.0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95 5329,'0'0'4384,"17"-20"-3407,53-63-99,3-3-39,100-127-227,-145 174-841,-3 0-1,-1-2 1,30-69-1,-52 104 198,1-1 0,-1 1 0,0-1 0,0 0 0,-1 0 0,0 0 0,0-9 0,-1 15 14,-2 6-113,-52 92 510,-130 255 3942,175-331-4211,0 1 0,1 0 0,2 1 0,0 0 0,1 0 0,1 0 0,-1 34 0,33-58-1624,-17-4 1187,0 0 0,0-1-1,-1 0 1,0-1 0,0 0-1,15-14 1,0 1-103,0 0-60,-18 13 441,1 1 0,-1-1 0,1 2-1,0-1 1,1 1 0,-1 0-1,1 1 1,0 0 0,13-4 0,-21 9 78,0 0 1,-1 0 0,1 0 0,-1-1 0,0 1 0,1 0-1,-1 0 1,0 0 0,1 0 0,-1 0 0,0 0 0,0 0-1,0 0 1,0 0 0,0 0 0,0 0 0,0 0 0,0 0 0,-1 1-1,1 0 72,0 7 176,-1-1 0,-1 1 0,1-1 0,-4 9 0,3-9-139,0 0-1,0 1 1,1-1-1,-1 10 1,2-17-148,1 0 0,-1-1 1,0 1-1,0-1 0,1 1 1,-1-1-1,0 1 1,1-1-1,-1 1 0,1-1 1,-1 1-1,1-1 1,-1 0-1,1 1 0,-1-1 1,1 0-1,-1 1 1,1-1-1,-1 0 0,1 1 1,-1-1-1,1 0 1,0 0-1,-1 0 0,1 0 1,-1 0-1,1 0 1,0 0-1,-1 0 0,1 0 1,-1 0-1,2 0 1,23-2-2312,-4-3-2148</inkml:trace>
  <inkml:trace contextRef="#ctx0" brushRef="#br0" timeOffset="360.03">612 321 9842,'0'0'7594,"29"-56"-12203,-29 41-5521</inkml:trace>
  <inkml:trace contextRef="#ctx0" brushRef="#br0" timeOffset="361.03">861 18 8362,'0'0'4545,"11"105"-3729,-20-81-408,-11-1-160,-12-1-248,-8-6-192,-32-6 176,7-6-2457,5-4-6032</inkml:trace>
  <inkml:trace contextRef="#ctx0" brushRef="#br0" timeOffset="720.07">183 72 8978,'0'0'4857,"166"12"-4017,-65-4-840,-14 0-208,-6 0-1064</inkml:trace>
  <inkml:trace contextRef="#ctx0" brushRef="#br0" timeOffset="1096.06">1174 435 8130,'0'0'4482,"24"-5"-4066,82-20-269,-92 21-108,-1 0 1,1-1-1,-1-1 1,0 0 0,0 0-1,-1-1 1,16-12-1,-14 9-39,3-2 26,0-1-1,-2 0 1,1-1 0,25-31-1,-35 38-149,0-1-1,-1 0 1,0 0-1,-1 0 1,1 0-1,-2-1 1,1 0-1,-1 1 1,0-1-1,-1-1 1,0 1-1,-1 0 0,1-11 1,-3 20 111,0 0 1,-1 0-1,1 0 0,0 0 1,0 1-1,-1-1 1,1 0-1,0 1 0,0-1 1,-1 1-1,1-1 0,-2 2 1,-6 7 68,0 0 0,0 0-1,1 1 1,1 1 0,-12 18 0,6-8 312,-31 44 1073,4 3 0,-34 74 0,71-135-1370,1 0-1,-1 0 0,1 0 1,1 0-1,0 0 0,0 1 1,0 13-1,1-20-59,0 0-1,0-1 1,0 1-1,1 0 1,-1 0-1,0-1 1,1 1-1,-1 0 1,0-1 0,1 1-1,-1 0 1,1-1-1,-1 1 1,1-1-1,-1 1 1,1 0-1,0-1 1,-1 1 0,1-1-1,0 0 1,-1 1-1,1-1 1,0 0-1,0 1 1,-1-1-1,1 0 1,0 0 0,0 0-1,-1 1 1,1-1-1,0 0 1,1 0-1,34 1-170,-24-1 17,1-1-374,1 1 0,-1-1 0,0-1 0,0-1 0,22-6 0,12-10-3309</inkml:trace>
  <inkml:trace contextRef="#ctx0" brushRef="#br0" timeOffset="1455.36">1695 518 6545,'0'0'5160,"21"-1"-4949,63-5-132,-81 6-77,1-1 0,-1 1 0,1-1 0,-1 0 0,1 0 0,-1 0 0,1 0 0,-1-1 0,0 1 0,0-1 0,0 0 0,0 0-1,0 0 1,0 0 0,0 0 0,3-4 0,-5 3 6,1 1-1,-1-1 0,1 0 0,-1 0 0,0 1 0,0-1 0,0 0 0,0 0 0,-1 0 1,1 0-1,-1 0 0,0-1 0,0-3 0,0 7-11,0-1 0,0 1 0,0-1 1,0 0-1,0 1 0,-1-1 0,1 1 0,0-1 1,0 1-1,-1-1 0,1 1 0,0-1 0,-1 1 0,1 0 1,-1-1-1,1 1 0,0-1 0,-1 1 0,1 0 1,-1-1-1,1 1 0,-1 0 0,1 0 0,-1-1 0,1 1 1,-2 0-1,-21-4-140,16 4 114,0 0-1,0 0 1,1 1-1,-1 0 1,-6 2 0,7 0 108,1-1 0,0 1 0,0 0 0,0 0 0,1 1 0,-1 0 0,1-1 0,-1 2 0,1-1 0,1 0 0,-1 1 0,-5 9 0,5-8 30,1 0 1,-1 1-1,2-1 1,-1 1 0,1-1-1,0 1 1,0 0-1,0 0 1,1 0-1,0 9 1,1-13-44,0 1-1,0-1 1,0 0 0,0 0 0,1 1-1,-1-1 1,1 0 0,2 5-1,-2-7-43,0 1-1,0-1 0,0 0 0,0 1 0,0-1 0,1 0 1,-1 0-1,1 0 0,-1 0 0,0 0 0,1 0 0,0 0 1,-1 0-1,1-1 0,0 1 0,-1 0 0,3 0 1,11 2-54,0 0 1,1 0-1,-1-2 1,0 0 0,1 0-1,24-4 1,-27 2-608,0-1 0,0-1-1,-1 0 1,20-8 0,1-4-2351</inkml:trace>
  <inkml:trace contextRef="#ctx0" brushRef="#br0" timeOffset="1831.37">1843 164 9098,'0'0'6337,"122"-35"-5465,-89 33-567,-1 2-217,-3 0-88,-7 0 8,-6 14-280,-14 9 191,-2 5-1079,-18 18 96,-11-5-688,0-7-3698</inkml:trace>
  <inkml:trace contextRef="#ctx0" brushRef="#br0" timeOffset="2195.38">1580 893 11026,'0'0'8786,"38"-24"-10202,-11 12-2841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59:20.0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3 7586,'0'0'4052,"18"-13"-3654,56-41-338,-72 52-55,0 0-1,0 1 1,0 0 0,0-1-1,1 1 1,-1 0 0,1 0-1,-1 0 1,1 0 0,-1 0 0,1 1-1,-1-1 1,1 1 0,0 0-1,-1 0 1,1 0 0,4 0-1,3 1 16,-4-1-18,-1 0-5,0 0 0,0 0 0,0 1 0,0-1 0,0 1 0,8 2 0,-12-2 3,1-1-1,-1 1 0,0 0 0,1 0 0,-1 0 1,0 0-1,1 0 0,-1 0 0,0 0 0,0 1 1,0-1-1,0 0 0,0 1 0,0-1 0,-1 0 1,1 1-1,0-1 0,-1 1 0,1 0 0,-1-1 0,1 1 1,-1-1-1,0 1 0,0 3 0,2 12 107,-2 0 0,0 0 0,-1 1-1,-1-1 1,-1 0 0,-7 29 0,-43 96 1331,49-134-1372,-26 55 402,26-57-411,0 1 0,-1 0 1,0-1-1,0 0 0,0 0 0,-11 9 1,13-13-50,0-1 1,-1 1-1,1-1 0,0 0 1,-1 0-1,1 0 1,0-1-1,-1 1 1,1-1-1,-1 1 1,0-1-1,1 0 1,-1-1-1,-5 0 1,9 1-21,0 0 0,-1 0 0,1 0 1,0-1-1,0 1 0,-1 0 0,1 0 1,0 0-1,0 0 0,-1-1 1,1 1-1,0 0 0,0 0 0,0 0 1,-1-1-1,1 1 0,0 0 0,0 0 1,0-1-1,0 1 0,0 0 0,0 0 1,-1-1-1,1 1 0,0 0 1,0-1-1,0 1 0,0 0 0,0 0 1,0-1-1,0-4-482,-1 0 1,1 0-1,0 0 0,0 0 1,0 0-1,1 1 1,1-7-1,11-15-3288</inkml:trace>
  <inkml:trace contextRef="#ctx0" brushRef="#br0" timeOffset="375.96">565 50 7194,'0'0'2048,"-21"2"-685,-72 13-378,86-14-870,0 1 0,1 0 0,-1 0-1,0 1 1,1 0 0,0 0-1,-1 1 1,1-1 0,1 1-1,-1 1 1,1-1 0,-1 1-1,1 0 1,1 0 0,-1 1 0,1-1-1,-6 9 1,5-6-13,1-1 0,-1 1 1,2 0-1,-1 0 0,1 0 0,0 0 0,0 0 1,1 1-1,-1 9 0,1 5 311,0 0 1,2 29-1,1-47-345,-1 1 0,1-1 1,0 1-1,0-1 1,0 0-1,1 0 0,0 1 1,0-1-1,0 0 0,0 0 1,1-1-1,0 1 1,0 0-1,4 4 0,-1-3-8,1 0-1,-1-1 1,1 1 0,-1-1-1,2-1 1,-1 1-1,0-1 1,12 4 0,3 0 12,0-1 1,1-2 0,-1 0-1,1-1 1,44 1 0,-42-3-106,-9-1 11,0 0 1,0-1-1,0-1 1,0 0 0,0-1-1,23-6 1,-25 2-579,0 0 0,0-1 1,0-1-1,-1 0 0,14-12 1,6-11-4549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59:18.9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4 0 264,'0'0'10433,"-6"19"-9526,4-12-820,-52 135 1265,49-133-1177,3-4-112,0-1 0,0 1 1,0 0-1,1 0 1,-1 0-1,1 0 0,0 0 1,1 0-1,-1 0 1,1 9-1,1-14-54,-1 1 1,1-1 0,0 1-1,-1-1 1,1 1-1,-1-1 1,1 1-1,0-1 1,-1 0-1,1 1 1,0-1-1,0 0 1,-1 0-1,1 1 1,0-1-1,0 0 1,-1 0-1,1 0 1,0 0-1,0 0 1,-1 0-1,1 0 1,0 0-1,0 0 1,0 0-1,-1-1 1,2 1-1,3 0 10,151-8 119,-155 7-140,1 1 1,0 0 0,-1 0 0,1 0 0,-1 1-1,1-1 1,-1 0 0,1 1 0,0-1-1,-1 1 1,1-1 0,-1 1 0,0 0-1,1 0 1,-1-1 0,0 1 0,1 0-1,-1 0 1,0 0 0,0 0 0,0 1-1,2 1 1,-1 1-4,0 0 0,-1-1-1,0 1 1,1 0 0,-2 1 0,1-1-1,1 8 1,1 22 540,-1 0 0,-6 66 1,4-97-498,0-1 1,0 1 0,-1-1 0,1 1-1,-1-1 1,0 1 0,0-1 0,0 1 0,0-1-1,0 0 1,-1 0 0,1 1 0,-1-1-1,1 0 1,-1 0 0,0 0 0,0-1-1,0 1 1,0 0 0,0-1 0,0 1-1,0-1 1,0 0 0,-1 1 0,1-1-1,-1 0 1,1-1 0,-3 2 0,-6 0 4,-1-1 0,1 0 0,0 0 1,0-1-1,-15-2 0,20 2-63,-2-1-158,1 0 0,0 0 0,-1 0 0,1 0 0,0-1 0,0-1 0,0 1 0,0-1 0,0 0 0,1-1 0,-1 1 0,1-2 0,0 1 0,0 0 0,0-1 0,-4-6 0,4 3-390,1 0 1,1 0 0,0-1 0,0 0 0,-4-16-1,2-9-2956</inkml:trace>
  <inkml:trace contextRef="#ctx0" brushRef="#br0" timeOffset="374.99">164 2 7274,'0'0'5961,"135"12"-5913,-97-1-16,20-7-32,-8 0-1617,-5-2-5480</inkml:trace>
  <inkml:trace contextRef="#ctx0" brushRef="#br0" timeOffset="717.09">622 468 8466,'0'0'10786,"-4"-4"-10786,12 0-216,24-11 208,-5 7-1904,0-2-2185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59:17.6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 0 6241,'0'0'9682,"89"0"-9137,-53 0-545,9 0 144,2 0-40,0 0-104,-4 0-224,-7 9-1049,-11-1-879,-14-4-2049</inkml:trace>
  <inkml:trace contextRef="#ctx0" brushRef="#br0" timeOffset="346.07">1 213 7986,'0'0'7081,"143"2"-6569,-102-2 80,4 0-592,2 5 0,0-1-56,13 4 56,-10 0-1296,-10-4-1768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37:59.1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1 7586,'0'0'4514,"-9"18"-3695,-31 62-283,36-73-396,-1 2 1,2-1 0,-1 0-1,1 1 1,0 0-1,1 0 1,0-1 0,1 1-1,0 1 1,0-1-1,1 11 1,0-19-149,0 1 1,0-1-1,0 0 0,0 0 1,1 1-1,-1-1 0,0 0 1,1 1-1,-1-1 1,1 0-1,0 0 0,-1 0 1,1 0-1,0 0 0,0 0 1,0 0-1,0 0 0,0 0 1,0 0-1,0 0 0,0 0 1,0-1-1,0 1 1,0 0-1,0-1 0,0 1 1,1-1-1,-1 1 0,0-1 1,0 0-1,1 1 0,2-1 1,6 1-199,0 0 0,1-1 0,16-1 0,11 1 14,-38 1 212,1 0 0,0 0 0,-1 1 0,1-1 0,0 0 0,-1 0 0,0 0 0,1 1 0,-1-1 0,0 0 1,1 0-1,-1 1 0,0-1 0,0 0 0,0 0 0,0 1 0,0-1 0,0 0 0,-1 1 0,1 0 0,-1 4 148,1 8 257,-1-1 0,0 1 0,-1-1 0,-1 0-1,-7 22 1,9-30-347,-1 1-1,0-1 1,0 0-1,-1-1 1,0 1 0,0 0-1,0-1 1,0 1-1,-1-1 1,1 0-1,-1 0 1,0-1-1,0 1 1,-1-1-1,1 0 1,-1 0-1,-5 3 1,9-5-131,0-1-1,0 1 1,0-1 0,-1 1 0,1-1-1,0 0 1,0 1 0,0-1 0,-1 0-1,1 0 1,0 0 0,0 1 0,-1-2-1,1 1 1,0 0 0,0 0 0,-1 0 0,1 0-1,0-1 1,0 1 0,0-1 0,-1 1-1,1-1 1,0 1 0,0-1 0,0 0-1,0 1 1,0-1 0,0 0 0,0 0-1,0 0 1,1 0 0,-1 0 0,0 0-1,0-1 1,-2-3-301,1 0-1,0 0 1,1 0-1,-1-1 1,1 1 0,0-8-1,-1 4 93,-4-38-3733,3 2-4350</inkml:trace>
  <inkml:trace contextRef="#ctx0" brushRef="#br0" timeOffset="356.23">106 11 8978,'0'0'5713,"123"0"-4633,-85 0-560,3 0-520,1 0 329,19 0-706,-12-4-1151,-4-2-2305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59:15.3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3 15 1136,'0'0'6710,"2"-2"-6280,-1 1-310,0 0-1,0 0 1,0 0 0,0 0-1,0 0 1,0 0-1,1 0 1,-1 0-1,0 1 1,0-1-1,1 0 1,-1 1-1,3-1 1,-4 1-46,1 1 1,-1-1-1,0 1 1,0-1 0,0 1-1,0 0 1,0-1-1,0 1 1,0-1 0,0 1-1,0 0 1,0-1-1,0 1 1,-1-1-1,1 1 1,0-1 0,0 1-1,0-1 1,-1 1-1,1-1 1,0 1-1,-1 0 1,-28 45 607,15-30-571,-2 0 0,1-1 0,-2-1 0,0 0 0,-19 12 0,-100 52 665,20-13-462,106-59-297,-9 6 56,1 0-1,-20 19 429,50-31 168,433-5-610,-445 6-129,1-1-1,0 0 1,-1 0-1,1 0 1,0 0-1,-1 0 1,1 0-1,0-1 1,-1 1 0,1 0-1,0 0 1,-1 0-1,1-1 1,0 1-1,-1 0 1,1 0 0,-1-1-1,1 1 1,-1-1-1,1 1 1,0-1-1,1-14-3330,-2 12 2575,0-11-4706</inkml:trace>
  <inkml:trace contextRef="#ctx0" brushRef="#br0" timeOffset="346">435 54 6121,'0'0'5024,"-4"17"-3969,2-9-938,-33 118 1312,-5 7 484,-30 164 0,65-276-1763,-2-12-1508,7-9 1220,0 0-1,0 0 0,-1 0 0,1 0 0,0 0 1,0 0-1,-1 0 0,1 0 0,0 0 1,0 0-1,-1 0 0,1 0 0,0 0 0,0 0 1,-1 0-1,1 0 0,0 0 0,0 0 0,-1 0 1,1 0-1,0-1 0,0 1 0,-1 0 0,1 0 1,0 0-1,0 0 0,0-1 0,-1 1 0,1 0 1,0 0-1,0 0 0,0-1 0,0 1 0,0 0 1,-1-1-1,-3-9-5020</inkml:trace>
  <inkml:trace contextRef="#ctx0" brushRef="#br0" timeOffset="704.08">661 441 10842,'0'0'8274,"3"2"-8514,21-2 0,-1 0-2393,-3 0-3752</inkml:trace>
  <inkml:trace contextRef="#ctx0" brushRef="#br0" timeOffset="1126.91">886 551 4545,'0'0'8276,"12"-5"-7798,4-2-255,-1-1 1,0-1-1,0 0 0,0-1 1,13-13-1,19-25-45,61-83 1,-66 78-907,-6 12 36,-35 40 635,-1 4 12,-2 6 33,1 0 0,-2 0 1,1 0-1,-1 0 0,0 0 1,-1-1-1,0 0 1,-7 11-1,-5 13 45,0 0 474,2 1 1,1 0-1,2 2 1,-13 67-1,23-51-1,6-53-750,0-2-311,0 0-1,0 0 1,0-1 0,0 1 0,5-8-1,8-14-3511</inkml:trace>
  <inkml:trace contextRef="#ctx0" brushRef="#br0" timeOffset="1527.84">1482 255 6937,'0'0'3836,"0"20"-2892,-1 65-418,1-79-451,0 0 0,1 0 0,0 1 0,0-1 0,0-1 0,1 1 0,0 0 1,0 0-1,0 0 0,1-1 0,0 0 0,6 9 0,1 3 45,6 11 234,18 43 1,-29-59-191,-1 0 0,-1 1 0,0-1-1,0 1 1,-1 0 0,0 19 0,-9-31 104,3 0-417,-1-1 0,1-1 0,-1 1-1,1-1 1,0 1 0,-1-1 0,1-1-1,0 1 1,-1 0 0,1-1 0,0 0-1,0 0 1,0 0 0,0-1 0,1 1-1,-1-1 1,1 0 0,-1 0 0,1 0 0,-4-6-1,-16-21-2118,7 1-511</inkml:trace>
  <inkml:trace contextRef="#ctx0" brushRef="#br0" timeOffset="1947.75">1580 229 6729,'0'0'5890,"114"0"-4610,-80 0-792,4 0-120,3 0 368,1 0-304,5 0-192,3 0-240,19 0-448,-10 0-664,-10 0-3225</inkml:trace>
  <inkml:trace contextRef="#ctx0" brushRef="#br0" timeOffset="2296.78">2610 459 6241,'0'0'9682,"89"0"-9137,-53 0-545,9 0 144,2 0-40,0 0-104,-4 0-224,-7 9-1049,-11-1-879,-14-4-2049</inkml:trace>
  <inkml:trace contextRef="#ctx0" brushRef="#br0" timeOffset="2642.86">2490 672 7986,'0'0'7081,"143"2"-6569,-102-2 80,4 0-592,2 5 0,0-1-56,13 4 56,-10 0-1296,-10-4-1768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59:52.9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285 5753,'0'0'7254,"2"-6"-6455,7-17 300,-8 22-1023,0-1 0,1 1 0,-1 0 0,0 0 1,1 1-1,-1-1 0,0 0 0,1 0 1,-1 1-1,1-1 0,0 1 0,-1-1 0,1 1 1,-1-1-1,1 1 0,0 0 0,-1 0 1,1 0-1,0 0 0,-1 0 0,1 0 1,-1 1-1,4 0 0,3-1 75,37 0-216,1 2 0,77 12 0,-103-10-527,39 8-1382,-22-2-2525,-19-3-4614</inkml:trace>
  <inkml:trace contextRef="#ctx0" brushRef="#br0" timeOffset="390.3">0 455 6553,'0'0'6754,"153"-4"-6570,-104 0-32,5 2-56,22 2-96,-11 0-1144,-9 0-1521</inkml:trace>
  <inkml:trace contextRef="#ctx0" brushRef="#br0" timeOffset="740.36">709 441 7802,'0'0'4975,"21"-20"-4318,65-67-223,-51 49 92,-2-1 1,46-70-1,-8 9 348,-70 107-880,1-1 1,-2 0 0,1 1-1,-1-1 1,0 0 0,0 1-1,-1 5 1,-7 20 173,0-1-1,-25 55 1,-4 15 506,32-85-575,1 0 0,1 0 0,1 0 0,-2 28 1,4-40-133,0-3-56,0 0-1,0-1 0,0 1 1,0-1-1,-1 1 0,1-1 1,0 1-1,0 0 0,0-1 1,0 1-1,1-1 0,-1 1 1,0-1-1,0 1 0,0 0 1,0-1-1,0 1 1,1-1-1,-1 1 0,0-1 1,1 1-1,-1-1 0,0 1 1,1-1-1,-1 1 0,0-1 1,1 0-1,-1 1 0,1-1 1,-1 0-1,1 1 0,-1-1 1,1 0-1,0 1 0,12 0-3616</inkml:trace>
  <inkml:trace contextRef="#ctx0" brushRef="#br0" timeOffset="1227.06">1499 123 10042,'0'0'5233,"1"-13"-4782,10-42-200,-10 52-243,0 0 0,1 1 1,-1-1-1,1 0 1,0 1-1,0-1 0,0 1 1,0-1-1,0 1 0,0 0 1,1 0-1,-1 0 1,1 0-1,-1 1 0,1-1 1,0 1-1,-1-1 0,1 1 1,0 0-1,0 0 0,0 0 1,6 0-1,-5-1 17,3 0-39,1 0 1,-1 1-1,1 0 0,0 0 1,13 1-1,-19 0 7,0 0 1,0 0 0,0 0-1,0 0 1,0 1-1,0-1 1,0 1 0,0-1-1,0 1 1,-1 0 0,1 0-1,0 0 1,0 0-1,-1 0 1,1 0 0,-1 0-1,1 1 1,-1-1-1,1 1 1,-1-1 0,0 1-1,0-1 1,0 1 0,1 0-1,-2-1 1,3 4-1,-1 6-6,0 0-1,0 1 0,-1-1 1,0 0-1,-1 1 0,-1-1 0,1 1 1,-2-1-1,0 0 0,0 0 1,-1 0-1,0 0 0,-8 17 0,2-10 54,-1 1-1,-1-2 0,0 1 0,-2-2 1,0 1-1,-1-2 0,0 0 0,-1 0 1,-22 15-1,14-13 94,-1-1-1,-1-2 1,0 0-1,-1-2 1,0-1-1,-34 10 1,185-15 384,-23 1-535,200 6 7,-300-13-87,1 0 1,-1 0-1,1-1 1,-1 1 0,1-1-1,-1 1 1,1-1-1,-1 0 1,0 0-1,0 0 1,1 0-1,-1 0 1,0 0 0,0-1-1,0 1 1,0-1-1,0 1 1,0-1-1,-1 0 1,1 0-1,-1 0 1,1 0-1,-1 0 1,0 0 0,1 0-1,-1 0 1,0-1-1,0-2 1,5-11-3415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59:41.5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6 15 6345,'0'0'5136,"1"-1"-5090,-1 0 0,-1 0 0,1 0 0,0 0 0,0 1 0,0-1 0,0 0 0,-1 0 0,1 1-1,0-1 1,0 0 0,-1 0 0,1 1 0,-1-1 0,1 0 0,-1 1 0,0-2 0,-3 4 65,-1 0-1,1 0 1,0 0 0,-1 1 0,1-1-1,0 1 1,0 0 0,1 0-1,-1 1 1,1-1 0,-4 5 0,-6 5 106,-3 0 17,-92 85 1299,92-82-1258,1 1 0,1 0 1,1 1-1,-17 28 0,26-37-238,0-1 1,1 1-1,0 0 1,0-1-1,1 1 1,0 1-1,0-1 1,1 0-1,1 0 0,-1 1 1,2-1-1,0 12 1,0-18-22,0 0 0,0 0 1,0 0-1,1-1 1,-1 1-1,1 0 0,0 0 1,-1-1-1,1 1 0,0-1 1,0 1-1,1-1 0,-1 0 1,0 0-1,1 0 0,-1 0 1,1 0-1,0-1 1,0 1-1,0-1 0,3 2 1,5 1-2,1 0 0,-1-1 0,0 0 0,17 2-1,-11-3 12,0 0-1,0-1 1,0-1-1,0-1 1,30-4-1,-43 5-24,-1-1-1,1 0 0,0 0 0,-1 0 0,1 0 1,-1-1-1,1 1 0,-1-1 0,0 0 1,0 0-1,0 0 0,0 0 0,0-1 0,0 1 1,0-1-1,-1 0 0,0 0 0,1 0 0,-1 0 1,0 0-1,0 0 0,-1-1 0,1 1 1,-1 0-1,1-1 0,-1 0 0,0 1 0,0-1 1,-1 1-1,1-1 0,-1 0 0,0-4 1,0 4-8,0 1 0,0 0 0,-1-1 0,1 1 0,-1 0 0,0-1 0,0 1 1,0 0-1,-1 0 0,1 0 0,-1 0 0,0 0 0,1 0 0,-1 0 0,-4-4 1,1 3 5,1 0 0,-1 0 1,0 0-1,0 1 0,-1 0 1,1 0-1,0 0 1,-8-2-1,-3 0-24,0 0 0,0 2 0,0 0 0,0 1 0,-31-1 0,46 3-151,6 2-368,54 16-2554,-22-12-687</inkml:trace>
  <inkml:trace contextRef="#ctx0" brushRef="#br0" timeOffset="393.94">717 171 7522,'0'0'4754,"-21"10"-4093,-68 33 186,84-40-771,0-1 0,0 1-1,1 0 1,-1 1 0,1-1-1,0 1 1,0 0 0,0 0-1,0 0 1,1 1 0,0-1-1,0 1 1,0 0 0,0-1-1,1 1 1,-1 1 0,-2 9-1,3-10 66,0 2-37,0-1-1,1 1 1,-1 0-1,1-1 0,1 1 1,-1 0-1,2 10 1,-1-14-74,0 0 0,0 0 1,1-1-1,-1 1 1,1 0-1,0-1 0,0 1 1,0-1-1,0 1 1,0-1-1,1 1 0,-1-1 1,1 0-1,-1 0 1,1 1-1,0-1 0,0 0 1,0-1-1,0 1 1,4 2-1,3 1-11,1-1 0,0 0 0,0-1 0,0 0 0,0 0 0,0-1 0,15 1 0,1-2 9,47-2 1,-65 0-19,-1 0 0,0-1-1,1 1 1,-1-2-1,0 1 1,1-1 0,-2 0-1,1 0 1,0-1 0,0 0-1,-1 0 1,0 0-1,0-1 1,0 0 0,9-10-1,-11 10-16,-1 0 1,1 0-1,-1 0 0,0 0 0,0 0 0,0 0 0,-1-1 0,0 1 0,0-1 0,0 0 1,-1 0-1,0 0 0,0 1 0,0-1 0,-1 0 0,0 0 0,0 0 0,-1 0 0,1 0 1,-3-10-1,1 13 5,1 0 0,0 0 0,-1 0 0,0 0 0,0 0 1,0 1-1,0-1 0,0 0 0,-1 1 0,1 0 0,-1-1 0,1 1 1,-1 0-1,0 0 0,0 1 0,0-1 0,0 1 0,0-1 0,0 1 1,-1 0-1,1 0 0,-5-1 0,-7-1-47,0 1 1,0 0-1,-26 0 0,34 2-45,-1 0 0,1 0 0,-1 1-1,1 0 1,0 0 0,-1 1 0,1 0-1,0 0 1,0 1 0,0 0 0,0 0-1,1 0 1,-1 1 0,-8 7 0,-22 18-2307,7-3-2085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59:42.9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505,'0'0'5036,"8"0"-280,38 0-4451,269 25 1067,-143-6-1081,5-5 64,228 23-121,-382-34-214,16 2 1022,50 1-1,-89-6-970,-4 0-438,1 0 59,-1 0 0,1 1 0,-1-1 0,1 1 0,-1 0-1,1 0 1,-4 2 0,-3 0-962,-19 5-2742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59:27.5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0 4993,'0'0'5791,"24"-12"-5374,74-39-113,-90 47-230,0 1 0,0 0 0,13-4 0,2 7 186,-7 1-138,-15 0-106,1-1 0,-1 0 0,1 1 0,-1-1 0,0 1 0,1-1 1,-1 1-1,0 0 0,1-1 0,-1 1 0,0 0 0,0 0 0,0 0 1,0 0-1,0 0 0,0 0 0,0 0 0,0 1 0,0-1 0,-1 0 0,1 0 1,0 1-1,-1-1 0,1 0 0,-1 1 0,1-1 0,-1 1 0,0-1 1,1 3-1,1 7-48,-1 0 1,1 20-1,-2-26 64,0 1-44,1 29 178,-1 0 0,-6 43 0,5-68-86,-1 1 0,-1-1 0,0 1 0,0-1 0,-1 0 1,0 0-1,-1 0 0,0-1 0,0 0 0,-1 0 0,-13 15 0,17-21-60,-1 0 1,1-1-1,-1 1 0,0-1 1,0 1-1,0-1 0,0 0 0,0 0 1,0-1-1,-1 1 0,1-1 1,-6 2-1,10-7-1288,10-11-593,6-4-1747</inkml:trace>
  <inkml:trace contextRef="#ctx0" brushRef="#br0" timeOffset="379.23">506 18 6177,'0'0'4769,"-20"22"-4130,-66 69-195,80-84-350,0-1-1,1 1 1,0 0-1,0 0 1,0 0-1,1 1 1,0-1-1,0 1 0,1 0 1,0 0-1,1 1 1,-1-1-1,1 0 1,1 1-1,0 0 1,0-1-1,1 1 1,0 0-1,0-1 1,3 10-1,-3-15-61,0-1-18,1 1-1,-1-1 1,1 1-1,0-1 1,0 1-1,0-1 1,0 1-1,0-1 1,0 0-1,1 0 1,-1 0-1,1 0 1,-1 0-1,1 0 1,0 0-1,0 0 0,0 0 1,0-1-1,0 1 1,0-1-1,1 0 1,-1 0-1,0 0 1,1 0-1,-1 0 1,1 0-1,3 0 1,6 2 2,0 0 0,0-1 0,0-1 0,19 0 0,10-1-162,49-2-1853,-51-4-1512</inkml:trace>
  <inkml:trace contextRef="#ctx0" brushRef="#br0" timeOffset="753.56">914 113 9098,'0'0'5313,"140"31"-4945,-100-25-80,0 0-288,-4 0 8,0 4-256,-11-4-1336,-7 0-3017</inkml:trace>
  <inkml:trace contextRef="#ctx0" brushRef="#br0" timeOffset="1113.6">894 316 6553,'0'0'9682,"128"35"-9441,-76-33-121,11 0-40,28-2-80,-14 0-2353,-10 0-4504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59:26.1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189 1568,'0'0'5588,"-2"-4"-5158,-3-24 666,5 5 4626,5 23-5476,373 0 1910,-373 0-2174,0 1 0,0 0 0,0-1 0,0 2 0,0-1 0,0 0 0,7 4 0,-10-3-250,1-1-1,-1 0 1,0 0-1,1 1 1,-1-1-1,0 1 1,0-1-1,0 1 0,0 0 1,-1 0-1,1 0 1,0 0-1,-1 0 1,0 0-1,1 1 1,0 2-1,-1 1-2935</inkml:trace>
  <inkml:trace contextRef="#ctx0" brushRef="#br0" timeOffset="345.07">1 290 4945,'0'0'6955,"22"0"-6578,129 0 266,-81 1-171,100 16 0,-32-4-2638,-99-12-1946</inkml:trace>
  <inkml:trace contextRef="#ctx0" brushRef="#br0" timeOffset="722.07">464 1 7242,'0'0'4579,"21"11"-3917,5 2-427,92 54 449,-93-51-585,0 0 0,-1 2 0,31 30 0,-48-41-99,-1 0 1,1 0 0,-1 1 0,-1 0 0,1 0 0,-1 0 0,-1 1 0,0-1 0,0 1-1,-1 0 1,0 0 0,0 1 0,-1-1 0,2 17 0,-3-19 2,0 0 0,-1 0 0,0-1 0,0 1 0,-1 0-1,0 0 1,0-1 0,0 1 0,-1-1 0,0 1 0,0-1 0,-1 0 0,0 1 0,0-1 0,-5 7 0,-6 3 66,-1-1 0,0-1 1,-1 0-1,0-2 0,-21 13 1,-23 18 207,53-37-474,0 1-1,0 0 1,0 0 0,-7 11-1,6-5-2396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00:15.2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53 6873,'0'0'4838,"1"0"-4761,1 1 0,-1-1 1,1 0-1,-1 0 1,0 1-1,1-1 1,-1 0-1,1 1 1,-1-1-1,0 1 0,0 0 1,1 0-1,0 0 1,0 12 77,0 0 0,-1 1 1,0-1-1,-3 26 1,0 0 192,2 29 262,1-69-599,0-1 0,0 1 0,0-1 0,0 1 1,0-1-1,0 1 0,0 0 0,0 0 0,1-1 0,-1 1 1,0 0-1,1 0 0,1-1 0,2-1-1,57-54-163,20-15-514,-70 62 565,1 1 1,0 1-1,0 0 1,27-11-1,-39 18 102,1 0-1,0 1 1,0-1 0,0 0-1,0 1 1,-1-1 0,1 1-1,0 0 1,0 0 0,0 0-1,0 0 1,0 0 0,0 0-1,0 0 1,0 0 0,0 1-1,2 0 1,-3 0 1,1 0 0,-1 1 0,1-1 0,-1 0 0,0 1 0,1-1 0,-1 1 0,0-1 0,0 1 0,0 0 0,0-1 0,-1 1 0,1 0 0,0 0 0,-1 0 0,1 2 0,3 14 162,-2-1 0,0 1 0,0 0 0,-2 0 0,-2 21 1,1 6 16,1-45 93,9-5-222,-1-1 0,1 0 1,-1-1-1,0 0 0,8-10 0,14-12-99,-15 17 15,2-4-164,28-17 0,-41 29 149,1 1 0,1 0-1,-1 1 1,0-1-1,1 1 1,-1 0 0,1 0-1,-1 1 1,1 0-1,11-1 1,-16 2 44,0 0 0,0 0 1,-1 1-1,1-1 0,0 0 0,0 1 0,-1-1 1,1 1-1,0-1 0,-1 1 0,1-1 0,-1 1 0,1-1 1,-1 1-1,1 0 0,-1-1 0,1 1 0,-1 0 1,1-1-1,-1 1 0,0 0 0,1-1 0,-1 1 1,0 0-1,0 0 0,0-1 0,0 1 0,1 0 1,-1 0-1,0 0 0,-1 1 0,1 34 23,0-26 25,-1 3 145,0-1 0,-1 0-1,-4 17 1,1-7 322,5-21-491,-1 0 0,1 0 0,0 0 0,-1 0 0,1 0 0,0 0 0,0 0 0,0 0 0,0 0 0,0 0 0,0 0 0,0 1 0,0-1 1,0 0-1,1 0 0,-1 0 0,0 0 0,1 0 0,-1 0 0,0-1 0,1 1 0,0 0 0,-1 0 0,1 0 0,-1 0 0,1 0 0,0-1 0,0 1 0,-1 0 0,1-1 0,0 1 0,0 0 0,0-1 0,1 1 0,2 0-40,1 0 0,-1 0-1,0-1 1,1 0 0,-1 0-1,0 0 1,5-1 0,5 0-266,-6 0-185,1 0 1,-1-1-1,0 0 0,0 0 0,0-1 0,0 0 0,0 0 0,0-1 0,-1 0 0,14-10 0,-5 3-1461,21-11-3166</inkml:trace>
  <inkml:trace contextRef="#ctx0" brushRef="#br0" timeOffset="364.02">971 827 6425,'0'0'7289,"-5"12"-6591,-36 85 1253,39-90-1861,0 0-1,1 0 0,0 0 0,0 0 0,0 0 0,1 9 1,1-15-84,-1 0 1,0 0-1,1 0 1,-1-1 0,0 1-1,1 0 1,-1-1 0,1 1-1,-1 0 1,1-1-1,0 1 1,-1 0 0,1-1-1,-1 1 1,1-1 0,0 1-1,0-1 1,-1 0-1,1 1 1,0-1 0,0 0-1,-1 1 1,1-1-1,0 0 1,0 0 0,0 0-1,0 0 1,-1 0 0,1 0-1,0 0 1,1 0-1,2 0 2,-1 0 0,1 0-1,-1 0 1,1 0-1,-1-1 1,1 0-1,4-1 1,-1-2 3,0-1 1,0 0-1,0 0 1,-1 0-1,0-1 1,0 0 0,0 0-1,0-1 1,-1 0-1,0 0 1,-1 0-1,0 0 1,0-1 0,0 0-1,-1 1 1,0-1-1,2-10 1,-5 15-3,1 1 1,-1-1 0,0 1-1,0-1 1,0 0 0,0 1-1,0-1 1,0 0 0,-1 1-1,1-1 1,-1 1-1,0-1 1,0 1 0,0-1-1,0 1 1,-2-3 0,2 3-143,-1 1 1,1-1 0,-1 1-1,1-1 1,-1 1 0,0 0-1,0 0 1,0 0-1,0 0 1,1 0 0,-1 1-1,0-1 1,0 0 0,-1 1-1,1-1 1,0 1 0,0 0-1,0 0 1,-4 0 0,69 0-7489,-38-2 361</inkml:trace>
  <inkml:trace contextRef="#ctx0" brushRef="#br0" timeOffset="744.01">1243 809 5753,'0'0'7907,"4"19"-6811,8 59 43,-11-75-1070,-1 0-1,0-1 1,0 1 0,0 0-1,-1 0 1,1-1-1,-1 1 1,1 0-1,-1-1 1,0 1-1,0-1 1,0 1-1,0-1 1,0 1-1,-1-1 1,1 0-1,-1 1 1,0-1 0,1 0-1,-1 0 1,-4 3-1,-3 4 405,-5 11-266,-1 2 32,10-16-1104,3-25-3989,2-2 37</inkml:trace>
  <inkml:trace contextRef="#ctx0" brushRef="#br0" timeOffset="1133.97">1243 810 9354,'15'-73'8794,"-8"73"-8706,0-2-80,2-2-16,0-2-512,-2 0-1905,-3 0-2472</inkml:trace>
  <inkml:trace contextRef="#ctx0" brushRef="#br0" timeOffset="1483.03">953 590 9282,'0'0'8042,"21"-9"-7468,8-5-485,6-3 53,53-17 0,-73 27-130,-12 6-24,0-1-1,0 1 0,0 0 0,0-1 1,1 2-1,-1-1 0,0 0 0,0 0 0,1 1 1,-1 0-1,0 0 0,1 0 0,-1 0 1,5 1-1,-2 1-296,-1-1 1,1 0-1,-1 0 1,1-1-1,-1 0 1,9 0-1,-3 0-800,11 0-1855</inkml:trace>
  <inkml:trace contextRef="#ctx0" brushRef="#br0" timeOffset="1484.03">1402 198 3273,'0'0'15147,"117"35"-15083,-70-35-56,7 0-16,2-15-64,-2-9-104,-3-12-744,-8-1-433,-1-11 297,-12 8-1304,-8 7-5762</inkml:trace>
  <inkml:trace contextRef="#ctx0" brushRef="#br0" timeOffset="2364.67">1734 922 5537,'0'0'7548,"6"0"-6401,4-1-1043,0 0 0,1 0-1,-1-1 1,0-1 0,0 0-1,16-6 1,-1-3-137,32-19 1,-48 26 27,-1-1 0,0 0 0,0-1 0,0 0 0,0 0 0,-1-1 1,8-10-1,-12 13-2,1-1 1,-1 0 0,1 1 0,-2-1-1,1-1 1,-1 1 0,0 0 0,0 0-1,0-1 1,-1 1 0,0-1 0,0-8-1,-1 14-18,4 2 13,-1 1-1,0-1 1,0 1 0,1 0-1,-1 0 1,0 0 0,0 0-1,-1 0 1,1 1-1,0-1 1,-1 1 0,1 0-1,2 4 1,7 6-27,-9-9 33,1-1 0,-1 0 0,0 1 0,-1-1 0,1 1 0,-1 0 0,0 0 0,0 0 0,0 0 0,0 0 0,0 0 0,-1 1 0,0-1 0,0 0 0,0 1 0,-1-1 0,1 1 0,-1-1 0,0 1 0,0-1 0,-1 1 0,0-1 0,1 1 0,-1-1 0,-1 1 0,1-1 0,-1 0 0,1 0 0,-1 0 0,0 0 0,-1 0 0,1 0 0,-6 7 0,-13 8 50,18-17-42,0 0 0,0 1 0,0-1 1,1 1-1,-1-1 0,0 1 0,1 0 0,0 0 0,0 0 0,0 1 0,0-1 0,0 0 0,1 1 1,-1-1-1,1 1 0,0 0 0,0-1 0,0 8 0,1-11-11,0 1 1,0-1-1,1 0 0,-1 1 0,0-1 0,0 1 1,1-1-1,-1 0 0,0 1 0,1-1 1,-1 0-1,1 1 0,-1-1 0,1 0 0,-1 1 1,0-1-1,1 0 0,-1 0 0,1 0 1,-1 0-1,1 1 0,-1-1 0,1 0 0,-1 0 1,1 0-1,0 0 0,18 1-503,-17-1 418,60 1-5231,-31-1-2730</inkml:trace>
  <inkml:trace contextRef="#ctx0" brushRef="#br0" timeOffset="2758.62">2418 858 5329,'0'0'7504,"-20"15"-6875,-64 47-265,80-59-314,0 0 1,1 0 0,-1 1 0,1-1 0,-1 1 0,-2 5 0,5-8-40,1 0 1,-1 0-1,1 0 1,0 0 0,-1 0-1,1 0 1,0 0 0,0 0-1,0 0 1,0 0 0,0 1-1,0-1 1,0 0-1,0 1 1,1 7-8,-1-8 2,0 1 0,1-1 0,-1 0-1,1 0 1,-1 0 0,1 0-1,-1 1 1,1-1 0,0 0-1,0 0 1,-1 0 0,1 0 0,0-1-1,0 1 1,0 0 0,0 0-1,0 0 1,0-1 0,0 1-1,1 0 1,-1-1 0,0 1 0,0-1-1,0 0 1,1 1 0,-1-1-1,0 0 1,0 0 0,1 1 0,1-1-1,50 2-202,-44-2-4,-3 0 164,1-1-1,-1 0 1,0 0-1,0 0 1,0-1-1,0 0 1,0 0 0,0 0-1,0-1 1,-1 0-1,1 0 1,-1 0-1,9-8 1,-10 7 37,0 1 0,0-1 0,-1 0 0,1 0 0,-1 0 0,0-1 0,0 1 0,0-1 0,-1 1 0,0-1 0,0 0 0,0 0 0,0 0 0,-1 0 0,0-1 0,1-8 0,-1 10-2,-1 1 0,0-1 0,0 1 0,0-1 1,-1 1-1,1-1 0,-1 1 0,0-1 0,0 1 0,0 0 0,0-1 1,0 1-1,-1 0 0,0 0 0,-2-4 0,0 4 2,1-1-1,-1 1 0,0 0 1,-1 0-1,1 0 1,0 1-1,-1-1 1,1 1-1,-1 0 0,-6-1 1,2-1-112,2 1-61,1 1 0,-1-1 0,0 2 0,0-1 0,-1 1 0,-7-1 0,12 2-2585</inkml:trace>
  <inkml:trace contextRef="#ctx0" brushRef="#br0" timeOffset="3120.79">2412 671 8858,'0'0'8194,"103"-45"-7978,-85 45-96,-7 0-120,-2 0-96,-2 0 0,-3 0-184,1 0-1225,1 4-23,-1-4-1305</inkml:trace>
  <inkml:trace contextRef="#ctx0" brushRef="#br0" timeOffset="3539.67">2986 422 6481,'0'0'5314,"72"105"-4498,-72-78-352,-7-5-56,-13-4-32,-3 0-320,-6-4 296,-2-2-352,-16-2-328,6-3-1104,10-5-3649</inkml:trace>
  <inkml:trace contextRef="#ctx0" brushRef="#br0" timeOffset="6281.87">3556 765 7378,'0'0'5988,"-5"-5"-5706,-15-14-116,19 19-157,1-1 0,-1 1 0,0-1 1,0 1-1,0 0 0,0-1 1,0 1-1,1 0 0,-1 0 1,0 0-1,0 0 0,0-1 0,0 1 1,0 1-1,0-1 0,0 0 1,0 0-1,0 0 0,1 0 0,-1 1 1,0-1-1,0 0 0,0 1 1,0-1-1,1 1 0,-2 0 0,-19 18 276,16-14-144,-10 10 145,0 1 0,1 1 0,-20 31 1,29-40-188,0 1 1,1 0 0,0 0-1,1 1 1,0-1 0,0 1 0,1-1-1,0 1 1,1 0 0,0 15 0,0-21-90,1 0 0,0 0 0,1-1 0,-1 1 0,1 0 0,0 0 0,0 0 0,0-1 0,0 1 0,0 0 0,4 4 0,-4-6-6,1 1 0,1-1 1,-1 0-1,0 0 0,0 0 0,1 0 1,-1-1-1,1 1 0,-1-1 0,1 1 0,0-1 1,0 0-1,0 0 0,0 0 0,4 0 1,6 3-252,1-2 0,0 0 0,0 0 0,1-1 0,-1-1 0,0 0 1,0-1-1,0-1 0,0 0 0,0-1 0,0 0 0,-1-1 0,1-1 1,-1 0-1,0-1 0,0 0 0,-1-1 0,14-9 0,-7 2-395,0 0 0,-1-1-1,0-1 1,-1-1-1,17-21 1,-25 29 3366,-9 18 522,-1 6-3183,0-12 51,1 1 0,0-1 0,0 1 0,1-1 0,-1 1 0,1-1 0,0 1 0,0-1 0,0 1-1,0-1 1,1 0 0,1 4 0,-2-6-83,1 1-1,0-1 1,-1 1 0,1-1-1,0 0 1,0 1-1,0-1 1,0 0-1,0 0 1,0 0 0,0-1-1,1 1 1,-1 0-1,0-1 1,0 0 0,1 1-1,-1-1 1,0 0-1,0 0 1,4 0 0,-4 0-23,0 0 1,0 0-1,0 0 1,0-1-1,0 1 1,0 0-1,0-1 1,0 1-1,0-1 1,0 0-1,0 1 1,0-1-1,0 0 1,-1 0-1,1-1 1,2-1-1,-3 2-4,1-1 0,-1-1 0,1 1 0,-1 0 0,0 0 0,0 0 0,0-1 0,0 1 0,-1 0 0,1-1 0,-1 1 0,1-1 0,-1-3 0,1 0 27,0 0 0,-1-1 0,0 1 0,0-1 0,0 1 0,-1-1 0,-3-11 0,4 15-36,-1 1-1,0 0 1,0 0-1,-1 0 1,1 0-1,0 0 1,-1 0 0,1 1-1,-1-1 1,1 0-1,-1 1 1,0-1-1,0 1 1,1 0-1,-1-1 1,0 1-1,-1 0 1,1 0-1,0 0 1,0 0-1,0 1 1,0-1 0,-1 1-1,-2-1 1,-36-3-477,24 4-3308</inkml:trace>
  <inkml:trace contextRef="#ctx0" brushRef="#br0" timeOffset="6657.12">4386 318 9778,'0'0'4417,"-101"128"-3609,67-88-232,3 0 48,4 1-415,7-1-201,9 7-8,4-9-2513,7-10-4825</inkml:trace>
  <inkml:trace contextRef="#ctx0" brushRef="#br0" timeOffset="7019.16">4556 1039 4257,'0'0'5132,"21"-16"-4105,69-52-299,-28 18-1,88-92 1,-105 96-1394,-45 46 660,0 0 1,0 0-1,0 0 0,0-1 0,1 1 0,-1 0 0,0 0 1,0 0-1,0-1 0,0 1 0,0 0 0,1 0 0,-1 0 0,0 0 1,0-1-1,0 1 0,1 0 0,-1 0 0,0 0 0,0 0 1,0 0-1,1 0 0,-1 0 0,0 0 0,0-1 0,1 1 1,-1 0-1,0 0 0,0 0 0,1 0 0,-1 0 0,0 0 1,0 0-1,1 1 0,-1-1 0,0 0 0,0 0 0,1 0 1,-1 0-1,0 0 0,0 0 0,0 0 0,1 0 0,-1 1 1,0-1-1,0 0 0,2 15-17,-10 20 255,-3-12 563,-22 33 0,-13 23 602,43-71-1271,-1 0 0,1 0 0,1 0-1,-1 0 1,2 1 0,-1-1 0,0 18 0,2-25-134,0 0 0,0-1 1,0 1-1,0 0 0,0 0 0,0-1 0,0 1 1,0 0-1,0-1 0,1 1 0,-1 0 0,0 0 1,1-1-1,-1 1 0,0-1 0,1 1 1,-1 0-1,1-1 0,-1 1 0,1-1 0,-1 1 1,1-1-1,-1 1 0,1-1 0,0 1 0,0-1 1,19 4-1383,0-4-1294</inkml:trace>
  <inkml:trace contextRef="#ctx0" brushRef="#br0" timeOffset="7556.72">5366 850 6481,'0'0'7323,"-1"-4"-7101,0 1-178,-4-26 116,5 27-163,0 0 0,0 1 1,0-1-1,0 1 0,1-1 0,-1 0 0,0 1 0,1-1 0,-1 0 0,1 1 0,0-1 0,-1 1 0,1-1 1,0 1-1,0 0 0,0-1 0,0 1 0,1-2 0,3-1-8,-1 0 0,1 1 0,0-1 0,0 1 0,0 0-1,0 0 1,1 0 0,-1 1 0,1-1 0,-1 1 0,1 1 0,0-1 0,0 1 0,0 0 0,0 1 0,0-1 0,0 1-1,10 1 1,-15-1 10,0 1-1,0-1 0,-1 0 1,1 1-1,-1-1 0,1 0 1,0 1-1,-1-1 0,1 1 1,-1-1-1,1 1 0,-1-1 0,1 1 1,-1-1-1,1 1 0,-1 0 1,0-1-1,1 1 0,-1 0 1,0-1-1,0 1 0,1 0 1,-1-1-1,0 1 0,0 0 1,0 0-1,0 0 0,1 25-64,-2-17 58,1-1 86,-1 0-1,0 0 1,-1-1-1,0 1 1,0 0 0,-1-1-1,0 1 1,0-1 0,-1 0-1,0 0 1,0 0 0,0-1-1,-1 1 1,0-1-1,0 0 1,-1 0 0,-10 8-1,-11 7 474,0-2 0,-55 31 0,65-41-516,6-4-26,9-4 12,-1 0-1,1 0 1,0 0-1,-1 0 1,1 1 0,0-1-1,0 1 1,-3 2-1,27-4 226,310-8-437,-192-1-2352,-83 4-1449</inkml:trace>
  <inkml:trace contextRef="#ctx0" brushRef="#br0" timeOffset="8105.65">6323 743 5209,'0'0'5815,"-22"5"-5064,-73 17-186,90-21-499,-1 2 1,1-1-1,0 0 0,-1 1 1,1 0-1,1 0 0,-1 1 1,0-1-1,1 1 0,0 0 1,0 0-1,0 1 0,0-1 1,1 1-1,-1 0 0,1 0 1,0 0-1,-2 6 0,-2 2 134,3-4-116,-1 1 0,2 0 0,-1 0 0,2 0 0,-1 1 0,1-1 0,1 1-1,0-1 1,0 1 0,2 13 0,-1-23-88,0 1 1,0-1-1,1 0 0,-1 0 1,0 1-1,1-1 0,-1 0 1,1 0-1,-1 0 0,1 0 1,0 0-1,-1 0 0,1 0 1,0 0-1,0 0 0,0 0 1,0 0-1,0 0 0,0 0 1,0 0-1,0-1 0,0 1 1,0-1-1,0 1 0,0-1 1,1 1-1,-1-1 0,0 1 1,0-1-1,3 0 0,-1 1-13,-1-1 0,1 1 1,0-1-1,-1 0 0,1 0 0,0 0 0,-1-1 0,1 1 0,0-1 0,-1 1 0,1-1 0,0 0 0,-1 0 0,1 0 0,2-2 0,7-7-379,1-1-1,-1-1 1,-1 0 0,19-26 0,3-3-1292,-4 8-407,-1 3-862</inkml:trace>
  <inkml:trace contextRef="#ctx0" brushRef="#br0" timeOffset="8463.7">6323 743 3577,'31'72'2076,"-30"-69"-1925,-1 0-1,1 0 0,-1 1 1,0-1-1,1 0 1,-1 0-1,-1 0 1,1 0-1,0 0 1,-1 0-1,1 0 0,-1 0 1,0 0-1,0 0 1,0 0-1,-1 0 1,1-1-1,-1 1 0,-3 4 1,-2 6 470,-69 129 3580,-47 101-216,108-204-3821,15-34-169,12-23-322,12-18-2075,54-62 0,-41 54-882,4-7-3184</inkml:trace>
  <inkml:trace contextRef="#ctx0" brushRef="#br0" timeOffset="8881.57">6687 753 5881,'0'0'5755,"-12"21"-5026,-38 67 63,45-80-702,0 0 0,1 0-1,0 0 1,1 0-1,0 1 1,0-1-1,1 1 1,0 0-1,0 0 1,1 0-1,0 0 1,1 16-1,0-16-79,0-8-11,0-1 0,0 1 0,1-1 0,-1 1-1,0-1 1,0 1 0,1-1 0,-1 1 0,0-1 0,1 1 0,-1-1 0,0 1-1,1-1 1,-1 1 0,1-1 0,-1 0 0,1 1 0,-1-1 0,1 0 0,-1 1-1,1-1 1,-1 0 0,1 0 0,-1 0 0,1 1 0,-1-1 0,1 0 0,0 0-1,-1 0 1,1 0 0,-1 0 0,1 0 0,0 0 0,0 0 0,22-2-123,-14-2 76,0 1-1,0-1 0,0-1 0,-1 1 0,0-1 1,0-1-1,0 0 0,0 0 0,6-8 1,14-9-3,11-8-28,-21 15 72,34-21-1,-51 36 208,-1 4-132,-1 1 24,1 0-1,-1 1 1,0-1-1,-1 0 1,1 0-1,-1 0 0,-3 7 1,2-6-60,0 0 1,1 1-1,0-1 0,0 1 0,-2 11 1,4-16-116,0-1 0,-1 1 0,1 0 0,0-1 0,0 1 0,0 0 0,0-1 1,0 1-1,-1 0 0,1 0 0,0-1 0,1 1 0,-1 0 0,0-1 0,0 1 0,0 0 0,0-1 0,0 1 1,1 0-1,-1-1 0,0 1 0,1 0 0,-1-1 0,0 1 0,1-1 0,-1 1 0,1-1 0,-1 1 1,1-1-1,-1 1 0,1-1 0,-1 1 0,1-1 0,0 0 0,-1 1 0,1-1 0,-1 0 0,1 1 0,0-1 1,-1 0-1,1 0 0,0 0 0,-1 0 0,1 0 0,0 0 0,0 0 0,-1 0 0,1 0 0,0 0 0,-1 0 1,1 0-1,0 0 0,0-1 0,15 1-4697</inkml:trace>
  <inkml:trace contextRef="#ctx0" brushRef="#br0" timeOffset="9226.65">7142 795 8194,'0'0'4605,"-24"10"-3553,-77 32-219,92-39-685,0 1 0,1 0 0,-1 0 0,1 1-1,0 0 1,0 1 0,1 0 0,-1 0-1,-11 14 1,17-18-140,0 0 1,0 0-1,1 0 0,-1 0 0,1 1 0,0-1 1,0 0-1,0 1 0,0-1 0,0 1 1,0-1-1,1 1 0,-1 0 0,1-1 1,-1 5-1,1-6-50,1 0 1,-1 1 0,0-1-1,0 0 1,1 0 0,-1 0-1,0 1 1,1-1 0,-1 0-1,1 0 1,0 0 0,-1 0-1,1 0 1,0 0 0,0 0-1,-1 0 1,1 0 0,0 0-1,0-1 1,0 1 0,0 0-1,0 0 1,0-1 0,0 1-1,1-1 1,-1 1 0,0-1 0,0 1-1,0-1 1,0 0 0,1 0-1,1 1 1,7 0-138,0-1-1,0 0 1,-1 0 0,1-1 0,0 0 0,0-1-1,-1 0 1,19-7 0,2-3-64,39-22-1,-41 19 455,37-13-1,-60 26 90,-3 1-94,0 0 1,0 0-1,0 0 1,0 1-1,0-1 1,0 1 0,1-1-1,-1 1 1,0 0-1,0 0 1,0 0-1,1 0 1,2 1-1,-5 29 969,0-30-1223,0 1 1,0-1-1,0 0 1,0 1-1,0-1 0,0 1 1,0-1-1,0 0 1,-1 1-1,1-1 0,0 0 1,0 1-1,0-1 1,0 1-1,0-1 0,-1 0 1,1 1-1,0-1 1,0 0-1,-1 0 0,1 1 1,0-1-1,-1 0 1,1 0-1,0 1 0,-1-1 1,1 0-1,0 0 1,-1 0-1,1 0 0,0 1 1,-1-1-1,1 0 1,-1 0-1,1 0 0,-1 0 1,0 0-196,0 0 1,0 0 0,0 0-1,0-1 1,0 1 0,0 0-1,0-1 1,0 1-1,0-1 1,1 1 0,-1-1-1,0 1 1,0-1 0,0 1-1,0-1 1,1 0-1,-2 0 1,-10-15-4898</inkml:trace>
  <inkml:trace contextRef="#ctx0" brushRef="#br0" timeOffset="9592.03">7363 63 8434,'0'0'4281,"31"109"-4033,-31-69 312,-15 1-24,-5-5-176,-3-6-256,-4 3 40,-2-9 136,-14 2-280,8-6-336,1-6-1712</inkml:trace>
  <inkml:trace contextRef="#ctx0" brushRef="#br0" timeOffset="11236.86">7237 870 4001,'0'0'5381,"7"-6"-4481,-7 5-838,1 1 0,0 0-1,-1 0 1,1 0 0,0 0 0,-1 0-1,1 0 1,0 0 0,-1 1 0,1-1-1,0 0 1,-1 0 0,1 0 0,-1 1-1,1-1 1,0 0 0,-1 1 0,1-1-1,-1 1 1,1-1 0,-1 0 0,1 1-1,-1-1 1,1 1 0,0 16 1846,-1-7-2470,0 87 1788,0-97-1211,0 0 1,0 1-1,0-1 1,0 0 0,1 1-1,-1-1 1,0 0-1,0 1 1,0-1-1,1 0 1,-1 0-1,0 1 1,0-1 0,1 0-1,-1 0 1,0 1-1,0-1 1,1 0-1,-1 0 1,0 0-1,1 0 1,-1 1 0,0-1-1,1 0 1,-1 0-1,0 0 1,1 0-1,-1 0 1,0 0-1,1 0 1,0 0 0,15 0 176,-10 0-91,19-2-175,0-2 0,0 0 1,0-2-1,0 0 1,-1-2-1,24-10 0,-38 14-25,57-21-1228,-4-1-1038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59:50.6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1 6449,'0'0'6251,"1"-1"-5919,2 2-143,-1 7-71,-2 7 127,-2-5-113,-1 0 0,0-1 0,0 1-1,-1-1 1,0 0 0,-6 10 0,5-11-43,1 0 1,0 0 0,0 1 0,1 0 0,0-1-1,1 1 1,0 0 0,0 0 0,0 13 0,3-22-59,1 1 1,-1-1 0,1 1-1,-1-1 1,1 0 0,0 1 0,-1-1-1,1 0 1,-1 0 0,1 0-1,3-1 1,-2 1 16,19-1-9,-14 1-44,0-1-1,1 2 1,-1-1-1,0 1 1,9 1-1,-15-1 2,0 0 0,0-1 0,0 1 0,0 0 0,0 0-1,0 0 1,0 0 0,0 1 0,-1-1 0,1 0 0,0 1 0,-1-1 0,1 1 0,-1-1 0,1 1-1,-1 0 1,0 0 0,0 0 0,0 0 0,0 0 0,0 0 0,0 0 0,1 4 0,0 9-21,0 0 0,0 0 0,-2 1 0,-1 20 1,1-4 245,-1-30-206,1 1 0,-1 0-1,0-1 1,0 1 0,0 0 0,0-1 0,0 1-1,-1-1 1,1 0 0,-1 1 0,1-1-1,-1 0 1,0 0 0,0 0 0,0 0 0,0-1-1,0 1 1,0 0 0,-1-1 0,1 1 0,0-1-1,-1 0 1,1 0 0,-6 2 0,-3 1 79,0-1 0,0 1 1,0-2-1,-19 3 1,-41-5-249,70 0 88,0 0 1,0 0-1,0-1 0,0 1 0,0 0 1,0-1-1,0 1 0,1-1 0,-1 0 0,0 1 1,0-1-1,0 1 0,1-1 0,-1 0 1,0 0-1,1 1 0,-1-1 0,0 0 0,1 0 1,-1 0-1,1 0 0,0 0 0,-1 0 1,1 0-1,0 0 0,-1 0 0,1 0 0,0 0 1,0 0-1,0 0 0,0 0 0,0-1 1,0-38-1389,0 33 924,4-30-2563,8 1-2033</inkml:trace>
  <inkml:trace contextRef="#ctx0" brushRef="#br0" timeOffset="384.97">140 49 6241,'0'0'7074,"20"4"-6810,-6 0-56,6-2 192,7-2-320,9 0-80,4 0 0,32 0-1056,-12 0-697,-1-6-6056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00:28.4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1202,'0'0'7474,"7"9"-8402,7 1-3145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59:56.4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7986,'0'0'1977,"1"21"-964,5 131 536,5-24 619,54 244 0,-60-348-2079,2-1-1,1 0 1,19 40 0,-26-62-81,-1 0 1,1 0-1,-1-1 0,1 1 1,0 0-1,-1 0 1,1 0-1,0-1 0,0 1 1,0 0-1,-1 0 1,1-1-1,0 1 1,0-1-1,0 1 0,0-1 1,0 0-1,0 1 1,0-1-1,0 0 1,0 1-1,0-1 0,0 0 1,0 0-1,1 0 1,-1 0-1,0 0 1,0 0-1,0 0 0,0-1 1,0 1-1,0 0 1,0 0-1,0-1 1,0 1-1,0-1 0,0 1 1,0-1-1,0 1 1,1-2-1,5-3 52,1 0 0,-1 0 1,12-13-1,-14 13-36,55-54-156,-3-2 0,74-104 0,66-150-6246,-159 246 391</inkml:trace>
  <inkml:trace contextRef="#ctx0" brushRef="#br0" timeOffset="1197.36">821 560 3937,'0'0'5681,"-7"-10"-4907,-24-30-322,30 39-425,-1-1 1,1 1 0,-1 0-1,1 0 1,-1-1-1,0 1 1,1 0 0,-1 0-1,0 1 1,0-1 0,0 0-1,0 1 1,0-1-1,0 1 1,0-1 0,1 1-1,-1 0 1,0 0 0,0 0-1,0 0 1,0 0-1,0 0 1,-2 1 0,-7 0 59,5 0-28,0 0-1,0 0 1,1 0-1,-1 1 1,0 0-1,1 0 1,0 0-1,-1 1 1,1 0-1,0 0 1,0 0-1,1 0 1,-1 1-1,1 0 1,0 0-1,-5 5 1,3-3-11,1 1-1,0-1 1,0 1 0,1-1-1,0 1 1,0 1 0,1-1 0,0 0-1,0 1 1,0 0 0,-1 11-1,3-15-37,0 1 33,0 0 0,1 1 0,0-1 0,0 0 0,0 0 0,1 7 0,0-10-35,-1-1 0,1 0 1,-1 1-1,1-1 0,-1 0 0,1 0 0,0 0 0,0 1 0,-1-1 0,1 0 0,0 0 0,0 0 0,0 0 1,0 0-1,0-1 0,1 1 0,-1 0 0,0 0 0,0-1 0,0 1 0,1-1 0,-1 1 0,0-1 0,1 1 1,-1-1-1,0 0 0,1 0 0,2 0 0,7 2-42,0-2-1,0 0 1,1 0-1,-1-1 1,0 0-1,0-1 1,0 0-1,0-1 1,-1 0 0,17-8-1,-14 5-40,-1-1-1,0-1 1,0 0 0,-1-1-1,0 0 1,0 0 0,17-22-1,-18 20-144,-2 3 69,0-1 0,-1 1 1,-1-1-1,1 0 0,-1-1 0,-1 1 0,0-1 1,5-13-1,-16 45 621,-1 2 33,1 1 0,1 0 0,-2 39 0,7-62-495,0-1 1,0 1-1,0 0 1,1-1-1,-1 1 1,0 0-1,1-1 1,-1 1 0,1-1-1,0 1 1,-1-1-1,1 1 1,0-1-1,0 1 1,0-1-1,0 0 1,0 0 0,0 1-1,1-1 1,-1 0-1,2 1 1,0 0-2,0-1 1,-1 1-1,1-1 1,1 0-1,-1 0 1,0 0-1,0 0 1,0-1-1,0 1 1,6-1-1,-3 1-30,0-1-1,0-1 1,-1 1-1,1-1 0,0 0 1,0-1-1,0 1 1,-1-1-1,1 0 1,-1 0-1,11-7 1,95-84-822,-111 93 854,1 0 0,-1 0-1,0 1 1,1-1-1,-1 0 1,0 0 0,1 0-1,-1 0 1,0 0-1,1 0 1,-1 1 0,0-1-1,0 0 1,1 0 0,-1 0-1,0 1 1,0-1-1,1 0 1,-1 1 0,0-1-1,0 0 1,1 0-1,-1 1 1,0-1 0,0 0-1,0 1 1,0-1-1,0 0 1,0 1 0,0-1-1,1 0 1,-1 1-1,0 0 1,7 20 525,-3-8-276,-3-11-237,1 0 1,-1 0 0,0-1 0,1 1 0,-1 0 0,1-1 0,-1 1 0,1-1-1,0 1 1,-1-1 0,1 0 0,0 0 0,0 0 0,0 0 0,0 0-1,0 0 1,0-1 0,5 2 0,1-1-9,1 0 0,0 0 0,12-1 0,-11 0-98,-6-1 69,0 1 0,-1-1 0,1 1 0,0-1 0,0 0 0,0-1-1,-1 1 1,1-1 0,-1 1 0,1-1 0,-1 0 0,0 0 0,1-1 0,-1 1-1,0-1 1,-1 1 0,1-1 0,4-6 0,11-9-8,-17 19 18,-1 0 1,0 0-1,1-1 1,-1 1-1,0 0 1,0 0-1,1 0 1,-1 0-1,0 0 1,0-1-1,0 1 1,0 0-1,0 0 1,0 0-1,0 0 1,-1 0-1,1 1 1,-4 18 227,-1 0 1,-10 28-1,-3 7 593,-23 132 1806,25-104-2035,-30 88-1,46-170-582,0-1 0,0 1 0,0 0 0,0-1 0,0 1 0,-1-1 0,1 1 0,0-1 0,0 1 0,-1-1 0,1 1 0,0-1 0,-1 1 0,1-1 0,0 1 0,-1-1-1,1 1 1,-1-1 0,1 1 0,-1-1 0,1 0 0,-1 1 0,1-1 0,-1 0 0,1 0 0,-1 1 0,1-1 0,-1 0 0,1 0 0,-1 0 0,0 0 0,1 0 0,-1 1 0,1-1 0,-1 0-1,0 0 1,1-1 0,-1 1 0,1 0 0,-1 0 0,1 0 0,-1 0 0,0 0 0,1-1 0,-1 1 0,1 0 0,-1 0 0,1-1 0,-1 1 0,1 0 0,-1-1 0,1 1 0,-1-1-1,1 0 1,-3-1 4,0-1-1,0 0 0,0-1 0,1 1 0,0 0 1,-3-6-1,-4-10-164,0-2 1,2 1 0,0-1-1,2 0 1,-6-39 0,3-112-2245,9 147 1528,1 0-1,1-1 1,1 1 0,1 1 0,9-25 0,0 2-4401</inkml:trace>
  <inkml:trace contextRef="#ctx0" brushRef="#br0" timeOffset="1586.32">1119 123 9962,'0'0'4825,"132"-35"-4217,-103 35-600,-4 0 296,-5 16-304,-7 3-224,-6 7 32,-7 24-752,-9-5-904,-11-3-3714</inkml:trace>
  <inkml:trace contextRef="#ctx0" brushRef="#br0" timeOffset="1940.38">746 840 11562,'0'0'6602,"-2"2"-7770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38:24.4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58 6385,'0'0'6083,"-2"-3"-5535,2 2-519,-1 1 0,1-1 0,-1 1-1,1-1 1,-1 0 0,1 1 0,-1-1 0,1 0-1,-1 0 1,1 1 0,0-1 0,0 0 0,-1 0-1,1 0 1,0 1 0,0-1 0,0 0 0,0 0 0,0 0-1,0 0 1,0 1 0,0-1 0,0 0 0,0 0-1,0 0 1,1 0 0,-1 1 0,0-1 0,1 0-1,-1 0 1,0 1 0,1-1 0,-1 0 0,1 1 0,-1-1-1,1 0 1,0 1 0,-1-1 0,1 1 0,-1-1-1,1 1 1,0-1 0,0 1 0,-1-1 0,1 1-1,0 0 1,0-1 0,-1 1 0,1 0 0,0 0 0,0 0-1,1-1 1,6-2-34,1-1 0,0 1 0,0 0 0,0 1 0,0 0 0,0 1 0,1 0 0,-1 0 0,1 1 0,-1 0 0,11 2 0,-18-1-3,0 0-1,0 0 1,0 0 0,0 0-1,0 0 1,0 1-1,-1-1 1,1 0 0,0 1-1,-1 0 1,1-1-1,-1 1 1,1 0 0,-1 0-1,0 0 1,0 0-1,0 0 1,0 0 0,0 0-1,-1 0 1,1 0-1,0 1 1,-1-1 0,1 3-1,1 7-25,-1 1 0,0 24-1,-1-32 52,0 8-9,0 1 1,-1 0-1,-1-1 0,0 1 0,-5 14 1,4-19-1,-1-1 0,1 1 0,-2-1 1,1 0-1,-1 0 0,0 0 1,-1-1-1,-9 11 0,7-10-40,0-1 0,0 0-1,0 0 1,-1-1 0,0 0 0,0 0-1,0-1 1,-1 0 0,0-1 0,0 0 0,-16 4-1,24-8-998,13-2-4620</inkml:trace>
  <inkml:trace contextRef="#ctx0" brushRef="#br0" timeOffset="372.31">489 40 6769,'0'0'6326,"-18"18"-5546,-55 61-587,69-75-164,0 1 0,0-1 0,1 1 0,-1 1 0,1-1-1,1 0 1,-4 8 0,5-9 37,0 0-1,1 0 1,-1 0-1,1 0 1,0 0-1,0 7 1,1 2-9,-1-11-28,0-1-1,0 1 0,0-1 1,1 1-1,-1 0 1,0-1-1,1 1 1,0-1-1,-1 1 0,1-1 1,0 1-1,0-1 1,0 1-1,0-1 1,0 0-1,0 0 0,0 1 1,0-1-1,0 0 1,2 1-1,1 0 11,0 1-1,0-1 1,0 0-1,0 0 0,0 0 1,1-1-1,5 2 1,8 0 37,0-1-1,31 1 1,-47-3-69,25 1 56,6 1-728,0-2 0,0-1-1,0-1 1,60-13 0,-59 4-2144</inkml:trace>
  <inkml:trace contextRef="#ctx0" brushRef="#br0" timeOffset="891.25">0 513 8010,'0'0'7329,"162"-2"-6929,-91 0-144,8 2-136,4 0 169,0 0 31,-5 0-320,-6 0-449,2 0-415,-16 6-1048,-18 0-3785</inkml:trace>
  <inkml:trace contextRef="#ctx0" brushRef="#br0" timeOffset="1459.61">284 770 8650,'0'0'5721,"23"-4"-5637,77-15-88,-90 17-34,1 0 0,0 1 0,19 1 0,-17 0 14,-12 0 12,0 0-1,0 0 1,1 0 0,-1 0 0,0 0-1,0 0 1,0 1 0,1-1-1,-1 0 1,0 1 0,0-1 0,0 1-1,0-1 1,0 1 0,0-1-1,0 1 1,0 0 0,0 0 0,0-1-1,0 1 1,0 0 0,-1 0-1,1 0 1,1 1 0,-1 0-18,-1 0 0,1 0 0,-1 0 1,1 0-1,-1 0 0,0 0 0,1 1 0,-1-1 1,0 0-1,-1 0 0,1 0 0,0 0 0,-1 2 1,0 2-3,-1 1 1,0-1-1,0 0 1,-1 0-1,0 0 0,0 0 1,0-1-1,-6 8 1,-11 7 37,15-16 105,0 1-1,0 0 1,1 0-1,-8 10 1,13-14-109,-1-1 1,1 1 0,-1-1-1,1 1 1,-1-1-1,1 1 1,0-1 0,-1 1-1,1-1 1,-1 0 0,1 1-1,0-1 1,-1 0-1,1 1 1,0-1 0,0 0-1,-1 0 1,1 0 0,0 0-1,-1 0 1,1 0-1,0 0 1,0 0 0,23 3-33,-24-2 29,29 0-142,25 4-120,-50-4 241,0-1 0,-1 1 0,1 0-1,-1 0 1,1 0 0,-1 1 0,0-1-1,0 1 1,0 0 0,1 0 0,2 2-1,-4-1 38,0 0 0,1 0-1,-2 0 1,1 1-1,0-1 1,-1 0-1,1 1 1,-1-1-1,0 1 1,0-1 0,0 1-1,-1-1 1,1 1-1,-1 0 1,0-1-1,0 1 1,0 0-1,0-1 1,-1 1 0,-1 3-1,1 3 93,-2-1-1,1 0 1,-1 0 0,-1 0-1,0 0 1,-7 11 0,7-12 123,-1-1 0,-1 0 0,1 0 0,-1 0 0,-1-1 1,1 1-1,-1-2 0,0 1 0,0-1 0,-1 0 0,0 0 0,-8 3 1,4-3-172,0-1 0,0-1 1,-1 1-1,0-2 1,1 0-1,-1 0 1,-22-1-1,35-1-79,-1 0-1,0 0 1,1 0 0,-1-1-1,0 1 1,1 0 0,-1 0-1,0 0 1,1-1-1,-1 1 1,1 0 0,-1-1-1,0 1 1,1 0 0,-1-1-1,1 1 1,-1-1-1,1 1 1,-1-1 0,1 1-1,-1-1 1,1 1 0,0-1-1,-1 0 1,1 1-1,0-1 1,-1 1 0,1-1-1,0 0 1,0 1 0,0-1-1,-1-1 1,0-27-1471,2 17 555,-1-19-1691</inkml:trace>
  <inkml:trace contextRef="#ctx0" brushRef="#br0" timeOffset="1934.23">1317 484 9882,'0'0'7122,"161"-8"-7122,-112 6-392,-2 2 240,-4 0-1593,-14 0-1231,-15 0-6699</inkml:trace>
  <inkml:trace contextRef="#ctx0" brushRef="#br0" timeOffset="2292.27">1225 723 9034,'0'0'3865,"148"2"-2953,-86-2-824,42 0-88,-17-2-1184,-6-2-4121</inkml:trace>
  <inkml:trace contextRef="#ctx0" brushRef="#br0" timeOffset="2653.02">2234 318 10082,'0'0'4896,"19"-6"-4096,60-15-271,-78 21-524,0 0-1,0-1 1,0 1-1,0-1 0,0 1 1,0 0-1,0 0 0,0 0 1,0 0-1,0 0 1,0 0-1,0 0 0,0 0 1,1 0-1,-1 0 0,0 0 1,0 1-1,0-1 0,0 0 1,0 1-1,0-1 1,0 1-1,0-1 0,0 1 1,0 0-1,-1-1 0,1 1 1,0 0-1,0 0 0,0 0 1,0 0-1,0 1 16,-1 0 0,1 0 0,-1 1 0,0-1 0,0 0 0,0 0-1,0 0 1,0 0 0,0 0 0,-1 3 0,0 2 140,1-1-100,0 0-1,0-1 1,-1 1-1,0 0 0,-1-1 1,1 1-1,-1-1 1,0 1-1,0-1 1,0 0-1,-5 7 0,-1-1 57,0-1 0,-1 0 0,-17 17 0,16-19-126,9-7-86,-1 0-1,0 0 1,0 1 0,1-1-1,-1 0 1,1 1 0,-1-1-1,1 1 1,0 0-1,-1 0 1,1-1 0,0 1-1,0 0 1,0 0 0,1 0-1,-1 0 1,0 0-1,0 4 1,1-6 42,1 1 0,-1 0 0,1-1 0,-1 1 0,1 0 0,0-1-1,-1 1 1,1-1 0,-1 1 0,1-1 0,0 1 0,0-1 0,-1 1 0,1-1 0,0 0 0,0 1 0,-1-1-1,1 0 1,0 0 0,0 0 0,0 1 0,-1-1 0,1 0 0,0 0 0,0 0 0,1-1 0,4 2-132,24 4-198,47 10-168,-70-14 527,-1 1 1,1 1-1,-1-1 0,1 1 0,-1 0 1,0 1-1,0-1 0,8 7 1,-11-6 47,0 0 0,0 0 0,0 0 0,-1 0 0,1 0 0,-1 1 0,0-1 0,0 1 0,-1-1 1,1 1-1,-1 0 0,0 0 0,0 0 0,-1 0 0,1-1 0,-1 1 0,0 0 0,-1 0 0,0 5 0,0 0 132,0-1-1,-1 0 0,0-1 0,-1 1 0,0 0 0,0-1 0,-1 1 0,0-1 1,-5 9-1,-4-1 143,0 0 0,-1-2 1,-1 1-1,0-2 0,-1 0 1,0-1-1,-1 0 0,-30 15 0,16-12-746,-2-1 0,0-1 0,0-1-1,-39 6 1,33-10-3170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10:59.8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338 4241,'0'0'3450,"2"-11"-2835,-2 5-584,1-2 175,0 0 1,0 0 0,1 1 0,0-1 0,1 0 0,-1 1-1,1-1 1,1 1 0,5-9 0,-4 9-160,1 0 0,-1 1 0,2-1 1,-1 2-1,1-1 0,0 0 0,0 1 0,0 1 1,1-1-1,-1 1 0,1 0 0,0 1 0,0 0 1,1 0-1,-1 1 0,1 0 0,-1 0 0,1 1 1,0 0-1,-1 1 0,1 0 0,14 2 0,-22-2-47,0 1-1,1-1 0,-1 1 0,0 0 0,0-1 0,0 1 0,0 0 0,1 0 1,-1 0-1,0 0 0,-1 0 0,1 0 0,0 0 0,0 0 0,0 1 0,-1-1 1,1 0-1,0 0 0,-1 1 0,1-1 0,-1 0 0,0 1 0,1-1 0,-1 3 0,4 39-59,-4-38 40,1 32-21,-1 0 1,-2-1-1,-2 1 1,-13 59 0,14-82 69,-1-1 1,0-1 0,-1 1 0,-1-1-1,1 0 1,-2 0 0,0 0 0,0-1 0,-1 0-1,-1 0 1,0-1 0,0-1 0,-1 1-1,0-1 1,-1-1 0,-12 9 0,9-9-3,-40 22 82,48-27-113,1-1 1,-1 0-1,0 0 1,1 0-1,-1-1 1,0 0-1,-10 1 1,17-11-1259,11-4-394</inkml:trace>
  <inkml:trace contextRef="#ctx0" brushRef="#br0" timeOffset="507.09">686 127 5049,'0'0'3704,"-22"5"-3399,-69 20 40,84-23-288,0 1-1,0 0 0,1 1 0,-1-1 1,1 1-1,0 0 0,0 1 0,0 0 1,1 0-1,0 0 0,0 0 0,0 1 1,-7 11-1,-1-1 71,-2 3 82,2 0 0,0 1 0,1 1 0,2 0-1,0 0 1,1 1 0,-9 32 0,9-20-49,2 1 1,2 1-1,1-1 0,1 45 1,3-73-120,0 0 0,0 0 1,1 0-1,0 0 1,0-1-1,0 1 0,1 0 1,3 7-1,-4-12-24,1 1-1,-1-1 1,1 1-1,0-1 1,0 0 0,0 0-1,1 0 1,-1 0-1,0 0 1,1 0 0,-1-1-1,1 1 1,-1-1-1,1 1 1,0-1 0,0 0-1,0 0 1,-1 0-1,1-1 1,0 1 0,5 0-1,4 1-150,1 0 1,0-1-1,0 0 0,0-1 0,0-1 0,-1 0 0,1 0 0,0-1 0,0-1 1,-1 0-1,0-1 0,0 0 0,0-1 0,0-1 0,13-7 0,4-9-4827</inkml:trace>
  <inkml:trace contextRef="#ctx0" brushRef="#br0" timeOffset="1019.72">742 659 4321,'0'0'4165,"20"-5"-3930,64-18-2,-81 22-216,0 0-1,-1 0 1,1 0-1,-1 0 1,1 0 0,-1 0-1,0-1 1,1 1-1,-1-1 1,0 0 0,0 0-1,0 0 1,0 0 0,0 0-1,0 0 1,-1 0-1,1 0 1,-1-1 0,1 1-1,-1-1 1,0 1 0,0-1-1,0 1 1,-1-1-1,1 0 1,0 0 0,-1 1-1,0-1 1,0 0-1,0 0 1,0 1 0,-1-7-1,1 3 13,0 5-32,-1 0 0,1 1 0,-1-1 0,1 0 0,-1 1 0,1-1 0,-1 0 0,0 1 0,1-1 0,-1 1 0,0-1 0,0 1 0,0-1 0,1 1 0,-1 0 0,0-1 0,0 1 0,0 0 0,0 0 0,1 0 0,-1-1 0,0 1 0,0 0-1,0 0 1,0 0 0,0 0 0,0 0 0,-1 1 0,-29 1-77,28-1 85,0 0 0,-1 1 0,1-1-1,0 1 1,0 0 0,0-1 0,0 1 0,1 1-1,-1-1 1,1 0 0,-1 1 0,1-1 0,0 1-1,0 0 1,0-1 0,0 1 0,0 0 0,0 0-1,1 1 1,0-1 0,-2 6 0,-1 2 189,1 0 1,1 0-1,0 0 1,0 0-1,0 17 1,2-25-104,0 1 0,0-1 0,1 0 0,-1 1 0,0-1 0,1 0 0,0 0 0,0 1 0,0-1 1,3 5-1,-3-6-47,1 0 1,-1 0 0,1 0 0,0-1 0,0 1 0,0-1-1,0 1 1,0-1 0,0 0 0,0 1 0,1-1-1,-1 0 1,0-1 0,1 1 0,2 0 0,6 2-4,-1 0 1,1-1-1,0-1 1,0 1-1,-1-2 1,1 0-1,0 0 1,0-1-1,12-2 1,-16 1-53,1 0 0,-1 0 0,0-1 1,0 0-1,0 0 0,0-1 0,-1 0 0,0 0 1,1 0-1,-1-1 0,-1 0 0,1 0 0,8-11 1,4-9-1006,-1 0 1,-2-1-1,0-1 1,10-28 0,-22 48 615,18-40-3477</inkml:trace>
  <inkml:trace contextRef="#ctx0" brushRef="#br0" timeOffset="1385.74">1242 317 2937,'0'0'4958,"2"7"-4749,-1 7 137,0 0-1,-1 0 0,0 0 1,-1 0-1,-4 22 0,-23 76 1839,0 4-869,20-71-851,-3 84 0,9-257-6884,2 91 1654</inkml:trace>
  <inkml:trace contextRef="#ctx0" brushRef="#br0" timeOffset="1748.2">1170 551 5697,'0'0'6218,"125"-16"-6002,-100 4-216,-2-3 0,-14-13-272,-7 3-1713,-2-2-607</inkml:trace>
  <inkml:trace contextRef="#ctx0" brushRef="#br0" timeOffset="1749.2">1049 0 4825,'0'0'2665,"-77"109"-1833,52-74 168,4-3-744,3-1-176,4-2 56,3 0-112,4-7-24,5-8-1496</inkml:trace>
  <inkml:trace contextRef="#ctx0" brushRef="#br0" timeOffset="2374.54">1908 386 5737,'0'0'3993,"-12"21"-3134,-76 130 451,85-145-1225,-8 10 93,2 1 1,0 1 0,-13 35 0,21-50-162,1-3 54,-1-4-97,1 0 0,-1 0 0,1 0 1,0 0-1,0 0 0,0 0 0,0 0 0,2-5 0,-1 1-40,3-21-1276,2 1-1,11-32 1,-11 39 720,8-23-1288</inkml:trace>
  <inkml:trace contextRef="#ctx0" brushRef="#br0" timeOffset="2925.06">1908 386 728,'-37'-37'2914,"37"36"-2846,-1 1 0,1 0 0,0 0-1,0 0 1,0 0 0,0 0 0,-1-1 0,1 1-1,0 0 1,0 0 0,0 0 0,0 0 0,0-1-1,0 1 1,0 0 0,-1 0 0,1 0 0,0-1 0,0 1-1,0 0 1,0 0 0,0 0 0,0-1 0,0 1-1,0 0 1,0 0 0,0-1 0,0 1 0,0 0-1,1 0 1,-1 0 0,0-1 0,0 1 0,0 0 0,0 0-1,0-1 1,9-1 1233,9 4-522,-15 1-694,0-1 0,-1 1 0,1-1 0,-1 1 0,0 0 0,0 0 0,0 0 0,0 0 1,2 6-1,12 36 542,-11-31-310,6 19 265,29 71 810,-33-91-1303,0 0 0,0-1 0,1 1 0,1-1 1,16 17-1,-2-8 21,-16-15-74,0-1-1,-1 1 0,0 0 0,0 1 0,7 9 0,-13-15-33,0-1 0,-1 0 1,1 1-1,0-1 0,0 0 0,0 1 0,0-1 0,0 0 1,0 0-1,0 1 0,-1-1 0,1 0 0,0 0 0,0 1 0,0-1 1,-1 0-1,1 0 0,0 0 0,0 1 0,-1-1 0,1 0 1,0 0-1,0 0 0,-1 0 0,1 0 0,0 1 0,-1-1 1,1 0-1,0 0 0,0 0 0,-1 0 0,1 0 0,0 0 1,-1 0-1,1 0 0,0 0 0,-1 0 0,1 0 0,0 0 0,-1-1 1,0 2 12,-89 7 550,-100-4 0,168-4-151,-13-9 2199,34 8-2959</inkml:trace>
  <inkml:trace contextRef="#ctx0" brushRef="#br0" timeOffset="4393.9">2603 280 2905,'0'0'5426,"8"-14"-4620,1-3-574,24-40 908,-66 107-511,1 1 1,4 1-1,-29 69 1,49-97-590,-1-2 11,1 1 0,2 0 0,-6 30 0,12-36-114,5-25-994,4-9-1064,4-1-2340</inkml:trace>
  <inkml:trace contextRef="#ctx0" brushRef="#br0" timeOffset="5163.84">2628 245 4537,'0'0'5080,"19"-1"-4751,60-1-165,-76 2-144,0 0 0,0 0 0,-1 1-1,1-1 1,0 1 0,0 0 0,-1-1-1,1 1 1,0 0 0,-1 1 0,1-1 0,-1 0-1,1 1 1,-1-1 0,0 1 0,1 0 0,-1 0-1,0 0 1,0 0 0,0 0 0,-1 0-1,4 5 1,-3-2-9,0-1-1,-1 1 1,1 0-1,-1-1 1,0 1-1,0 0 1,0 0-1,-1 0 1,1 6-1,-1-7 9,-1 0-1,1 0 1,0 1 0,-1-1-1,0 0 1,0 0-1,0 0 1,-1-1-1,1 1 1,-1 0-1,0 0 1,0-1 0,0 1-1,0-1 1,-1 0-1,1 1 1,-1-1-1,0 0 1,0-1 0,0 1-1,0 0 1,-1-1-1,1 0 1,-6 3-1,-14 8 214,-1 0 0,-1-2 1,-33 12-1,99-19-601,-21-5 222,-8 1 86,0 0 0,0 0 0,0 1 0,13 3 0,-21-3 58,0 1 1,-1-1-1,1 0 1,0 1-1,0 0 1,-1 0-1,1 0 1,-1 0-1,0 1 1,0 0-1,0-1 1,0 1 0,0 0-1,0 0 1,-1 0-1,3 5 1,-3-3-2,1 0 1,-1 0 0,0 0-1,-1 1 1,1-1-1,-1 0 1,0 1-1,0-1 1,-1 1 0,0 0-1,0-1 1,-1 6-1,1 2 37,0-12-15,-1 1 0,1-1 0,-1 1-1,1-1 1,-1 0 0,0 1 0,0-1 0,0 0 0,0 1 0,0-1 0,0 0 0,0 0 0,0 0 0,0 0 0,0 0 0,-1 0 0,1 0-1,0 0 1,-1-1 0,-1 2 0,-33 13 397,34-14-398,-28 8 179,-1-1 1,-1-1-1,1-2 1,-1-1-1,0-1 0,-38-2 1,68-1-188,1-1 1,-1 1 0,0 0-1,1 0 1,-1-1 0,1 1-1,-1-1 1,1 1 0,-1-1-1,1 0 1,-1 0-1,1 1 1,-1-1 0,1 0-1,0 0 1,-1 0 0,1-1-1,0 1 1,0 0 0,0 0-1,0-1 1,0 1-1,0-1 1,0 1 0,1 0-1,-1-1 1,0 0 0,1 1-1,-1-1 1,1 1 0,0-1-1,-1 0 1,1 1-1,0-1 1,0-2 0,0 0-129,0 0 0,0 1 1,0-1-1,1 0 1,-1 0-1,1 0 0,0 0 1,0 1-1,0-1 1,0 1-1,1-1 0,0 1 1,-1-1-1,4-3 1,17-14-2608,3 2-2038</inkml:trace>
  <inkml:trace contextRef="#ctx0" brushRef="#br0" timeOffset="5562.81">3170 264 4641,'0'0'3997,"-6"20"-3065,-21 67 214,11-45-245,-22 44-1,25-58-618,1 0 0,-10 34 0,20-56-323,4-15-377,6-21-765,22-48-2112,-16 40 822</inkml:trace>
  <inkml:trace contextRef="#ctx0" brushRef="#br0" timeOffset="5919.99">3171 264 5569,'70'-24'1392,"-57"21"-1019,-10 6-145,2 30 1189,-2 0 0,-2 54 0,-1-45-541,5 44 1,3-35-658,-3-30-144,-2 1 0,1 26 0,-27-50-981,5-2-127,0 0 0,-29-13 0,5-1-1818</inkml:trace>
  <inkml:trace contextRef="#ctx0" brushRef="#br0" timeOffset="5920.99">2964 487 5009,'0'0'4241,"125"0"-3849,-62 0-272,-8 0-120,-7 0-1616</inkml:trace>
  <inkml:trace contextRef="#ctx0" brushRef="#br0" timeOffset="6279.02">3594 269 1216,'0'0'4848,"-6"18"-3306,-1 3-1054,-4 16 741,-19 38 0,18-47-761,1 1 0,1 0 0,2 0 0,1 1 0,1-1 0,-2 43 0,8-105-1892,1 1 0,1-1 0,11-47 0,-2 33-1523</inkml:trace>
  <inkml:trace contextRef="#ctx0" brushRef="#br0" timeOffset="6699.35">3594 269 4113,'12'27'1469,"-8"-19"-970,-1 0 0,0 0 0,0 0 0,1 9-1,-1 2 797,-1 30-1,-2-37-1005,0-1 0,1 1 0,0 0 0,1 0 0,0-1 0,0 1 0,6 13 0,-7-24-276,-1 1-1,1-1 1,0 1-1,0-1 1,0 1-1,0-1 1,0 0-1,0 0 0,0 1 1,0-1-1,0 0 1,0 0-1,1 0 1,-1 0-1,0 0 1,1 0-1,-1-1 0,1 1 1,-1 0-1,1-1 1,-1 1-1,1-1 1,-1 0-1,1 1 1,0-1-1,-1 0 0,1 0 1,0 0-1,-1 0 1,1 0-1,-1 0 1,1-1-1,0 1 1,-1 0-1,1-1 0,-1 1 1,1-1-1,-1 0 1,2 0-1,3-2-21,0-1 1,-1 1-1,0-1 0,0 0 0,0 0 1,0 0-1,0-1 0,5-7 0,7-14-157,-1 0 0,14-32 0,-17 32-131,1 0 1,25-35-1,-39 61 295,0 0 1,0 0-1,0 0 1,0-1-1,0 1 1,1 0-1,-1 0 1,0 0-1,0 0 1,0 0-1,0 0 1,0-1 0,0 1-1,0 0 1,0 0-1,1 0 1,-1 0-1,0 0 1,0 0-1,0 0 1,0 0-1,0 0 1,0-1-1,1 1 1,-1 0-1,0 0 1,0 0-1,0 0 1,0 0-1,0 0 1,1 0-1,-1 0 1,0 0-1,0 0 1,0 0-1,0 0 1,1 0-1,-1 0 1,0 0-1,0 1 1,0-1-1,0 0 1,0 0-1,0 0 1,1 0-1,-1 0 1,0 0-1,0 0 1,0 1-1,3 10-30,-2 23 47,-1-27-2,-2 28 373,-10 58 0,6-57 323,-2 59 0,8-50-418,0-45-463</inkml:trace>
  <inkml:trace contextRef="#ctx0" brushRef="#br0" timeOffset="7203.41">4286 284 1856,'0'0'6400,"-2"18"-5413,1-1-684,-12 98 1316,8-73-751,2 0 0,4 59-1,0-98-835,-1 1 1,1-1-1,-1 1 0,1-1 0,0 1 0,1-1 0,-1 1 1,1-1-1,-1 0 0,1 0 0,0 1 0,3 2 1,-5-5 25,1 0 0,0-1 1,0 1-1,-1 0 0,1-1 1,0 1-1,0 0 1,0-1-1,0 1 0,0-1 1,0 1-1,0-1 0,0 0 1,0 1-1,0-1 0,0 0 1,0 0-1,0 0 1,0 0-1,0 0 0,0 0 1,0 0-1,0 0 0,0 0 1,0 0-1,0 0 1,0-1-1,0 1 0,0 0 1,0-1-1,0 1 0,0-1 1,0 1-1,-1-1 1,1 1-1,0-1 0,0 0 1,0 1-1,-1-1 0,1 0 1,0 0-1,-1 0 1,1 0-1,-1 1 0,2-3 1,14-20 18,-1-1 1,20-43-1,-26 47-954,1 0-1,1 0 1,1 1 0,1 1-1,22-25 1,-15 24-3545</inkml:trace>
  <inkml:trace contextRef="#ctx0" brushRef="#br0" timeOffset="7722.03">4726 471 6833,'0'0'3533,"-21"10"-3109,-66 33 304,80-40-648,0 1 0,-1 1-1,2-1 1,-1 1 0,0 0-1,1 1 1,0 0 0,-6 7-1,9-8-39,0-1-1,0 1 1,1-1-1,-1 1 0,1 0 1,0 0-1,1 0 1,-1 1-1,0 7 0,1-11-31,1 0 0,0-1 0,-1 1 0,1 0-1,0-1 1,0 1 0,0 0 0,0-1 0,0 1-1,1 0 1,-1-1 0,0 1 0,1 0 0,-1-1-1,1 1 1,0-1 0,-1 1 0,1-1 0,0 1-1,0-1 1,0 1 0,0-1 0,0 0 0,0 0-1,0 0 1,2 2 0,1-1 0,-1-1 0,1 0-1,-1 1 1,1-1 0,0 0 0,0-1-1,-1 1 1,1-1 0,0 1 0,6-2-1,-4 1-4,-1 0-1,0-1 0,0 0 1,0 0-1,0-1 0,0 1 1,0-1-1,0 0 0,0-1 0,0 1 1,-1-1-1,5-3 0,6-6 16,28-27 0,-18 15 34,-24 23-44,-1 0 1,1 0-1,-1 1 1,1-1-1,0 0 0,-1 0 1,1 1-1,0-1 1,0 1-1,0-1 1,-1 1-1,1-1 1,0 1-1,0-1 0,0 1 1,0 0-1,0-1 1,0 1-1,0 0 1,0 0-1,0 0 1,0 0-1,0 1 12,0 0-1,-1 1 0,0-1 1,1 1-1,-1-1 1,0 0-1,0 1 1,0-1-1,0 1 0,0-1 1,0 1-1,0 1 1,-1 10 136,1 9 184,-1-14-215,1 1 0,0-1 1,0 1-1,1-1 0,2 12 0,-3-19-120,1 1 0,-1 0-1,1-1 1,0 1 0,-1-1-1,1 1 1,0-1 0,0 1-1,0-1 1,0 0 0,1 1-1,-1-1 1,0 0 0,0 0-1,1 0 1,-1 0 0,1 0-1,-1 0 1,1 0 0,-1 0-1,1 0 1,-1-1 0,1 1-1,0-1 1,0 1 0,-1-1-1,1 0 1,0 0 0,-1 0-1,5 0 1,-5 0-49,0 0 0,1-1 0,-1 1 0,0-1 0,0 1 1,1-1-1,-1 1 0,0-1 0,0 0 0,0 0 0,1 1 0,-1-1 0,0 0 0,0 0 1,-1 0-1,1 0 0,0 0 0,0 0 0,0-1 0,-1 1 0,1 0 0,0 0 0,-1-1 1,1 1-1,-1 0 0,0-1 0,1 1 0,-1 0 0,0-1 0,0-1 0,2-7-390,-1 0-1,0-20 1,-2 25 320,1-34-1032,0-2-1266</inkml:trace>
  <inkml:trace contextRef="#ctx0" brushRef="#br0" timeOffset="8082.03">4675 132 8706,'0'0'5233,"141"29"-4857,-75-17-224,52 3-152,-18-3-1480,-7-6-4602</inkml:trace>
  <inkml:trace contextRef="#ctx0" brushRef="#br0" timeOffset="8475.97">5744 333 5265,'0'0'5048,"-15"20"-4243,-91 118 546,75-97-692,15-20-470,0 0-1,1 1 1,1 1 0,1 0 0,-16 40-1,27-59-162,3-5-36,-1 0 1,0-1 0,1 1 0,-1 0-1,0-1 1,0 1 0,0 0 0,0-1-1,0 1 1,0 0 0,-1-3 0,1-6-231,2-4-291,0 0-1,1 1 1,1-1-1,9-20 1,-1 1-1169,3-11-1333</inkml:trace>
  <inkml:trace contextRef="#ctx0" brushRef="#br0" timeOffset="8895.23">5680 291 5329,'0'0'2785,"2"19"-2300,0-2-321,0 14 376,2 0 1,9 37 0,-10-59-454,1 0 0,-1 0 0,1 0 0,1 0 0,0-1 1,9 14-1,3-1 220,22 19 0,-2 0-153,-34-37-154,-1-2 1,-1 1 0,1 0 0,0 0-1,-1-1 1,0 1 0,1 0 0,-1 0 0,0 0 0,0 1 0,0-1-1,0 0 1,0 0 0,-1 0 0,2 5 0,-3-6 6,1-1 0,0 1 0,-1-1-1,1 0 1,0 1 0,-1-1 0,1 0 0,0 1 0,-1-1 0,1 0 0,-1 1 0,1-1-1,0 0 1,-1 0 0,1 1 0,-1-1 0,1 0 0,-1 0 0,1 0 0,-1 0 0,1 0 0,-1 0-1,1 0 1,-2 0 0,-17 2 236,15-2-163,-54 5 375,-257 13 243,315-20-669,-1 0-1,1 0 1,-1 1-1,1-1 1,0 0-1,0 0 1,0 0-1,0 0 1,0 1-1,0-1 1,0 0-1,2-3 1,0 1-226,0 0-1,1 0 1,-1 1 0,1-1 0,0 1-1,0 0 1,1 0 0,-1 0 0,1 0-1,-1 0 1,1 1 0,0-1 0,0 1-1,7-2 1,-4 0-973,20-9-5215</inkml:trace>
  <inkml:trace contextRef="#ctx0" brushRef="#br0" timeOffset="9278.23">6206 322 4457,'0'0'2931,"-2"22"-1586,-7 72-119,5-73-634,0 0 0,-1 0-1,-11 29 1,1-5-14,-23 86 700,35-173-3940,3 12-283,0 0-2565</inkml:trace>
  <inkml:trace contextRef="#ctx0" brushRef="#br0" timeOffset="9795.82">6197 330 6705,'0'0'6199,"2"0"-5964,3 2-152,-1 0 1,1-1-1,-1 2 1,1-1-1,-1 0 1,0 1-1,0 0 0,0 0 1,0 0-1,-1 0 1,6 7-1,-4-6-75,-1 1 1,-1-1-1,1 1 0,-1 0 0,1 0 0,-2 1 0,1-1 0,0 1 1,2 8-1,-4-11-20,0 1 1,-1 0-1,1-1 1,-1 1-1,0-1 1,1 1-1,-2 0 1,1-1-1,0 1 1,-1-1-1,1 1 0,-1 0 1,0-1-1,-1 0 1,1 1-1,0-1 1,-1 0-1,0 1 1,0-1-1,0 0 1,-3 4-1,4-7 17,1 0-1,0 1 1,0-1-1,-1 0 1,1 0-1,0 1 1,0-1-1,-1 0 1,1 1 0,0-1-1,0 0 1,0 1-1,0-1 1,-1 0-1,1 1 1,0-1-1,0 1 1,0-1-1,0 0 1,0 1-1,0-1 1,0 0-1,0 1 1,0-1-1,0 1 1,0-1-1,0 0 1,0 1-1,1-1 1,-1 0-1,0 1 1,0-1 0,0 0-1,0 1 1,1-1-1,-1 0 1,0 1-1,0-1 1,1 0-1,-1 0 1,0 1-1,0-1 1,1 0-1,-1 0 1,0 1-1,1-1 1,-1 0-1,0 0 1,1 0-1,23 8 13,-14-6 7,-1 1-29,1 1 0,-1 0 0,1 0 0,-1 0 0,0 2 0,11 8 0,-17-12 2,0 1 0,0 0 1,0-1-1,-1 1 0,1 1 0,-1-1 0,0 0 0,0 1 0,0-1 0,0 1 0,-1-1 0,1 1 0,-1 0 0,0 0 0,0 0 0,0 0 0,-1 0 1,1 0-1,-1 4 0,0-6-1,0 0 0,0 0-1,0 0 1,0 0 0,0 0 0,-1 0 0,1 0 0,-1 0 0,1 0 0,-1 0 0,0 0 0,0-1 0,0 1-1,0 0 1,0 0 0,0-1 0,0 1 0,-3 2 0,1-2-1,0 0 0,0 0 0,-1 0-1,1-1 1,-1 1 0,1-1 0,-1 0 0,0 0 0,-4 0-1,-22 4 191,0-2-1,-1-1 0,-35-3 0,23 1-169,43 0-20,-1 0-1,1 0 1,0 0-1,-1 0 0,1 0 1,-1 0-1,1 0 1,-1 0-1,1 0 0,0 0 1,-1 0-1,1 0 1,-1-1-1,1 1 0,-1 0 1,1 0-1,0 0 0,-1-1 1,1 1-1,0 0 1,-1 0-1,1-1 0,0 1 1,-1 0-1,1-1 1,0 1-1,0 0 0,-1-1 1,1 1-1,0 0 0,0-1 1,0 1-1,-1-1 1,1 1-1,0-1 0,0 1 1,0 0-1,0-1 1,0 1-1,0-1 0,0 1 1,0-1-1,0 1 1,0 0-1,0-1 0,0 1 1,0-1-1,1 0 0,-1 0-142,1-1-1,0 0 0,-1 1 0,1-1 1,0 0-1,0 1 0,0-1 0,0 1 0,0 0 1,0-1-1,2 0 0,12-10-2561</inkml:trace>
  <inkml:trace contextRef="#ctx0" brushRef="#br0" timeOffset="10217.7">6688 342 5145,'0'0'4377,"-1"22"-3559,-7 72 59,4-67-182,-14 48 0,14-61-499,0 0 0,1 1 0,1 0 0,-1 26 0,3 4-17,-1-44-193,1-1 1,0 0 0,0 0 0,0 0 0,0 1 0,0-1-1,-1 0 1,1 0 0,0 0 0,0 0 0,0 0 0,0 1-1,-1-1 1,1 0 0,0 0 0,0 0 0,0 0 0,-1 0-1,1 0 1,0 0 0,0 0 0,-1 0 0,1 0 0,0 0 0,0 0-1,0 0 1,-1 0 0,1 0 0,0 0 0,0 0 0,-1 0-1,1 0 1,0 0 0,0 0 0,0 0 0,-1-1 0,1 1-1,0 0 1,0 0 0,0 0 0,0 0 0,-1 0 0,1-1-1,0 1 1,0 0 0,0 0 0,0 0 0,0 0 0,-1-1-1,1 1 1,0 0 0,0 0 0,0-1 0,-11-40-3073,7 20 831</inkml:trace>
  <inkml:trace contextRef="#ctx0" brushRef="#br0" timeOffset="10577.73">6728 354 4457,'0'0'6365,"16"10"-6111,48 35-2,-60-41-199,0-1 0,0 0 0,-1 1 0,0 0 1,1 0-1,-1 0 0,-1 0 0,1 1 0,-1-1 1,0 1-1,0 0 0,0-1 0,0 1 0,-1 0 0,1 5 1,3 7 146,2 7 46,-2 1 1,0 0 0,-1 1 0,0 48-1,-4-74-238,-1 1 1,1 0-1,0-1 0,0 1 0,0-1 0,-1 1 1,1 0-1,0-1 0,-1 1 0,1-1 1,0 1-1,-1-1 0,1 1 0,-1-1 0,1 1 1,-1-1-1,1 0 0,-1 1 0,1-1 0,-1 0 1,1 1-1,-1-1 0,1 0 0,-1 0 0,0 1 1,1-1-1,-1 0 0,0 0 0,1 0 0,-1 0 1,-1 0-1,-26 1 279,17-1-227,-54-1 285,38 0-293,1 1 1,-1 2-1,-38 6 0,50-4-779,23-2-3892,11-2-4387</inkml:trace>
  <inkml:trace contextRef="#ctx0" brushRef="#br0" timeOffset="11545.14">7234 348 4521,'0'0'3647,"-9"21"-2606,1-3-779,-60 143 2186,60-137-2075,2 1 0,-4 31 0,4-20-248,6-36-125,0 0 1,-1-1 0,1 1-1,0 0 1,0 0-1,0 0 1,0 0-1,0 0 1,0 0 0,0 0-1,-1-1 1,1 1-1,0 0 1,0 0-1,0 0 1,0 0 0,0 0-1,-1 0 1,1 0-1,0 0 1,0 0-1,0 0 1,0 0 0,-1 0-1,1 0 1,0 0-1,0 0 1,0 0-1,0 0 1,0 0 0,-1 0-1,1 0 1,0 0-1,0 0 1,0 0-1,0 0 1,0 1 0,-1-1-1,1 0 1,0 0-1,0 0 1,0 0-1,0 0 1,0 0 0,0 0-1,0 1 1,-1-1-1,1 0 1,0 0-1,0 0 1,0 0 0,0 0-1,0 1 1,0-1-1,0 0 1,0 0-1,0 0 1,0 0 0,0 0-1,0 1 1,0-1-1,0 0 1,0 0-1,0 0 1,0 0 0,0 1-1,0-1 1,0 0-1,-5-12-99,2-3-561,0 0 1,2 0-1,0 0 0,1-1 1,0 1-1,1 0 0,1-1 1,1 1-1,4-16 0,0 7-641,2 0 0,0 1 0,1 1-1,23-37 1,-33 59 1348,0-1 1,1 1 0,-1-1-1,0 0 1,1 1-1,-1-1 1,0 1-1,1-1 1,-1 1-1,1-1 1,-1 1-1,1-1 1,-1 1-1,1 0 1,0-1-1,-1 1 1,1 0-1,-1-1 1,2 1-1,3 7 2146,-4 22 1972,-1-27-3910,-1 36 1416,-9 58 0,9-92-1563,0 3 1,0-1 0,0 0 1,0 1-1,1-1 0,0 0 0,1 1 0,1 9 1,-1-15-97,-1 0 0,1-1 0,0 1 0,0-1 0,-1 1 0,1-1 0,0 1 0,0-1 0,0 0 0,0 1 0,0-1 0,0 0 0,-1 0 0,1 1 0,0-1 0,0 0 0,0 0 0,0 0 0,0 0 0,1-1 0,21-2 142,-19 1-145,0-1 0,0 0 1,-1 1-1,0-1 1,1 0-1,-1-1 1,0 1-1,0 0 0,2-5 1,24-39 30,-25 41-50,11-22 29,30-48 73,-39 68-102,1-1 0,-1 1-1,2 0 1,-1 1-1,1 0 1,9-7 0,-16 13 9,0 0 1,0 1-1,0-1 1,0 0-1,0 1 0,0-1 1,0 1-1,0 0 1,0-1-1,0 1 1,1 0-1,-1-1 1,2 1-1,-3 0-2,1 0 0,-1 0 0,0 1 0,1-1-1,-1 0 1,1 0 0,-1 0 0,0 0 0,1 1 0,-1-1 0,0 0-1,1 0 1,-1 1 0,0-1 0,1 0 0,-1 1 0,0-1 0,0 0-1,1 1 1,-1-1 0,0 1 0,0-1 0,0 0 0,1 1 0,0 3-15,-1 0-1,1 0 1,-1 1 0,0-1 0,0 0 0,0 4 0,-1 3 21,-1 217 337,0 2 5701,13-240-6696,-7 2-2492,-1-1-3171</inkml:trace>
  <inkml:trace contextRef="#ctx0" brushRef="#br0" timeOffset="13928.53">7991 520 3265,'0'0'6610,"11"-7"-5939,34-18-83,-44 24-541,1 0 1,-1 0-1,1 0 0,-1-1 0,1 1 0,-1 0 0,0 0 0,0-1 0,1 1 0,-1-1 1,0 1-1,-1-1 0,1 0 0,0 1 0,0-1 0,-1 0 0,1 0 0,-1 1 1,1-1-1,-1 0 0,0 0 0,1 0 0,-1 1 0,0-1 0,-1 0 0,1 0 0,0 0 1,0 0-1,-1 1 0,1-1 0,-1 0 0,1 0 0,-1 1 0,0-1 0,0 0 0,0 1 1,0-1-1,0 1 0,0-1 0,0 1 0,0-1 0,-1 1 0,1 0 0,0 0 0,-3-2 1,-2 0-59,-1 0 1,0 0-1,-1 1 1,1 0-1,0 0 1,-1 0-1,1 1 1,-1 0-1,1 1 1,-1 0-1,0 0 1,1 0-1,-1 1 1,1 0-1,-1 1 1,1 0-1,0 0 1,-1 0 0,1 1-1,0 0 1,0 0-1,1 1 1,-1 0-1,1 0 1,0 1-1,-9 8 1,8-6 11,1 0 0,0 0 0,0 1 1,1 0-1,0 0 0,1 0 0,-1 1 0,2-1 1,-1 1-1,1 0 0,1 0 0,-1 0 0,1 1 1,1-1-1,0 0 0,0 1 0,1-1 1,0 1-1,1-1 0,2 14 0,-1-19 5,-1 0 1,1 0-1,0-1 1,0 1-1,0 0 0,1-1 1,-1 0-1,1 1 0,0-1 1,0 0-1,0 0 1,0-1-1,0 1 0,1-1 1,-1 1-1,1-1 0,-1 0 1,1 0-1,0-1 1,8 3-1,0 0-105,0-1 0,0 0 0,1-1 0,-1-1 0,20 1 0,5-2-1227,-5 0-1186</inkml:trace>
  <inkml:trace contextRef="#ctx0" brushRef="#br0" timeOffset="14288.57">8093 606 3929,'0'0'6368,"-3"15"-5551,-9 50-447,12-64-358,-1 0-1,1 0 1,0 0 0,0 0 0,0 0 0,0 1 0,0-1-1,0 0 1,1 0 0,-1 0 0,0 0 0,0 0 0,1 0-1,-1 0 1,1 0 0,-1 0 0,1 0 0,-1 0 0,1 0-1,0 0 1,-1 0 0,1 0 0,0 0 0,0-1 0,-1 1-1,1 0 1,2 1 0,0-1 21,-1-1 1,1 1-1,-1 0 0,1-1 1,-1 1-1,1-1 0,0 0 1,2 0-1,1 1 31,1-1-31,0 1 1,1-1 0,-1 0 0,0 0 0,1-1-1,-1 0 1,0 0 0,8-3 0,-12 3-21,-1 0 0,1-1 0,-1 1 0,0 0 1,1-1-1,-1 0 0,0 1 0,0-1 0,0 0 1,0 0-1,0 0 0,0-1 0,-1 1 0,1 0 0,-1-1 1,0 1-1,1-1 0,-1 1 0,0-1 0,-1 1 0,1-1 1,0 0-1,-1 0 0,1-5 0,0 4 25,-1 0 0,1-1 0,-1 1-1,0 0 1,0-1 0,-1 1 0,1-1 0,-1 1 0,0 0-1,-3-8 1,3 10-32,0 0 0,-1 0-1,1 0 1,-1 0 0,0 0-1,0 0 1,0 0 0,0 1-1,0-1 1,0 1 0,0-1-1,0 1 1,0 0 0,-1 0-1,1 0 1,-1 0 0,1 0-1,-1 1 1,-3-2 0,-35 0-127,32 2 83,9 0-293</inkml:trace>
  <inkml:trace contextRef="#ctx0" brushRef="#br0" timeOffset="14686.63">8439 93 6385,'0'0'4537,"-72"124"-4225,56-97-264,2 0 176,3 3-224,1-3-104,6-9-2272</inkml:trace>
  <inkml:trace contextRef="#ctx0" brushRef="#br0" timeOffset="15048.66">8596 486 7818,'0'0'6337,"-18"16"-8449</inkml:trace>
  <inkml:trace contextRef="#ctx0" brushRef="#br0" timeOffset="15049.66">8521 768 10362,'0'0'7538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10:47.86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80 145 6809,'0'0'3887,"-9"18"-3111,-75 142 521,76-146-1134,1-3-109,0 0 0,2-1 0,-1 2 0,1-1 0,1 1 0,0-1 0,1 1 0,0 0 0,-2 21 0,5-33 56,0-6 0,0-13-430,0 1 1,2 0-1,0-1 0,1 1 0,1 0 0,10-30 0,15-20-3340,38-67 0,-21 51 3159,-31 63 5315,-15 21-4740,3 9 836,1 15-1256,-4-22 605,2 21 52,2-1-1,0 1 0,1 0 1,2-1-1,0 0 0,1-1 1,1 0-1,1 0 1,1-1-1,1 0 0,1 0 1,0-2-1,23 24 0,73 61 62,-75-73-242,-34-30-130,0 0 1,0 1-1,1-1 1,-1 0-1,0 0 1,0 0-1,0 0 1,1 0-1,-1 1 1,0-1 0,0 0-1,0 0 1,0 0-1,0 1 1,0-1-1,1 0 1,-1 0-1,0 1 1,0-1-1,0 0 1,0 0-1,0 0 1,0 1-1,0-1 1,0 0 0,0 0-1,0 1 1,0-1-1,0 0 1,0 0-1,0 1 1,0-1-1,0 0 1,-1 0-1,1 0 1,0 1-1,0-1 1,0 0-1,0 0 1,0 0 0,0 1-1,-1-1 1,1 0-1,0 0 1,0 0-1,0 0 1,0 1-1,-1-1 1,1 0-1,0 0 1,0 0-1,0 0 1,-1 0-1,1 0 1,0 0 0,0 0-1,-1 0 1,1 0-1,0 0 1,0 0-1,-1 0 1,1 0-1,0 0 1,0 0-1,-1 0 1,-20 3 55,17-3-37,-357 18 600,354-17-507,1-1 0,-1 0-1,1 0 1,0-1 0,-1 0 0,1 0-1,0 0 1,-1-1 0,1 0 0,0 0 0,0 0-1,1-1 1,-1 0 0,-10-6 0,16 8-196,-1 1 1,0-1-1,0 1 1,1-1-1,-1 1 1,1-1-1,-1 0 1,0 1-1,1-1 1,-1 0-1,1 1 1,0-1-1,-1 0 1,1 0-1,0 1 1,-1-1-1,1 0 1,0 0-1,0 0 1,-1 0-1,1 1 1,0-1-1,0 0 1,0-1-1,0-6-2237</inkml:trace>
  <inkml:trace contextRef="#ctx0" brushRef="#br0" timeOffset="717.41">879 61 4841,'0'0'2183,"-8"17"-759,-50 111 1093,50-108-2237,0-1 1,1 2-1,1-1 0,1 1 1,1 0-1,0 0 1,2 0-1,0 36 0,4 21-697,-2-86-1420</inkml:trace>
  <inkml:trace contextRef="#ctx0" brushRef="#br0" timeOffset="1387.62">875 82 5921,'0'0'6340,"16"-3"-5889,51-9-347,-65 11-96,1 1 1,-1 0-1,1 0 1,-1 0-1,1 0 1,0 0-1,-1 0 0,1 0 1,-1 1-1,1 0 1,-1-1-1,0 1 0,1 0 1,-1 0-1,0 0 1,1 1-1,-1-1 0,0 0 1,0 1-1,0 0 1,0-1-1,2 3 1,0 1-10,0 1 1,0 0-1,-1 0 1,1 0 0,3 11-1,-1-5 11,-4-8-15,0 0 0,0 0-1,-1 1 1,1-1 0,-1 0-1,0 1 1,0-1 0,1 10-1,-2-14 3,-1 1-1,1-1 1,0 0-1,0 1 1,0-1-1,-1 1 1,1-1-1,0 0 1,-1 1-1,1-1 1,0 1-1,-1-1 1,1 0-1,0 0 1,-1 1-1,1-1 1,-1 0-1,1 0 1,0 1-1,-1-1 1,1 0-1,-1 0 1,1 0-1,-1 0 1,0 1-1,-18 2 68,5 0 6,14-2-67,0-1-1,0 0 1,-1 0-1,1 0 1,0 1-1,0-1 1,0 0-1,0 0 1,0 0-1,-1 1 1,1-1-1,0 0 1,0 1-1,0-1 1,0 0-1,0 0 1,0 1-1,0-1 1,0 0-1,0 0 1,0 1-1,0-1 1,0 0-1,0 0 1,0 1-1,0-1 1,0 0-1,0 1 1,0-1-1,1 0 1,-1 0-1,0 0 1,0 1-1,0-1 1,0 0-1,0 0 1,1 1-1,-1-1 1,0 0-1,0 0 1,0 0-1,1 0 1,-1 1-1,8 6 28,4 2-32,-1 0-1,0 0 1,-1 1 0,0 0-1,-1 1 1,13 18 0,-17-21 2,0 0 0,-1 0 0,0 1 0,-1-1 0,0 1 0,0 0 0,-1 0 0,0 0 0,0 0 0,-1 0 0,0 12 0,-1-20-3,-1 0 0,1 0 0,0 1 0,-1-1 0,1 0 0,-1 0 0,0 0 0,1 0 0,-1 0 0,0 0-1,0 0 1,0 0 0,0 0 0,0-1 0,0 1 0,0 0 0,0-1 0,0 1 0,0 0 0,0-1 0,0 1 0,0-1 0,0 0 0,-1 1 0,1-1-1,0 0 1,-2 1 0,-42 5 61,37-5-67,-177 7 840,183-8-814,0-1 0,1 1 0,-1-1 0,0 0 0,1 1 0,-1-1 0,1 0 0,-1 0 0,1 0 0,-1 0 0,1 0 0,-1 0 0,1 0 0,0-1 0,0 1 0,0-1 0,0 1 0,0 0 0,0-1 0,0 0 0,0 1 0,-1-4 0,0 0-271,0 1-1,1-1 1,-1 0-1,1 0 1,0 0-1,-1-9 1,2-1-1732,0 3-766</inkml:trace>
  <inkml:trace contextRef="#ctx0" brushRef="#br0" timeOffset="1869.33">1425 102 1432,'0'0'8812,"0"14"-8339,0-1-333,0-1 27,0 1 0,-1 0 0,0 0 0,-1-1 0,-5 21 0,-6 15 259,3 0 0,2 1 1,-3 66-1,11-132-1805,0-3-2508</inkml:trace>
  <inkml:trace contextRef="#ctx0" brushRef="#br0" timeOffset="2410.88">1409 128 5657,'0'0'4919,"21"-2"-4601,66-6-54,-76 7-185,-1 0 0,0 1 0,0 0 0,1 1 0,-1 0-1,0 0 1,0 1 0,0 1 0,0 0 0,0 0 0,0 1 0,-1 0-1,0 0 1,0 1 0,13 9 0,-16-10-75,0 1 0,0-1 0,0 1 0,-1 1 0,0-1-1,0 0 1,-1 1 0,1 0 0,-1 0 0,-1 1 0,1-1 0,-1 1 0,0-1 0,0 1 0,1 9 0,0 0-4,-1 1 0,-1 0 0,0 1 0,-1-1 0,-3 24 0,2-38 6,-1 1 1,1-1 0,-1 1-1,0-1 1,0 0 0,0 1 0,-1-1-1,1 0 1,-1 0 0,0 0-1,1 0 1,-1 0 0,-1-1-1,1 1 1,0 0 0,-1-1 0,1 0-1,-1 1 1,0-1 0,0 0-1,0 0 1,0-1 0,0 1-1,0-1 1,-4 2 0,-4 1 41,0-1 1,1 0-1,-1-1 1,0 0-1,-1-1 1,-17 0-1,6 0 93,14-1-121,-1 1-1,0-1 1,0 0 0,0-1-1,1 0 1,-1-1 0,0 0 0,1 0-1,0-1 1,-1-1 0,-12-6 0,21 10-30,0 0 1,1 0-1,-1-1 1,0 1 0,1 0-1,-1-1 1,0 1-1,1-1 1,-1 1 0,1-1-1,-1 1 1,1-1-1,-1 0 1,1 1 0,-1-1-1,1 1 1,0-1 0,-1 0-1,1 1 1,0-1-1,-1 0 1,1 0 0,0 1-1,0-1 1,0 0-1,0 0 1,0 1 0,0-1-1,0 0 1,0 0 0,0 1-1,0-1 1,0 0-1,0 1 1,1-1 0,-1 0-1,0 0 1,0 1-1,1-1 1,-1 0 0,0 1-1,1-1 1,-1 0-1,1 1 1,-1-1 0,1 1-1,-1-1 1,1 1 0,-1-1-1,1 1 1,0-1-1,0 1 1,5-4-534,0 0 1,0 0-1,0 1 0,8-4 1,-13 7 422,30-14-6090</inkml:trace>
  <inkml:trace contextRef="#ctx0" brushRef="#br0" timeOffset="2915.87">1996 19 5033,'0'0'4112,"-1"18"-3031,-3 64-195,1-60-579,-1 1 1,-1-1-1,-7 23 0,5-24-118,-4 30 0,8-21-57,1 45 1,2-74-137,0 0 29,-1-4-77,0 0-1,0 0 1,1 0-1,0 0 0,0 0 1,-1 1-1,2-1 1,-1-4-1,0 3-118,0-14-450,0 3-253,0 0 1,1 0 0,0 0 0,5-16 0,4-6-4181</inkml:trace>
  <inkml:trace contextRef="#ctx0" brushRef="#br0" timeOffset="3342.49">2061 31 5641,'0'0'3110,"1"17"-2422,5 123 1003,-7-133-1556,1 0 0,1 0-1,-1 1 1,1-1 0,0-1-1,1 1 1,4 12 0,-5-16-116,0-1 0,1 0 0,-1 0 0,1 0 0,-1 0 0,1 0 0,0 0 1,0-1-1,0 1 0,0 0 0,0-1 0,0 0 0,1 1 0,-1-1 0,0 0 0,1 0 1,-1 0-1,1 0 0,-1-1 0,1 1 0,-1-1 0,1 0 0,-1 1 0,5-1 0,-2 0 34,-1-1-1,1 1 1,0-1-1,0 0 0,0 0 1,-1 0-1,1-1 1,-1 0-1,1 0 0,-1 0 1,0 0-1,1-1 1,-1 1-1,0-1 0,-1 0 1,1-1-1,0 1 1,-1 0-1,0-1 0,5-7 1,6-8-32,-2-1 0,-1-1 0,11-24 0,-9 18-15,-4 7-16,8-13-85,-17 33 94,0 0-1,0 0 1,0 1 0,-1-1-1,1 0 1,0 0 0,0 0 0,0 1-1,0-1 1,0 0 0,0 0-1,0 1 1,0-1 0,1 0 0,-1 0-1,0 0 1,0 1 0,0-1-1,0 0 1,0 0 0,0 0 0,0 1-1,0-1 1,0 0 0,1 0-1,-1 0 1,0 0 0,0 0-1,0 1 1,0-1 0,1 0 0,-1 0-1,0 0 1,0 0 0,0 0-1,0 0 1,1 0 0,-1 0 0,0 1-1,0-1 1,1 0 0,-1 0-1,0 0 1,0 0 0,0 0 0,1 0-1,-1 0 1,0 0 0,0 0-1,0 0 1,1-1 0,-1 1-1,0 0 1,0 0 0,0 0 0,1 0-1,-1 0 1,0 0 0,0 0-1,0 0 1,0-1 0,1 1 0,-1 0-1,0 0 1,0 0 0,0 0-1,0 0 1,0-1 0,1 1-1,1 18-63,-2-18 72,3 276-54,-4-177 200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10:46.70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7 1 7634,'0'0'3712,"132"4"-3568,-86-2 40,22 0-184,-11 0-56,-12 0-2008</inkml:trace>
  <inkml:trace contextRef="#ctx0" brushRef="#br0" timeOffset="407.19">0 203 3201,'0'0'10786,"144"0"-10786,-92 0-8,5 0 0,25 0-328,-14 0-936,-9-2-4154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10:42.13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46 232 3713,'0'0'4106,"0"4"-3458,-1 2-389,1-1-1,-1 0 1,0 0-1,0 1 1,-1-1-1,1 0 0,-1 0 1,0 0-1,0 0 1,-6 8-1,-94 120 1188,70-95-902,2 2-1,-30 50 1,86-147-4614,-10 25 522</inkml:trace>
  <inkml:trace contextRef="#ctx0" brushRef="#br0" timeOffset="599.39">325 101 5905,'0'0'3482,"1"18"-2972,3 58-5,-2-64-362,0 1 0,0-1 0,1 0 0,1-1-1,0 1 1,1-1 0,0 1 0,0-2 0,1 1 0,1 0-1,0-1 1,8 10 0,0-1 53,9 16-28,14 19-2,52 58 0,-89-111-156,5 8 18,-20-6 3,-228 0 78,-11 1 50,191-1 1644</inkml:trace>
  <inkml:trace contextRef="#ctx0" brushRef="#br0" timeOffset="1225.72">1040 274 6265,'0'0'1929,"-69"117"-953,56-80-400,4-5-328,4 1 320,5-4-440,0-5-120,0-3 176,2-7-136,8-4 8,-1-5-56,9-5-136,-4-5-816,-1-11-4441</inkml:trace>
  <inkml:trace contextRef="#ctx0" brushRef="#br0" timeOffset="1825.11">1124 154 7330,'0'0'3726,"11"5"-3573,-9-4-142,81 37 329,-71-32-304,0 0-1,0 1 1,-1 1-1,0 0 1,15 15-1,-24-21-34,0-1 0,-1 1-1,0 0 1,1-1 0,-1 1-1,0 0 1,0 0 0,0 0-1,0-1 1,0 1 0,0 0-1,-1 1 1,1-1 0,-1 0-1,1 0 1,-1 0 0,0 0-1,0 0 1,0 0 0,0 0-1,0 1 1,0-1 0,-1 0-1,1 0 1,-1 0 0,1 0-1,-2 3 1,-2 0 1,1 1 1,-1-1-1,-1 1 1,1-1-1,-1 0 1,-9 7-1,14-11-2,-1-1 2,0 0 0,1 1 0,-1-1 0,1 1 0,-1-1 0,1 0 0,0 1 0,-1-1 0,1 1 0,-1-1-1,1 1 1,0-1 0,0 1 0,-1 0 0,1-1 0,0 1 0,0-1 0,-1 1 0,1 0 0,0-1 0,0 1 0,0-1 0,0 1 0,0 0 0,0-1 0,0 1-1,0 0 1,0-1 0,0 1 0,1-1 0,-1 1 0,0 0 0,0-1 0,1 1 0,-1-1 0,0 1 0,0-1 0,1 1 0,-1-1 0,1 1 0,-1-1 0,1 1-1,-1-1 1,0 1 0,1-1 0,-1 0 0,1 1 0,0-1 0,0 1 0,4 2-11,0-1 0,1 1 0,-1-1 0,8 2-1,-4-1 31,-1 0-18,0 1 0,-1 0 0,1 0-1,-1 0 1,0 1 0,8 6 0,-12-8-4,-1-1 0,1 1 0,-1 0 0,0 0 0,0 0 0,0 0 0,0 1 0,0-1 0,-1 0 0,1 1 0,-1-1 0,0 1 0,0 0 0,0-1 0,-1 1 0,1 5 0,0-4-1,-1-1 0,0 1 1,0 0-1,0-1 0,-1 1 1,0 0-1,0-1 0,0 1 0,0-1 1,-1 1-1,-2 5 0,2-7 6,-1 0 0,1 1 0,-1-1 0,0-1 0,0 1 0,0 0 0,0-1 0,-1 1 0,1-1 0,0 0 0,-1 0 0,0 0 0,-5 1 0,-6 2 37,1 0 0,-1-2 1,1 1-1,-1-2 1,-16 1-1,-79-1 304,65-3-294,40 1-22,-1 0 1,0-1 0,1 0 0,-1 0 0,1 0-1,-1 0 1,-9-5 0,13 5-22,0 0-1,0 0 1,0 0 0,1 0 0,-1 0-1,0 0 1,1-1 0,-1 1-1,1 0 1,-1-1 0,1 0 0,0 1-1,0-1 1,0 0 0,0 1-1,0-1 1,0 0 0,0 0-1,0 0 1,1 0 0,-1 0 0,1 0-1,-1 0 1,1 0 0,0-3-1,0 3-31,0-2-136,0 1-1,0-1 0,0 0 1,1 0-1,-1 1 1,1-1-1,0 0 0,2-5 1,11-12-3482</inkml:trace>
  <inkml:trace contextRef="#ctx0" brushRef="#br0" timeOffset="2433.59">1803 101 4353,'0'0'4598,"-5"21"-3778,-3 6-517,-27 85 1045,16-59-655,3-13-351,1 2-1,3 0 1,-14 77 0,26-229-5965,2 71 621</inkml:trace>
  <inkml:trace contextRef="#ctx0" brushRef="#br0" timeOffset="2807.59">1804 67 5617,'0'0'4266,"11"18"-3568,31 62-165,-35-63-298,0 1 1,-1 0-1,-1 0 0,0 1 0,-2-1 0,3 28 0,0 4 73,-4-37-238,6 41 190,18 60 1,-26-114-272,0 1 0,1-1 0,-1 1 1,0 0-1,0-1 0,0 1 0,0 0 0,0-1 1,0 1-1,0 0 0,0-1 0,-1 1 0,1-1 0,0 1 1,0 0-1,0-1 0,-1 1 0,1-1 0,0 1 0,-1 0 1,1-1-1,0 1 0,-1-1 0,1 1 0,-1-1 1,1 0-1,-1 1 0,1-1 0,-1 1 0,1-1 0,-1 0 1,1 1-1,-1-1 0,0 0 0,1 0 0,-1 0 0,0 1 1,1-1-1,-1 0 0,1 0 0,-1 0 0,0 0 1,1 0-1,-1 0 0,0 0 0,0 0 0,-37-3-1284,34 2 1046,-30-7-2195</inkml:trace>
  <inkml:trace contextRef="#ctx0" brushRef="#br0" timeOffset="3202.57">1628 377 7458,'0'0'5465,"162"0"-5281,-106 0-80,31 0-104,-17 5-56,-8-5-2281</inkml:trace>
  <inkml:trace contextRef="#ctx0" brushRef="#br0" timeOffset="3690.56">2378 97 3777,'0'0'5706,"3"-4"-5433,-3 4-271,0 0-1,0 0 0,0 0 0,0 1 1,0-1-1,0 0 0,0 0 0,0 0 0,0 0 1,0 0-1,0 0 0,0 0 0,0 0 1,0 0-1,0 0 0,0 0 0,0 0 0,0 0 1,1 1-1,-1-1 0,0 0 0,0 0 1,0 0-1,0 0 0,0 0 0,0 0 0,0 0 1,0 0-1,0 0 0,0 0 0,0 0 1,0 0-1,0 0 0,1 0 0,-1 0 0,0 0 1,0 0-1,0 0 0,0 0 0,0 0 1,0 0-1,0 0 0,0 0 0,0 0 1,0 0-1,0 0 0,0 0 0,1 0 0,-1 0 1,0 0-1,0 0 0,0 0 0,0 0 1,0 0-1,0 0 0,0 0 0,0-1 0,0 1 1,0 0-1,0 0 0,0 0 0,0 0 1,0 0-1,0 0 0,0 0 0,0 0 0,0 0 1,0 0-1,0 0 0,-1 22 234,-2 1 1,0-1-1,-1 0 1,-2 1-1,0-2 0,-2 1 1,-10 22-1,6-16 40,-2 4-17,2 0 0,0 0 0,3 1 1,-10 53-1,19-72-105,0-26-43,0-49-2814,2 29-328</inkml:trace>
  <inkml:trace contextRef="#ctx0" brushRef="#br0" timeOffset="4099.48">2403 86 2561,'0'0'4514,"6"12"-4163,-5-10-328,4 8 125,1 1 0,-2 0-1,0 0 1,0 0 0,-1 0 0,0 1-1,1 18 1,-3 16 816,-2-30-719,1 0 0,1 0 0,0-1 0,1 1 0,8 30 0,-9-44-199,1 0 0,-1 0 1,1 0-1,-1 0 0,1 0 0,0 0 1,-1-1-1,1 1 0,0 0 0,0-1 1,0 0-1,1 1 0,-1-1 0,0 0 0,0 0 1,1 0-1,-1 0 0,0-1 0,1 1 1,-1-1-1,1 1 0,-1-1 0,1 0 1,-1 0-1,4 0 0,-1 0 8,1 0-1,-1-1 1,1 1-1,-1-1 1,0 0-1,1 0 1,-1-1-1,0 0 1,0 0 0,8-4-1,-2-2-19,-1-1-1,0 1 1,0-2 0,-1 1-1,-1-1 1,12-17 0,39-73-214,-32 51-33,-12 23-6,-4 4 38,2 2 1,25-33 0,-38 52 175,0 1 0,0 0 0,0 0 0,0 0 1,0 0-1,0 0 0,0-1 0,0 1 0,1 0 1,-1 0-1,0 0 0,0 0 0,0 0 0,0 0 1,0-1-1,1 1 0,-1 0 0,0 0 0,0 0 1,0 0-1,0 0 0,1 0 0,-1 0 0,0 0 1,0 0-1,0 0 0,0 0 0,1 0 0,-1 0 1,0 0-1,0 0 0,0 0 0,1 0 0,-1 0 1,0 0-1,0 0 0,0 0 0,0 0 0,1 0 1,-1 0-1,0 1 0,0-1 0,3 10-71,-2 20 51,-2-24-16,0 26 33,-3 0 0,-13 56-1,9-48 160,-4 42 0,4 135 801</inkml:trace>
  <inkml:trace contextRef="#ctx0" brushRef="#br0" timeOffset="4571.21">3390 345 7634,'0'0'3712,"132"4"-3568,-86-2 40,22 0-184,-11 0-56,-12 0-2008</inkml:trace>
  <inkml:trace contextRef="#ctx0" brushRef="#br0" timeOffset="4978.4">3383 547 3201,'0'0'10786,"144"0"-10786,-92 0-8,5 0 0,25 0-328,-14 0-936,-9-2-4154</inkml:trace>
  <inkml:trace contextRef="#ctx0" brushRef="#br0" timeOffset="5731.39">4489 212 6809,'0'0'3887,"-9"18"-3111,-75 142 521,76-146-1134,1-3-109,0 0 0,2-1 0,-1 2 0,1-1 0,1 1 0,0-1 0,1 1 0,0 0 0,-2 21 0,5-33 56,0-6 0,0-13-430,0 1 1,2 0-1,0-1 0,1 1 0,1 0 0,10-30 0,15-20-3340,38-67 0,-21 51 3159,-31 63 5315,-15 21-4740,3 9 836,1 15-1256,-4-22 605,2 21 52,2-1-1,0 1 0,1 0 1,2-1-1,0 0 0,1-1 1,1 0-1,1 0 1,1-1-1,1 0 0,1 0 1,0-2-1,23 24 0,73 61 62,-75-73-242,-34-30-130,0 0 1,0 1-1,1-1 1,-1 0-1,0 0 1,0 0-1,0 0 1,1 0-1,-1 1 1,0-1 0,0 0-1,0 0 1,0 0-1,0 1 1,0-1-1,1 0 1,-1 0-1,0 1 1,0-1-1,0 0 1,0 0-1,0 0 1,0 1-1,0-1 1,0 0 0,0 0-1,0 1 1,0-1-1,0 0 1,0 0-1,0 1 1,0-1-1,0 0 1,-1 0-1,1 0 1,0 1-1,0-1 1,0 0-1,0 0 1,0 0 0,0 1-1,-1-1 1,1 0-1,0 0 1,0 0-1,0 0 1,0 1-1,-1-1 1,1 0-1,0 0 1,0 0-1,0 0 1,-1 0-1,1 0 1,0 0 0,0 0-1,-1 0 1,1 0-1,0 0 1,0 0-1,-1 0 1,1 0-1,0 0 1,0 0-1,-1 0 1,-20 3 55,17-3-37,-357 18 600,354-17-507,1-1 0,-1 0-1,1 0 1,0-1 0,-1 0 0,1 0-1,0 0 1,-1-1 0,1 0 0,0 0 0,0 0-1,1-1 1,-1 0 0,-10-6 0,16 8-196,-1 1 1,0-1-1,0 1 1,1-1-1,-1 1 1,1-1-1,-1 0 1,0 1-1,1-1 1,-1 0-1,1 1 1,0-1-1,-1 0 1,1 0-1,0 1 1,-1-1-1,1 0 1,0 0-1,0 0 1,-1 0-1,1 1 1,0-1-1,0 0 1,0-1-1,0-6-2237</inkml:trace>
  <inkml:trace contextRef="#ctx0" brushRef="#br0" timeOffset="6448.81">5188 128 4841,'0'0'2183,"-8"17"-759,-50 111 1093,50-108-2237,0-1 1,1 2-1,1-1 0,1 1 1,1 0-1,0 0 1,2 0-1,0 36 0,4 21-697,-2-86-1420</inkml:trace>
  <inkml:trace contextRef="#ctx0" brushRef="#br0" timeOffset="7119.02">5184 149 5921,'0'0'6340,"16"-3"-5889,51-9-347,-65 11-96,1 1 1,-1 0-1,1 0 1,-1 0-1,1 0 1,0 0-1,-1 0 0,1 0 1,-1 1-1,1 0 1,-1-1-1,0 1 0,1 0 1,-1 0-1,0 0 1,1 1-1,-1-1 0,0 0 1,0 1-1,0 0 1,0-1-1,2 3 1,0 1-10,0 1 1,0 0-1,-1 0 1,1 0 0,3 11-1,-1-5 11,-4-8-15,0 0 0,0 0-1,-1 1 1,1-1 0,-1 0-1,0 1 1,0-1 0,1 10-1,-2-14 3,-1 1-1,1-1 1,0 0-1,0 1 1,0-1-1,-1 1 1,1-1-1,0 0 1,-1 1-1,1-1 1,0 1-1,-1-1 1,1 0-1,0 0 1,-1 1-1,1-1 1,-1 0-1,1 0 1,0 1-1,-1-1 1,1 0-1,-1 0 1,1 0-1,-1 0 1,0 1-1,-18 2 68,5 0 6,14-2-67,0-1-1,0 0 1,-1 0-1,1 0 1,0 1-1,0-1 1,0 0-1,0 0 1,0 0-1,-1 1 1,1-1-1,0 0 1,0 1-1,0-1 1,0 0-1,0 0 1,0 1-1,0-1 1,0 0-1,0 0 1,0 1-1,0-1 1,0 0-1,0 0 1,0 1-1,0-1 1,0 0-1,0 1 1,0-1-1,1 0 1,-1 0-1,0 0 1,0 1-1,0-1 1,0 0-1,0 0 1,1 1-1,-1-1 1,0 0-1,0 0 1,0 0-1,1 0 1,-1 1-1,8 6 28,4 2-32,-1 0-1,0 0 1,-1 1 0,0 0-1,-1 1 1,13 18 0,-17-21 2,0 0 0,-1 0 0,0 1 0,-1-1 0,0 1 0,0 0 0,-1 0 0,0 0 0,0 0 0,-1 0 0,0 12 0,-1-20-3,-1 0 0,1 0 0,0 1 0,-1-1 0,1 0 0,-1 0 0,0 0 0,1 0 0,-1 0 0,0 0-1,0 0 1,0 0 0,0 0 0,0-1 0,0 1 0,0 0 0,0-1 0,0 1 0,0 0 0,0-1 0,0 1 0,0-1 0,0 0 0,-1 1 0,1-1-1,0 0 1,-2 1 0,-42 5 61,37-5-67,-177 7 840,183-8-814,0-1 0,1 1 0,-1-1 0,0 0 0,1 1 0,-1-1 0,1 0 0,-1 0 0,1 0 0,-1 0 0,1 0 0,-1 0 0,1 0 0,0-1 0,0 1 0,0-1 0,0 1 0,0 0 0,0-1 0,0 0 0,0 1 0,-1-4 0,0 0-271,0 1-1,1-1 1,-1 0-1,1 0 1,0 0-1,-1-9 1,2-1-1732,0 3-766</inkml:trace>
  <inkml:trace contextRef="#ctx0" brushRef="#br0" timeOffset="7600.73">5734 169 1432,'0'0'8812,"0"14"-8339,0-1-333,0-1 27,0 1 0,-1 0 0,0 0 0,-1-1 0,-5 21 0,-6 15 259,3 0 0,2 1 1,-3 66-1,11-132-1805,0-3-2508</inkml:trace>
  <inkml:trace contextRef="#ctx0" brushRef="#br0" timeOffset="8142.28">5718 195 5657,'0'0'4919,"21"-2"-4601,66-6-54,-76 7-185,-1 0 0,0 1 0,0 0 0,1 1 0,-1 0-1,0 0 1,0 1 0,0 1 0,0 0 0,0 0 0,0 1 0,-1 0-1,0 0 1,0 1 0,13 9 0,-16-10-75,0 1 0,0-1 0,0 1 0,-1 1 0,0-1-1,0 0 1,-1 1 0,1 0 0,-1 0 0,-1 1 0,1-1 0,-1 1 0,0-1 0,0 1 0,1 9 0,0 0-4,-1 1 0,-1 0 0,0 1 0,-1-1 0,-3 24 0,2-38 6,-1 1 1,1-1 0,-1 1-1,0-1 1,0 0 0,0 1 0,-1-1-1,1 0 1,-1 0 0,0 0-1,1 0 1,-1 0 0,-1-1-1,1 1 1,0 0 0,-1-1 0,1 0-1,-1 1 1,0-1 0,0 0-1,0 0 1,0-1 0,0 1-1,0-1 1,-4 2 0,-4 1 41,0-1 1,1 0-1,-1-1 1,0 0-1,-1-1 1,-17 0-1,6 0 93,14-1-121,-1 1-1,0-1 1,0 0 0,0-1-1,1 0 1,-1-1 0,0 0 0,1 0-1,0-1 1,-1-1 0,-12-6 0,21 10-30,0 0 1,1 0-1,-1-1 1,0 1 0,1 0-1,-1-1 1,0 1-1,1-1 1,-1 1 0,1-1-1,-1 1 1,1-1-1,-1 0 1,1 1 0,-1-1-1,1 1 1,0-1 0,-1 0-1,1 1 1,0-1-1,-1 0 1,1 0 0,0 1-1,0-1 1,0 0-1,0 0 1,0 1 0,0-1-1,0 0 1,0 0 0,0 1-1,0-1 1,0 0-1,0 1 1,1-1 0,-1 0-1,0 0 1,0 1-1,1-1 1,-1 0 0,0 1-1,1-1 1,-1 0-1,1 1 1,-1-1 0,1 1-1,-1-1 1,1 1 0,-1-1-1,1 1 1,0-1-1,0 1 1,5-4-534,0 0 1,0 0-1,0 1 0,8-4 1,-13 7 422,30-14-6090</inkml:trace>
  <inkml:trace contextRef="#ctx0" brushRef="#br0" timeOffset="8647.26">6305 86 5033,'0'0'4112,"-1"18"-3031,-3 64-195,1-60-579,-1 1 1,-1-1-1,-7 23 0,5-24-118,-4 30 0,8-21-57,1 45 1,2-74-137,0 0 29,-1-4-77,0 0-1,0 0 1,1 0-1,0 0 0,0 0 1,-1 1-1,2-1 1,-1-4-1,0 3-118,0-14-450,0 3-253,0 0 1,1 0 0,0 0 0,5-16 0,4-6-4181</inkml:trace>
  <inkml:trace contextRef="#ctx0" brushRef="#br0" timeOffset="9073.88">6370 98 5641,'0'0'3110,"1"17"-2422,5 123 1003,-7-133-1556,1 0 0,1 0-1,-1 1 1,1-1 0,0-1-1,1 1 1,4 12 0,-5-16-116,0-1 0,1 0 0,-1 0 0,1 0 0,-1 0 0,1 0 0,0 0 1,0-1-1,0 1 0,0 0 0,0-1 0,0 0 0,1 1 0,-1-1 0,0 0 0,1 0 1,-1 0-1,1 0 0,-1-1 0,1 1 0,-1-1 0,1 0 0,-1 1 0,5-1 0,-2 0 34,-1-1-1,1 1 1,0-1-1,0 0 0,0 0 1,-1 0-1,1-1 1,-1 0-1,1 0 0,-1 0 1,0 0-1,1-1 1,-1 1-1,0-1 0,-1 0 1,1-1-1,0 1 1,-1 0-1,0-1 0,5-7 1,6-8-32,-2-1 0,-1-1 0,11-24 0,-9 18-15,-4 7-16,8-13-85,-17 33 94,0 0-1,0 0 1,0 1 0,-1-1-1,1 0 1,0 0 0,0 0 0,0 1-1,0-1 1,0 0 0,0 0-1,0 1 1,0-1 0,1 0 0,-1 0-1,0 0 1,0 1 0,0-1-1,0 0 1,0 0 0,0 0 0,0 1-1,0-1 1,0 0 0,1 0-1,-1 0 1,0 0 0,0 0-1,0 1 1,0-1 0,1 0 0,-1 0-1,0 0 1,0 0 0,0 0-1,0 0 1,1 0 0,-1 0 0,0 1-1,0-1 1,1 0 0,-1 0-1,0 0 1,0 0 0,0 0 0,1 0-1,-1 0 1,0 0 0,0 0-1,0 0 1,1-1 0,-1 1-1,0 0 1,0 0 0,0 0 0,1 0-1,-1 0 1,0 0 0,0 0-1,0 0 1,0-1 0,1 1 0,-1 0-1,0 0 1,0 0 0,0 0-1,0 0 1,0-1 0,1 1-1,1 18-63,-2-18 72,3 276-54,-4-177 200</inkml:trace>
  <inkml:trace contextRef="#ctx0" brushRef="#br0" timeOffset="9542.91">7349 76 6385,'0'0'8908,"3"-11"-8580,7-36 24,-10 46-355,1 0 0,-1 0 1,0 0-1,1 0 0,-1 0 1,1 0-1,-1 0 0,1 1 1,-1-1-1,1 0 0,0 0 0,-1 1 1,1-1-1,0 0 0,0 1 1,0-1-1,-1 1 0,1-1 1,0 1-1,0-1 0,0 1 0,0-1 1,0 1-1,0 0 0,0 0 1,0-1-1,0 1 0,0 0 1,0 0-1,0 0 0,0 0 1,0 0-1,0 0 0,0 1 0,0-1 1,0 0-1,1 1 0,5 0-9,-5-2 6,0 1 0,1 0-1,-1 0 1,0 0 0,1 0-1,-1 1 1,0-1 0,1 1 0,-1-1-1,0 1 1,0 0 0,0 0 0,0 0-1,1 0 1,-1 0 0,-1 0-1,1 1 1,0-1 0,0 1 0,0-1-1,-1 1 1,1 0 0,-1-1 0,1 1-1,-1 0 1,0 0 0,1 0 0,-1 0-1,1 3 1,2 8-18,0 1 0,0 0 0,-1 0 0,-1 0-1,0 0 1,-2 1 0,1-1 0,-1 0 0,-1 1 0,-4 16 0,4-25 19,0 0 0,-1 0 1,0 0-1,0-1 0,-1 1 1,1-1-1,-1 1 0,-1-1 1,1 0-1,-1 0 1,0-1-1,0 1 0,0-1 1,0 0-1,-10 7 0,-4 1-19,-1 0-1,-1-1 0,-21 8 0,5-2-124,-58 32-2946,61-26-1939</inkml:trace>
  <inkml:trace contextRef="#ctx0" brushRef="#br0" timeOffset="9939.23">7144 704 11090,'0'0'8042,"14"-4"-8138,-9 4-1832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10:39.66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95 90 5537,'0'0'5009,"-2"-2"-4341,1 0-641,0 1-1,0 0 0,0 0 0,-1-1 0,1 1 0,0 0 1,-1 0-1,1 1 0,-1-1 0,1 0 0,-1 0 0,0 1 1,1-1-1,-1 1 0,0-1 0,1 1 0,-1 0 0,0 0 0,1-1 1,-1 1-1,0 0 0,0 1 0,1-1 0,-1 0 0,0 0 1,1 1-1,-3 0 0,-9 2-28,0 1 0,-19 8 0,20-7 156,-23 8 92,-65 36 1,84-40-185,1 1 1,1 1 0,0 0 0,0 1-1,1 0 1,-15 18 0,24-25-43,1 1 1,0-1 0,0 1 0,0 0-1,0 0 1,1 0 0,0 0-1,1 0 1,-1 0 0,1 0 0,0 1-1,0-1 1,1 0 0,0 1-1,0-1 1,2 7 0,-2-12-20,0 0 1,1 0 0,-1 0-1,1 1 1,-1-1-1,1 0 1,-1 0 0,1 0-1,0 0 1,0 0-1,-1 0 1,1 0 0,0-1-1,0 1 1,0 0-1,0 0 1,0-1 0,0 1-1,0 0 1,0-1-1,1 1 1,-1-1-1,0 1 1,0-1 0,0 0-1,0 0 1,3 1-1,38 1 156,-35-2-106,2 0-51,1-1-1,-1 0 1,1 0 0,-1-1 0,0 0 0,1-1-1,-1 0 1,-1-1 0,1 0 0,0 0-1,-1-1 1,0 0 0,0 0 0,0-1-1,-1 0 1,9-8 0,-5 3-214,0 0 0,-1 0-1,-1-1 1,0-1 0,10-16 0,29-70-2923,-44 90 2830,-3 56 407,-4-30 601,-1 0 0,-1 1 0,-10 22 0,10-27-479,0 1 0,0-1 0,1 1 0,1 0 0,0 0 0,-1 22 0,4-31-180,0 1-3,0 0 0,0 0 0,1 0 0,-1 0 0,1 0-1,4 11 1,-5-15-35,1 0 1,1-1-1,-1 1 0,0 0 0,0-1 0,0 1 0,1-1 1,-1 0-1,1 1 0,-1-1 0,1 0 0,0 0 1,-1 0-1,1 0 0,0 0 0,0 0 0,0-1 0,-1 1 1,1 0-1,0-1 0,0 0 0,0 1 0,0-1 1,0 0-1,3 0 0,-1 0-26,1 0-1,-1 0 1,0 0-1,0-1 1,0 0-1,0 1 1,0-1 0,0-1-1,0 1 1,0-1-1,0 1 1,4-4-1,0 0-609,0-1 0,-1 0 1,1-1-1,7-8 0,9-14-4679</inkml:trace>
  <inkml:trace contextRef="#ctx0" brushRef="#br0" timeOffset="439.83">717 0 5961,'0'0'2555,"4"23"-1168,16 77-262,-9-35-189,-2 1 0,-1 132 0,-8-190-924,0 0-1,-1 0 0,0 0 1,0 0-1,-1-1 0,0 1 0,0 0 1,-1-1-1,0 0 0,0 1 1,-5 6-1,3-7 13,0 1 0,-1-1 0,0-1 0,-1 1 0,0-1 0,0 0 0,0 0 0,0-1 0,-1 0 0,-9 4 0,-32 14-803,-82 26-1,46-25-3239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04:31.1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5 12 6241,'0'0'1201,"-1"0"-1120,-1 0 1,0 0-1,1 0 1,-1 0 0,1 0-1,-1 0 1,1 1 0,-1-1-1,-2 1 1,-41 78 1914,7-10-762,15-33-1062,-88 155 1685,97-162-1600,2 0 0,0 0 1,2 1-1,-12 61 0,26-123-1234,-3 14-263,1 0 0,5-20 0,4-4-1200</inkml:trace>
  <inkml:trace contextRef="#ctx0" brushRef="#br0" timeOffset="381.98">292 0 5353,'0'0'4258,"6"7"-3859,0-2-257,-3-3-79,0 1 1,-1-1-1,1 1 1,-1 0-1,1 0 1,-1 0-1,0 0 1,0 0-1,0 0 1,-1 0-1,1 1 1,-1-1-1,0 1 1,0-1-1,1 6 1,4 59 1505,-5 84 0,2 14-130,-2-144-1341,0-2 32,6 35 0,-7-55-142,0 0-1,0 0 0,0 0 1,0 0-1,0 0 0,0 0 1,0 1-1,0-1 0,0 0 0,0 0 1,0 0-1,0 0 0,0 0 1,0 0-1,0 1 0,0-1 0,0 0 1,0 0-1,0 0 0,0 0 1,0 0-1,0 0 0,-1 0 1,1 0-1,0 1 0,0-1 0,0 0 1,0 0-1,0 0 0,0 0 1,0 0-1,0 0 0,-1 0 1,1 0-1,0 0 0,0 0 0,0 0 1,0 0-1,0 0 0,0 0 1,0 0-1,-1 0 0,1 0 0,0 0 1,0 0-1,0 0 0,0 0 1,0 0-1,0 0 0,-1 0 1,1 0-1,0 0 0,0 0 0,0 0 1,0 0-1,0 0 0,0 0 1,0 0-1,-1 0 0,1 0 1,0 0-1,0 0 0,0-1 0,0 1 1,0 0-1,0 0 0,0 0 1,-12-7-814,9 5 563,-20-15-1933</inkml:trace>
  <inkml:trace contextRef="#ctx0" brushRef="#br0" timeOffset="758.97">13 299 8162,'0'0'9106,"127"0"-8714,-82-2 0,11-4-392,9 2 0,39-6-328,-17 2-2025,-11-4-10577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03:37.5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 3105,'0'2'21011,"-14"-4"-20482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11:35.2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92 1463 6649,'0'0'2848,"-11"21"-1105,-34 68-559,35-69-878,1 0 0,0 1 1,2 0-1,0 0 0,1 0 0,2 1 1,-4 32-1,12-155-7296,-1 64 1827</inkml:trace>
  <inkml:trace contextRef="#ctx0" brushRef="#br0" timeOffset="358.26">2392 1462 280,'3'2'536,"-1"0"0,1 0 0,-1 0 0,1 0-1,-1 0 1,0 0 0,0 1 0,0 0 0,0-1 0,0 1 0,0 0-1,-1 0 1,1 0 0,-1 0 0,0 0 0,0 0 0,0 0 0,0 0-1,0 7 1,1 6 114,-1 1 1,-3 29-1,1-14 460,1 69-194,8-101-732,-3-3-193,0 0-1,-1 0 1,0 0-1,0-1 1,0 1-1,0-1 1,-1 0 0,1 0-1,-1-1 1,5-7-1,3-3-21,71-106-859,18-23-208,-96 139 1099,-3 3 3,1 0 0,-1 0 0,1 0 0,0 0 0,-1 0 0,1 0 0,0 0 0,0 0 0,0 1 0,1-1 0,-1 1 0,0 0 0,0-1 0,1 1 0,3-1 0,-5 6 76,-10 255 3321,7-144-3570,2-94-1612</inkml:trace>
  <inkml:trace contextRef="#ctx0" brushRef="#br0" timeOffset="719.3">2867 1716 9458,'0'0'2949,"23"4"-2843,71 13 25,-91-16-129,1-1 0,-1 1 0,1 0 0,-1 0 0,0 0 1,1 0-1,-1 1 0,0 0 0,0-1 0,0 1 0,0 0 0,0 0 0,0 1 0,-1-1 0,1 1 0,-1-1 0,0 1 1,1 0-1,-1 0 0,0 0 0,-1 0 0,1 0 0,0 0 0,-1 0 0,0 1 0,0-1 0,1 6 0,-1-4 48,-1 1-1,0 0 1,0-1-1,-1 1 1,0-1-1,0 1 1,0-1-1,0 0 1,-1 1-1,0-1 0,0 0 1,-1 0-1,-5 9 1,-5 4 686,-1-1 1,-20 19-1,20-21-47,0 0 0,-21 31-1,34-45-663,0 0 0,0 0 0,0 0 0,1 1 0,-1-1 0,0 0 0,1 1-1,-1-1 1,1 0 0,0 1 0,-1-1 0,1 1 0,0-1 0,0 0 0,0 1-1,0-1 1,0 1 0,0-1 0,0 1 0,0-1 0,1 3 0,0-3-8,0 0 0,0 0 1,0 0-1,0 0 0,0 0 1,0 0-1,0 0 1,0 0-1,0-1 0,1 1 1,-1 0-1,0-1 0,0 1 1,1-1-1,-1 0 0,0 1 1,1-1-1,1 1 0,6 0 2,0-1 0,0 0 0,1 0 0,-1 0 0,13-4 0,-17 3-121,-1 0-1,1 0 0,0-1 0,-1 0 0,0 0 0,1 0 1,-1-1-1,0 1 0,0-1 0,0 0 0,-1 0 1,5-4-1,1-3-644,-1 0 0,0 0-1,9-16 1,5-15-2891</inkml:trace>
  <inkml:trace contextRef="#ctx0" brushRef="#br0" timeOffset="1144.16">2286 1158 8090,'0'0'8388,"14"-1"-7196,14-2-858,0-1-1,0-1 1,27-9-1,10-8-115,68-21-127,-131 43-95,-1 0-1,1-1 1,-1 1-1,0 0 1,1 0-1,-1-1 1,1 1-1,-1 0 1,1 0-1,-1 1 1,1-1-1,-1 0 1,0 0-1,1 1 1,-1-1-1,1 1 1,-1-1-1,0 1 1,1 0-1,-1 0 1,0-1-1,0 1 1,0 0-1,0 0 1,0 0-1,1 0 1,-2 0-1,1 0 1,0 1-1,0-1 1,0 0-1,0 0 1,-1 1-1,1-1 1,0 2-1,14 18-10,-8-15 18,0-1-1,0 1 1,0-1-1,0 0 1,1-1-1,0 0 1,0 0-1,0-1 1,1 0-1,11 2 1,6 1-109,52 5 0,-16-7-1536,-8-4-2689</inkml:trace>
  <inkml:trace contextRef="#ctx0" brushRef="#br0" timeOffset="1523.88">3585 1474 7818,'0'0'9906,"52"-6"-9858,-22 6 96,9 0 32,4 0-176,5 0-104,11 0-336,-14 4-1601,-8 0-895</inkml:trace>
  <inkml:trace contextRef="#ctx0" brushRef="#br0" timeOffset="1524.88">3485 1704 1280,'0'0'12851,"146"0"-12707,-101 0 272,1 0-416,4 0-208,20-9-400,-13 3-1160,-5-4-2625</inkml:trace>
  <inkml:trace contextRef="#ctx0" brushRef="#br0" timeOffset="-827.79">1489 1424 9314,'0'0'6441,"160"21"-6209,-110-17-232,0 2-64,7 0-792,-14 0-1696,-13-4-5074</inkml:trace>
  <inkml:trace contextRef="#ctx0" brushRef="#br0" timeOffset="-437.84">1492 1724 8250,'0'0'4337,"125"2"-3905,-80-2-352,3 0 96,18 0-176,-14 0-952,-8 0-2265</inkml:trace>
  <inkml:trace contextRef="#ctx0" brushRef="#br0">2392 1463 6649,'0'0'2848,"-11"21"-1105,-34 68-559,35-69-878,1 0 0,0 1 1,2 0-1,0 0 0,1 0 0,2 1 1,-4 32-1,12-155-7296,-1 64 1827</inkml:trace>
  <inkml:trace contextRef="#ctx0" brushRef="#br0" timeOffset="358.26">2391 1462 280,'3'2'536,"-1"0"0,1 0 0,-1 0 0,1 0-1,-1 0 1,0 0 0,0 1 0,0 0 0,0-1 0,0 1 0,0 0-1,-1 0 1,1 0 0,-1 0 0,0 0 0,0 0 0,0 0 0,0 0-1,0 7 1,1 6 114,-1 1 1,-3 29-1,1-14 460,1 69-194,8-101-732,-3-3-193,0 0-1,-1 0 1,0 0-1,0-1 1,0 1-1,0-1 1,-1 0 0,1 0-1,-1-1 1,5-7-1,3-3-21,71-106-859,18-23-208,-96 139 1099,-3 3 3,1 0 0,-1 0 0,1 0 0,0 0 0,-1 0 0,1 0 0,0 0 0,0 0 0,0 1 0,1-1 0,-1 1 0,0 0 0,0-1 0,1 1 0,3-1 0,-5 6 76,-10 255 3321,7-144-3570,2-94-1612</inkml:trace>
  <inkml:trace contextRef="#ctx0" brushRef="#br0" timeOffset="719.3">2867 1716 9458,'0'0'2949,"23"4"-2843,71 13 25,-91-16-129,1-1 0,-1 1 0,1 0 0,-1 0 0,0 0 1,1 0-1,-1 1 0,0 0 0,0-1 0,0 1 0,0 0 0,0 0 0,0 1 0,-1-1 0,1 1 0,-1-1 0,0 1 1,1 0-1,-1 0 0,0 0 0,-1 0 0,1 0 0,0 0 0,-1 0 0,0 1 0,0-1 0,1 6 0,-1-4 48,-1 1-1,0 0 1,0-1-1,-1 1 1,0-1-1,0 1 1,0-1-1,0 0 1,-1 1-1,0-1 0,0 0 1,-1 0-1,-5 9 1,-5 4 686,-1-1 1,-20 19-1,20-21-47,0 0 0,-21 31-1,34-45-663,0 0 0,0 0 0,0 0 0,1 1 0,-1-1 0,0 0 0,1 1-1,-1-1 1,1 0 0,0 1 0,-1-1 0,1 1 0,0-1 0,0 0 0,0 1-1,0-1 1,0 1 0,0-1 0,0 1 0,0-1 0,1 3 0,0-3-8,0 0 0,0 0 1,0 0-1,0 0 0,0 0 1,0 0-1,0 0 1,0 0-1,0-1 0,1 1 1,-1 0-1,0-1 0,0 1 1,1-1-1,-1 0 0,0 1 1,1-1-1,1 1 0,6 0 2,0-1 0,0 0 0,1 0 0,-1 0 0,13-4 0,-17 3-121,-1 0-1,1 0 0,0-1 0,-1 0 0,0 0 0,1 0 1,-1-1-1,0 1 0,0-1 0,0 0 0,-1 0 1,5-4-1,1-3-644,-1 0 0,0 0-1,9-16 1,5-15-2891</inkml:trace>
  <inkml:trace contextRef="#ctx0" brushRef="#br0" timeOffset="1144.16">2286 1158 8090,'0'0'8388,"14"-1"-7196,14-2-858,0-1-1,0-1 1,27-9-1,10-8-115,68-21-127,-131 43-95,-1 0-1,1-1 1,-1 1-1,0 0 1,1 0-1,-1-1 1,1 1-1,-1 0 1,1 0-1,-1 1 1,1-1-1,-1 0 1,0 0-1,1 1 1,-1-1-1,1 1 1,-1-1-1,0 1 1,1 0-1,-1 0 1,0-1-1,0 1 1,0 0-1,0 0 1,0 0-1,1 0 1,-2 0-1,1 0 1,0 1-1,0-1 1,0 0-1,0 0 1,-1 1-1,1-1 1,0 2-1,14 18-10,-8-15 18,0-1-1,0 1 1,0-1-1,0 0 1,1-1-1,0 0 1,0 0-1,0-1 1,1 0-1,11 2 1,6 1-109,52 5 0,-16-7-1536,-8-4-2689</inkml:trace>
  <inkml:trace contextRef="#ctx0" brushRef="#br0" timeOffset="1523.88">3585 1474 7818,'0'0'9906,"52"-6"-9858,-22 6 96,9 0 32,4 0-176,5 0-104,11 0-336,-14 4-1601,-8 0-895</inkml:trace>
  <inkml:trace contextRef="#ctx0" brushRef="#br0" timeOffset="1524.88">3485 1704 1280,'0'0'12851,"146"0"-12707,-101 0 272,1 0-416,4 0-208,20-9-400,-13 3-1160,-5-4-2625</inkml:trace>
  <inkml:trace contextRef="#ctx0" brushRef="#br0" timeOffset="-11606.11">296 112 1736,'0'0'9368,"1"0"-9356,-1 1-1,0-1 1,0 1 0,1 0 0,-1-1 0,0 1 0,0 0 0,0-1-1,0 1 1,0 0 0,1-1 0,-1 1 0,-1 0 0,1-1 0,0 1 0,0 0-1,0 0 1,0-1 0,0 1 0,-1 0 0,1-1 0,0 1 0,0-1-1,-1 1 1,1 0 0,0-1 0,-1 1 0,0 0 0,-13 23 404,0-1 0,-27 32 0,9-13-11,18-21-84,-89 132 1345,90-130-1503,0 0 0,2 2-1,1-1 1,-13 48 0,18-42-214,5-30 46,0 0 0,0 0 1,0 0-1,0 0 0,0 0 0,0 0 1,0 0-1,0 0 0,0 1 1,0-1-1,0 0 0,0 0 0,0 0 1,0 0-1,0 0 0,0 0 1,0 0-1,0 0 0,0 0 0,0 0 1,0 1-1,0-1 0,0 0 1,0 0-1,0 0 0,0 0 0,0 0 1,0 0-1,0 0 0,0 0 1,0 0-1,1 0 0,-1 0 0,0 0 1,0 0-1,0 0 0,0 1 1,0-1-1,0 0 0,0 0 0,0 0 1,0 0-1,0 0 0,0 0 1,1 0-1,-1 0 0,0 0 1,0 0-1,0 0 0,0 0 0,0 0 1,0 0-1,0 0 0,0 0 1,0 0-1,0 0 0,1 0 0,-1 0 1,0 0-1,0 0 0,0-1 1,0 1-1,0 0 0,0 0 0,0 0 1,0 0-1,9-14-503,89-176-5722,-70 134 3474</inkml:trace>
  <inkml:trace contextRef="#ctx0" brushRef="#br0" timeOffset="-11214.15">361 112 5369,'0'0'5221,"5"17"-4475,2 3-501,-3-8-52,-1 0 1,0 0 0,0 0-1,-1 0 1,-1 0-1,1 23 1,-15 117 1861,1 1-1021,12-54-918,-10-102-2002,-51-39-2024,27 16-218</inkml:trace>
  <inkml:trace contextRef="#ctx0" brushRef="#br0" timeOffset="-10824.16">32 414 6001,'0'0'7082,"134"-13"-6874,-86 13-208,25 0 0,-11 0-896,-8-2-4249</inkml:trace>
  <inkml:trace contextRef="#ctx0" brushRef="#br0" timeOffset="-10342.13">691 146 4889,'0'0'5825,"3"10"-5189,1-1-474,-1 0 0,-1 1 0,0-1-1,0 1 1,-1 0 0,0 0 0,0 0 0,-1 0-1,-3 19 1,-6 7 564,-22 52 0,20-61-583,2 0 0,0 1 1,-8 55-1,16-78-317,-1-5-90,-1-13-418,0-22-518,2 30 995,0-23-1129,0 1 0,2-1 0,1 0 0,6-30 1,6 12-3642</inkml:trace>
  <inkml:trace contextRef="#ctx0" brushRef="#br0" timeOffset="-9955.68">691 146 5657,'16'20'680,"-12"-15"-354,1 0 0,-1 1 0,0-1 0,4 8 0,-5-4 145,-1 0 0,0 0 0,0 0 0,-1 0 1,0 0-1,0 1 0,-2 15 0,2 2 149,-1-17-383,0 0 0,2-1 1,-1 1-1,1-1 0,4 14 0,-5-22-214,-1 1-1,1 0 0,0-1 1,0 1-1,-1 0 1,1-1-1,0 1 1,0-1-1,1 1 1,-1-1-1,0 0 0,0 1 1,1-1-1,-1 0 1,0 0-1,1 0 1,0 0-1,-1 0 1,1 0-1,-1-1 0,1 1 1,0 0-1,0-1 1,-1 1-1,1-1 1,0 0-1,0 1 1,-1-1-1,1 0 0,0 0 1,0 0-1,0-1 1,0 1-1,-1 0 1,5-2-1,-4 1-16,1 0 0,-1 0 0,1-1 0,0 1-1,-1-1 1,0 1 0,1-1 0,-1 0 0,0 0 0,0 0 0,3-5-1,20-31-18,-16 23 13,6-10-28,-6 10 45,1 0 0,0 0 0,1 1 0,18-19-1,-17 27-56,-7 13-29,-5 22-66,-1-18 114,1 27 392,-1-1 0,-11 67 1,7-78-544,1 0 0,-1 51 0,6-83-2094,2-6-1995</inkml:trace>
  <inkml:trace contextRef="#ctx0" brushRef="#br0" timeOffset="-9544.82">1260 305 9034,'0'0'6153,"127"35"-5801,-88-31-184,0 2-16,-5-2-152,-2-2 0,-5 2-280,-9 0 40,-16 5-1408,-2-1-657</inkml:trace>
  <inkml:trace contextRef="#ctx0" brushRef="#br0" timeOffset="-9174.35">1185 641 7842,'0'0'9850,"122"0"-9850,-78 0 144,6 0-208,23 0 64,-12 0-2145,-6 0-2176</inkml:trace>
  <inkml:trace contextRef="#ctx0" brushRef="#br0" timeOffset="-6278.4">4122 1 6209,'0'0'4297,"-9"13"-3703,-42 52 293,-78 105 1404,103-132-1977,2 1 0,-24 50 1,40-71-218,1 0 1,1 1 0,0-1 0,1 1 0,1 1 0,1-1 0,-1 35-1,4-40-83,-1-7 8,1 0 1,0-1-1,1 1 0,0-1 1,2 12-1,-2-16-28,0 0 1,-1 0-1,1 0 1,0 0-1,1 0 1,-1-1-1,0 1 1,0 0 0,1-1-1,-1 1 1,1-1-1,-1 0 1,1 1-1,0-1 1,-1 0-1,1 0 1,0 0-1,0 0 1,0 0-1,0-1 1,0 1-1,4 1 1,6-1-699,1 1 1,23-2 0,-28 0 94,24 0-3095</inkml:trace>
  <inkml:trace contextRef="#ctx0" brushRef="#br0" timeOffset="-5635.65">4283 323 4001,'0'0'7029,"-18"16"-6589,-53 46-187,67-59-190,1 1 0,-1-1 1,1 1-1,0-1 0,0 1 1,1 0-1,-1 0 0,-2 6 1,4-7-50,0-1 0,1 1 0,-1 0 0,1-1 0,0 1 1,0 0-1,0-1 0,0 6 0,1 3 105,-1-10-112,0 0-1,0 0 1,1 0 0,-1 0 0,0-1 0,1 1-1,-1 0 1,0 0 0,1-1 0,-1 1 0,1 0 0,-1-1-1,1 1 1,-1 0 0,1-1 0,-1 1 0,1-1-1,0 1 1,0-1 0,-1 1 0,1-1 0,0 1 0,-1-1-1,1 0 1,0 1 0,0-1 0,0 0 0,0 0-1,-1 0 1,1 1 0,0-1 0,1 0 0,34 0 106,-30-1-91,-2 1-14,0-1 0,0 0 1,-1 0-1,1 0 0,0 0 0,0 0 1,-1-1-1,1 0 0,0 0 0,-1 0 1,0 0-1,1 0 0,-1-1 0,5-4 1,2-5 14,0 1-1,13-21 1,-8 10-66,-14 21-74,-2 14 31,-1 8 79,-2-1 0,-9 31-1,-3 17 80,1 86 231,12-98 102,-12 59 0,14-107-331,-1-1 0,0 0 0,0 0 0,0 0 0,-1 0 0,-7 12 0,9-17-51,0-1 1,-1 1-1,1 0 1,-1-1 0,1 1-1,-1-1 1,1 0-1,-1 1 1,0-1-1,0 0 1,1 0 0,-1 0-1,0 0 1,0 0-1,0-1 1,0 1 0,0 0-1,0-1 1,0 0-1,0 1 1,-1-1-1,1 0 1,0 0 0,0 0-1,0 0 1,0-1-1,-4 0 1,5 1-10,0-1 0,0 1 0,0-1 1,1 1-1,-1-1 0,0 0 0,0 1 0,0-1 0,1 0 1,-1 1-1,0-1 0,1 0 0,-1 0 0,1 0 1,-1 0-1,1 0 0,-1 1 0,1-1 0,0 0 0,-1 0 1,1 0-1,0 0 0,0 0 0,0 0 0,-1-1 0,0-31 268,1 26-235,1-1-26,0 1 1,0 0-1,0-1 0,1 1 0,0 0 0,1 0 0,-1 0 0,1 0 0,1 1 0,5-10 0,8-9-304,25-28 0,-24 32 25,109-122-2847,-85 98 1004,13-15-2991</inkml:trace>
  <inkml:trace contextRef="#ctx0" brushRef="#br0" timeOffset="-5269.63">4830 156 5449,'0'0'2541,"-11"18"-1150,-6 9-890,-43 79 1373,46-76-1099,1 1 0,-15 56 0,-5 65-85,33-151-729,0 0 0,0 0 0,0-1 0,0 1 0,0 0 1,-1-1-1,1 1 0,0 0 0,-1-1 0,1 1 0,0 0 0,-1-1 0,1 1 0,-1-1 0,1 1 0,-1 0 0,1-1 0,-1 0 0,1 1 0,-1-1 0,0 1 0,1-1 0,-1 0 1,0 1-1,1-1 0,-1 0 0,0 1 0,1-1 0,-1 0 0,0 0 0,0 0 0,1 0 0,-1 0 0,0 0 0,0 0 0,1 0 0,-1 0 0,0 0 0,1 0 0,-1 0 1,0-1-1,0 1 0,1 0 0,-1-1 0,0 1 0,1 0 0,-2-1 0,-2-1-320,0-1 0,0 1-1,0-1 1,0 0 0,0 0 0,-4-4 0,-12-17-2499</inkml:trace>
  <inkml:trace contextRef="#ctx0" brushRef="#br0" timeOffset="-4894.63">4549 359 6913,'0'0'5674,"136"0"-5674,-104 0-136,9 0 128,-9 0-1857,-5-4-4368</inkml:trace>
  <inkml:trace contextRef="#ctx0" brushRef="#br0" timeOffset="-4893.63">5065 175 6513,'0'0'4715,"6"22"-4215,17 74-47,-20-79-286,-1 1 1,0 0-1,-1-1 0,-2 27 0,-1-6-24,3-16-74,-2 1 0,0-1-1,-2 1 1,-6 25 0,6-39-47,0 0 0,0 0 1,-1 0-1,0-1 1,-1 1-1,0-1 0,0 0 1,-1-1-1,0 1 1,0-1-1,-1 0 1,-11 9-1,4-6-96,0-1 0,-1 0 0,0-1 0,0 0 0,-1-1 1,-19 5-1,30-10-15,-73 24-2703,5-8-3988</inkml:trace>
  <inkml:trace contextRef="#ctx0" brushRef="#br0" timeOffset="-8734.53">2257 194 5761,'0'0'2202,"-11"23"-676,-34 73-213,35-72-887,0 0-1,2 0 0,1 1 1,1 0-1,1 0 1,1 1-1,-1 35 0,1-18-147,2-28-279,2-15-3,0 0 0,0 0 1,0 1-1,0-1 0,-1 0 1,1 0-1,0 0 0,0 0 0,0 0 1,0 0-1,0 0 0,-1 0 1,1 1-1,0-1 0,0 0 0,0 0 1,0 0-1,-1 0 0,1 0 1,0 0-1,0 0 0,0 0 1,0 0-1,-1 0 0,1 0 0,0 0 1,0 0-1,0 0 0,0 0 1,-1 0-1,1-1 0,0 1 1,0 0-1,0 0 0,0 0 0,0 0 1,-1 0-1,1 0 0,0 0 1,0 0-1,0-1 0,0 1 0,0 0 1,0 0-1,0 0 0,-1 0 1,1 0-1,0-1 0,-6-7-222,-1-8-703,1-1 0,1 1 0,1-1 0,0 0 0,-1-21 1,4 36 799,-4-35-3834</inkml:trace>
  <inkml:trace contextRef="#ctx0" brushRef="#br0" timeOffset="-8337.55">2211 165 4745,'0'0'6059,"18"4"-5642,58 16-176,-73-19-194,1 1-1,-1-1 1,1 1 0,-1 0-1,0 0 1,0 0-1,0 0 1,0 1-1,0 0 1,0-1-1,-1 1 1,1 0-1,-1 0 1,0 0-1,0 0 1,0 1-1,0-1 1,-1 1-1,3 5 1,2 4 121,16 32 462,19 50 0,-35-77-514,0 0-1,-2 1 0,0 0 0,-1 0 0,2 36 0,-6-52-102,1-1-1,-1 1 0,1-1 1,-1 1-1,0-1 0,0 0 1,0 1-1,0-1 0,-1 0 1,1 0-1,-1 0 0,1 0 1,-1 0-1,0 0 0,1 0 1,-1 0-1,0-1 0,0 1 0,0 0 1,-1-1-1,1 0 0,0 0 1,0 0-1,-1 0 0,-3 1 1,-6 3 93,0-2 0,0 0 0,-25 4 0,-129-2 624,117-6 344,15-3-702</inkml:trace>
  <inkml:trace contextRef="#ctx0" brushRef="#br0" timeOffset="-7649.38">2787 239 5825,'0'0'2161,"-8"17"-653,-63 138 1417,64-137-2731,2 0 0,0 1 0,1 0 0,1 0 1,0 1-1,2-1 0,1 24 0,-7-78-3932,7 13 658</inkml:trace>
  <inkml:trace contextRef="#ctx0" brushRef="#br0" timeOffset="-6913.08">2756 240 5129,'0'0'2803,"2"17"-1684,7 131 1402,-9-133-2319,1 38 333,0-50-518,-1 0 0,0-1 0,1 1 0,-1-1 1,1 1-1,0-1 0,0 1 0,0-1 0,0 1 0,1-1 0,-1 0 0,0 1 0,1-1 0,0 0 1,3 3-1,-2-4 11,0 0 0,0 0 0,1-1 0,-1 1 1,0-1-1,1 1 0,-1-1 0,1 0 0,-1-1 1,0 1-1,1-1 0,-1 1 0,6-3 0,0-2 3,-1-1 0,0 0-1,0-1 1,-1 0 0,0 0-1,0 0 1,10-16-1,1 1-48,41-50-36,37-41-800,-81 97 641,1 1 1,0 0-1,2 2 1,29-20-1,-47 33 210,1 0-1,-1 0 1,0 0-1,0-1 1,1 1 0,-1 0-1,0 0 1,1 0-1,-1 0 1,0 0 0,1 0-1,-1 0 1,0 0 0,1 0-1,-1 0 1,0 0-1,1 0 1,-1 0 0,0 0-1,1 0 1,-1 0-1,0 0 1,1 0 0,-1 0-1,0 0 1,1 1-1,-1-1 1,0 0 0,1 0-1,-1 0 1,0 0-1,0 1 1,1-1 0,-1 0-1,0 0 1,0 1-1,0-1 1,1 0 0,-1 1-1,0-1 1,0 0-1,0 0 1,0 1 0,0-1-1,1 0 1,-1 1-1,2 25 99,-9 29 351,-11 11 798,-16 119 0,27-117 2599,7-75-6657,0-9-1923</inkml:trace>
  <inkml:trace contextRef="#ctx0" brushRef="#br0" timeOffset="-2519.27">276 1317 5521,'0'0'3728,"-8"18"-2437,4-8-1116,-14 34 823,-18 66 0,14-28 219,8-33-565,-11 79-1,23-117-762,1-13-864,1-21-787,0-63-3473,0 42-409</inkml:trace>
  <inkml:trace contextRef="#ctx0" brushRef="#br0" timeOffset="-2093.41">333 1363 6009,'0'0'3158,"0"21"-1675,2 150 1411,-2-84-1557,0-86-1325,0 1 0,1-1 0,-1 0 0,1 0 0,-1 1 0,1-1 0,-1 0 0,1 0 0,0 0 0,0 0 0,-1 0 0,1 0 0,0 0 0,0 0 0,0 0 0,0 0 0,0-1 0,0 1 0,0 0 1,0-1-1,1 1 0,-1 0 0,0-1 0,0 0 0,0 1 0,1-1 0,-1 0 0,0 1 0,1-1 0,-1 0 0,0 0 0,2 0 0,1 0-7,1 0 0,-1 0 0,0 0 0,1 0 0,-1 0 0,0-1 0,0 0-1,1 0 1,4-2 0,-4 0-26,0 0-1,0-1 1,0 1-1,-1-1 1,1 0 0,-1 0-1,0-1 1,6-7-1,26-45-507,-28 44 312,12-21-263,70-106-833,-80 130 1317,-9 10-3,-1 0 0,0 0 0,0 0-1,0 0 1,0 0 0,1 0 0,-1 0-1,0 0 1,0 0 0,0 0 0,1 0 0,-1 0-1,0 0 1,0 0 0,0 0 0,0 1-1,1-1 1,-1 0 0,0 0 0,0 0 0,0 0-1,0 0 1,0 0 0,1 0 0,-1 1-1,0-1 1,0 0 0,0 0 0,0 0 0,0 0-1,0 0 1,0 1 0,0-1 0,0 0 0,0 0-1,1 0 1,-1 1 0,1 23 126,-1-16-72,-2 39 1021,-3 0-1,-15 72 1,17-106-983,1 1 1,0 0-1,0-1 1,2 1-1,0 0 0,2 20 1,-2-33-174,1-1 0,-1 0 0,0 0 0,0 1 0,0-1 0,1 0 0,-1 0 0,0 0 0,1 1 0,-1-1 0,0 0 0,0 0 0,1 0 0,-1 0 0,0 1 0,1-1 0,-1 0 0,0 0 0,1 0 0,-1 0 0,0 0 0,1 0 0,-1 0 0,0 0 0,1 0 0,-1 0 0,0 0 0,1 0 0,-1 0 0,1-1 0,1 1-790,9 0-3918</inkml:trace>
  <inkml:trace contextRef="#ctx0" brushRef="#br0" timeOffset="-1688.49">736 1789 6905,'0'0'4923,"15"-3"-4895,47-11-19,-58 13-4,0-1 0,-1 0 0,1 0 0,-1 0 0,1 0 0,-1 0 0,0-1 0,0 1 0,0-1 0,0 0 0,0 0 0,-1 0 0,0 0 0,1 0 0,-1-1 0,0 1 0,2-5 0,3-5-7,34-65-10,-41 77 20,-1 17 150,-1-1 1,-1 1-1,0 0 0,-1-1 0,-6 15 1,-6 26 905,8-18-388,1 1 0,2-1-1,0 42 1,5-80-690,0 1-1,0-1 0,0 0 1,0 0-1,0 0 0,0 0 1,0 0-1,0 1 1,0-1-1,0 0 0,0 0 1,0 0-1,0 0 0,0 0 1,0 0-1,0 0 0,0 1 1,0-1-1,-1 0 1,1 0-1,0 0 0,0 0 1,0 0-1,0 0 0,0 0 1,0 0-1,0 0 1,-1 0-1,1 0 0,0 1 1,0-1-1,0 0 0,0 0 1,0 0-1,0 0 0,-1 0 1,1 0-1,0 0 1,0 0-1,0 0 0,0 0 1,0 0-1,-1 0 0,1 0 1,0-1-1,0 1 0,0 0 1,0 0-1,0 0 1,0 0-1,-1 0 0,1 0 1,0 0-1,0 0 0,0 0 1,0 0-1,0 0 1,0-1-1,0 1 0,0 0 1,0 0-1,0 0 0,-1 0 1,1 0-1,0 0 0,0 0 1,0-1-1,0 1 1,0 0-1,-8-10-1376,0-8-2178</inkml:trace>
  <inkml:trace contextRef="#ctx0" brushRef="#br0" timeOffset="-1201.79">269 1091 9578,'0'0'6800,"21"-12"-6292,69-38-106,-62 34-290,1 1 0,0 1 0,1 2 0,40-11 0,-68 22-120,-1 1 0,1-1 0,-1 1 1,1 0-1,0-1 0,-1 1 0,1 0 0,-1 0 0,1 0 1,0 0-1,-1 0 0,1 0 0,-1 1 0,1-1 1,0 0-1,-1 1 0,1-1 0,-1 1 0,1 0 0,-1-1 1,1 1-1,-1 0 0,0 0 0,1 0 0,1 2 1,0 1-7,-1 0 0,0 0 1,1 0-1,-1 1 1,-1-1-1,1 0 0,1 7 1,7 16 133,-8-20-95,2 0 0,-1-1 0,1 1 0,0-1 0,0 0 0,1 0 0,0 0 0,0 0 0,0-1 0,1 0 0,0 0 0,0 0 0,0-1 0,0 0 0,1 0 0,0-1 0,-1 0 0,12 4 0,58 11-2110,-41-11-1462</inkml:trace>
  <inkml:trace contextRef="#ctx0" brushRef="#br0" timeOffset="-827.79">1489 1423 9314,'0'0'6441,"160"21"-6209,-110-17-232,0 2-64,7 0-792,-14 0-1696,-13-4-5074</inkml:trace>
  <inkml:trace contextRef="#ctx0" brushRef="#br0" timeOffset="-437.84">1491 1723 8250,'0'0'4337,"125"2"-3905,-80-2-352,3 0 96,18 0-176,-14 0-952,-8 0-2265</inkml:trace>
  <inkml:trace contextRef="#ctx0" brushRef="#br0">2391 1462 6649,'0'0'2848,"-11"21"-1105,-34 68-559,35-69-878,1 0 0,0 1 1,2 0-1,0 0 0,1 0 0,2 1 1,-4 32-1,12-155-7296,-1 64 1827</inkml:trace>
  <inkml:trace contextRef="#ctx0" brushRef="#br0" timeOffset="358.26">2391 1462 280,'3'2'536,"-1"0"0,1 0 0,-1 0 0,1 0-1,-1 0 1,0 0 0,0 1 0,0 0 0,0-1 0,0 1 0,0 0-1,-1 0 1,1 0 0,-1 0 0,0 0 0,0 0 0,0 0 0,0 0-1,0 7 1,1 6 114,-1 1 1,-3 29-1,1-14 460,1 69-194,8-101-732,-3-3-193,0 0-1,-1 0 1,0 0-1,0-1 1,0 1-1,0-1 1,-1 0 0,1 0-1,-1-1 1,5-7-1,3-3-21,71-106-859,18-23-208,-96 139 1099,-3 3 3,1 0 0,-1 0 0,1 0 0,0 0 0,-1 0 0,1 0 0,0 0 0,0 0 0,0 1 0,1-1 0,-1 1 0,0 0 0,0-1 0,1 1 0,3-1 0,-5 6 76,-10 255 3321,7-144-3570,2-94-1612</inkml:trace>
  <inkml:trace contextRef="#ctx0" brushRef="#br0" timeOffset="719.3">2866 1716 9458,'0'0'2949,"23"4"-2843,71 13 25,-91-16-129,1-1 0,-1 1 0,1 0 0,-1 0 0,0 0 1,1 0-1,-1 1 0,0 0 0,0-1 0,0 1 0,0 0 0,0 0 0,0 1 0,-1-1 0,1 1 0,-1-1 0,0 1 1,1 0-1,-1 0 0,0 0 0,-1 0 0,1 0 0,0 0 0,-1 0 0,0 1 0,0-1 0,1 6 0,-1-4 48,-1 1-1,0 0 1,0-1-1,-1 1 1,0-1-1,0 1 1,0-1-1,0 0 1,-1 1-1,0-1 0,0 0 1,-1 0-1,-5 9 1,-5 4 686,-1-1 1,-20 19-1,20-21-47,0 0 0,-21 31-1,34-45-663,0 0 0,0 0 0,0 0 0,1 1 0,-1-1 0,0 0 0,1 1-1,-1-1 1,1 0 0,0 1 0,-1-1 0,1 1 0,0-1 0,0 0 0,0 1-1,0-1 1,0 1 0,0-1 0,0 1 0,0-1 0,1 3 0,0-3-8,0 0 0,0 0 1,0 0-1,0 0 0,0 0 1,0 0-1,0 0 1,0 0-1,0-1 0,1 1 1,-1 0-1,0-1 0,0 1 1,1-1-1,-1 0 0,0 1 1,1-1-1,1 1 0,6 0 2,0-1 0,0 0 0,1 0 0,-1 0 0,13-4 0,-17 3-121,-1 0-1,1 0 0,0-1 0,-1 0 0,0 0 0,1 0 1,-1-1-1,0 1 0,0-1 0,0 0 0,-1 0 1,5-4-1,1-3-644,-1 0 0,0 0-1,9-16 1,5-15-2891</inkml:trace>
  <inkml:trace contextRef="#ctx0" brushRef="#br0" timeOffset="1144.16">2285 1158 8090,'0'0'8388,"14"-1"-7196,14-2-858,0-1-1,0-1 1,27-9-1,10-8-115,68-21-127,-131 43-95,-1 0-1,1-1 1,-1 1-1,0 0 1,1 0-1,-1-1 1,1 1-1,-1 0 1,1 0-1,-1 1 1,1-1-1,-1 0 1,0 0-1,1 1 1,-1-1-1,1 1 1,-1-1-1,0 1 1,1 0-1,-1 0 1,0-1-1,0 1 1,0 0-1,0 0 1,0 0-1,1 0 1,-2 0-1,1 0 1,0 1-1,0-1 1,0 0-1,0 0 1,-1 1-1,1-1 1,0 2-1,14 18-10,-8-15 18,0-1-1,0 1 1,0-1-1,0 0 1,1-1-1,0 0 1,0 0-1,0-1 1,1 0-1,11 2 1,6 1-109,52 5 0,-16-7-1536,-8-4-2689</inkml:trace>
  <inkml:trace contextRef="#ctx0" brushRef="#br0" timeOffset="1523.88">3585 1474 7818,'0'0'9906,"52"-6"-9858,-22 6 96,9 0 32,4 0-176,5 0-104,11 0-336,-14 4-1601,-8 0-895</inkml:trace>
  <inkml:trace contextRef="#ctx0" brushRef="#br0" timeOffset="1524.88">3485 1704 1280,'0'0'12851,"146"0"-12707,-101 0 272,1 0-416,4 0-208,20-9-400,-13 3-1160,-5-4-2625</inkml:trace>
  <inkml:trace contextRef="#ctx0" brushRef="#br0" timeOffset="2076.49">4399 1402 6785,'0'0'3609,"-20"11"-2296,-63 36-459,77-44-744,0 1-1,0 0 0,1 1 1,-1-1-1,1 1 1,0 0-1,0 0 0,0 1 1,1-1-1,-5 9 0,7-9-40,-1 1-1,1-1 0,1 1 0,-1 0 1,1 0-1,0-1 0,1 1 1,-1 0-1,1 9 0,0-14-56,0 0-1,0-1 1,0 1-1,1 0 1,-1 0-1,0 0 1,0 0 0,1 0-1,-1 0 1,0 0-1,1 0 1,-1 0-1,1 0 1,-1-1 0,1 1-1,0 0 1,-1 0-1,1-1 1,0 1-1,0 0 1,-1-1-1,1 1 1,1 0 0,0 0 2,1 0 0,-1 0-1,0 0 1,1 0 0,-1-1 0,1 1 0,-1-1 0,1 0 0,3 1 0,-2-1 0,1 0 0,-1-1 1,1 1-1,-1-1 0,0 0 0,1 0 0,-1 0 0,0 0 0,1-1 0,7-4 0,-2-2-12,-1-1 0,0 0-1,0-1 1,-1 0 0,8-12 0,8-10-7,-18 30-164,-4 9 118,-2 16 83,0-18-42,0 308 2405,0-309-2375,0 0 0,0 1 0,-1-1 0,1 0 0,-1 0 0,0 0 0,0 0 0,-1 0 0,1-1 0,-1 1 0,0 0 0,0-1 0,0 1 0,0-1 0,0 1 0,-1-1 0,0 0 0,1 0 0,-1 0 0,-1 0 0,1-1 0,0 1 0,0-1 0,-1 0 0,0 0-1,1 0 1,-1-1 0,0 1 0,0-1 0,0 0 0,0 0 0,0 0 0,0 0 0,-7 0 0,-2 0-17,1-1 0,-23-1 1,34 0-56,0 1 1,0-1-1,0 1 1,0-1-1,1 1 1,-1-1 0,0 1-1,0-1 1,1 0-1,-1 1 1,1-1-1,-1 0 1,0 0 0,1 0-1,-1 1 1,1-1-1,0 0 1,-1 0 0,1 0-1,0 0 1,-1 0-1,1 0 1,0 0-1,0 0 1,0 0 0,0 0-1,0 1 1,0-1-1,0 0 1,0-2-1,4-28-1341,-2 26 967,-1 0-1,1 0 1,1 0-1,-1 0 1,5-5-1,18-27-3835</inkml:trace>
  <inkml:trace contextRef="#ctx0" brushRef="#br0" timeOffset="2462.45">4822 1506 6529,'0'0'3117,"-18"19"-1262,-57 60-673,62-65-787,0 0 0,1 0 0,1 1 0,-17 30 0,24-36-252,0 0 0,1 1 0,0-1 0,1 1 0,0-1 1,0 1-1,1 0 0,1 19 0,0-27-127,0-1 0,0 1 1,0 0-1,0 0 0,1 0 0,-1-1 0,1 1 0,-1 0 1,1-1-1,0 1 0,0 0 0,-1-1 0,1 1 1,0-1-1,1 1 0,-1-1 0,0 0 0,0 1 0,0-1 1,3 2-1,0-1 4,-1 0 1,0-1 0,0 1-1,1-1 1,-1 0 0,1 0-1,-1 0 1,1 0 0,-1 0-1,5-1 1,-2 1-7,-1-1-1,1 0 1,0 0-1,0-1 1,-1 1 0,1-1-1,0-1 1,-1 1-1,1-1 1,-1 0 0,1 0-1,-1-1 1,8-4 0,-8 3-2,0-1 1,0 0 0,0-1-1,-1 1 1,0-1 0,0 0-1,0 0 1,-1 0 0,1-1-1,-1 1 1,-1-1 0,4-11-1,-3 4-116,-1 0-1,0 0 1,-1-1-1,-1 1 0,-1-19 1,1 30 80,-1-1 0,1 1 0,-1 0 0,1-1-1,-1 1 1,-1 0 0,1-1 0,0 1 0,-1 0 0,1 0 0,-1 0 0,0 0 0,0 0 0,0 0 0,0 1 0,-1-1 0,1 1 0,-1 0-1,1-1 1,-1 1 0,0 0 0,0 0 0,0 1 0,0-1 0,-6-2 0,-4 0-764,-1 1-1,1 0 1,-1 1-1,-27-2 1,40 4 667,-10-2-3541</inkml:trace>
  <inkml:trace contextRef="#ctx0" brushRef="#br0" timeOffset="2871.36">4938 1398 7138,'0'0'5215,"2"17"-4987,13 54-64,-15-69-153,0-1-1,1 0 0,0 0 0,-1 0 1,1 0-1,0 0 0,0 0 0,-1 0 1,1 0-1,0 0 0,0 0 0,0 0 1,0 0-1,0 0 0,1-1 0,-1 1 1,0 0-1,0-1 0,0 1 0,0-1 1,1 0-1,-1 1 0,0-1 0,1 0 1,-1 0-1,0 1 0,1-1 0,0 0 1,1-1 14,0 1 1,0 0 0,0 0 0,0-1 0,0 0-1,0 0 1,0 0 0,5-2 0,-5 0 28,1 1 0,-1-1 0,0 0 1,0 0-1,0 0 0,-1 0 0,1-1 0,-1 1 0,0-1 1,0 1-1,0-1 0,0 0 0,-1 0 0,1 0 0,-1 0 1,0 0-1,0-6 0,2-10 244,-1 1 1,-1-28-1,-1 39-274,0 6-2,0 1 0,1-1 0,-1 0 0,-1 1 0,1-1 0,0 0 0,0 1 0,0-1 0,-1 0 1,1 1-1,-1-1 0,1 1 0,-1-1 0,0 1 0,0-1 0,0 1 0,0-1 0,0 1 0,-1-2 1,-1 1-34,1 1 1,-1 0-1,0 1 1,1-1-1,-1 0 1,1 1-1,-1-1 1,0 1-1,0 0 1,1 0-1,-6 0 1,0 1-52,0 0 1,0 1 0,0 0 0,1 0 0,-1 1 0,1 0 0,-1 0-1,1 1 1,0 0 0,0 0 0,0 1 0,-7 6 0,-7 3-798,-19 13-2626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03:46.1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 3321,'0'0'648,"-6"6"4608,6 10-4366,0 6 8078,-13-23-3896,3 0-4831,10 1-280,-1-8 340,0 11-388,1-1 70,0 0 0,0-1 0,0 1 0,0-1 0,0 1 0,1 0 0,-1-1 0,0 1 0,1-1 0,0 3 0,62 90 91,-21-33-71,764 1105 73,-654-953-60,341 465-24,93 106-100,-319-416 196,38 51-16,612 834-208,-706-972 230,-36-50-153,456 637 154,-535-731-9,102 117-166,-177-225 86,-9-13 4,0 0-1,23 22 1,-33-36-41,4 1 202,-5-16-6,-3 9-167,0-1 1,0 0-1,0 1 0,-1 0 0,0 0 0,0-1 0,0 2 0,-7-8 0,4 4-26,-15-17-4963,11 13 608,1-1-2765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03:14.5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05 9 904,'0'0'1371,"-10"1"-691,-37 1 163,5-1 2929,24-13 7857,16 12-11623,0 1 0,1-1 0,-1 1 0,0-1 0,0 1 0,0 0 0,1 0 0,-1 0 0,0 0 0,1 0 0,-1 0 0,1 0 1,-1 0-1,1 1 0,0-1 0,-1 0 0,1 1 0,0 0 0,0-1 0,0 1 0,0-1 0,0 1 0,1 0 0,-1 0 0,0 0 0,0 1 0,-5 10 25,-90 161 358,-20 31 113,-319 509 755,273-444-1059,-56 113 17,-4 9-20,-323 530 265,379-617-377,-25 41 31,76-134 78,2-3-156,-336 544 159,184-318-6,-165 281-313,259-417 180,135-236 7,36-61-31,-18 26-176,0 11 168,-40 65 0,49-89-40,-11 15 39,13-22-7,1 0 0,0 1 0,0-1 1,-5 12-1,11-19-15,-10 19-9,0 0 1,-22 31 0,-21 32 6,17-25-49,34-53 55,1-4-15,1 0-1,-1 0 0,1 0 1,-1 0-1,1 0 0,-1 0 1,1 0-1,-1 0 0,0 0 1,0 0-1,1 0 0,-3 1 1,3-2 35,0 0 59,-2 0-83,2 0-15,5-25-19140,44-81 18455,-38 79 545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38:22.1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200 5393,'0'0'6261,"19"-4"-5883,0 1-309,11-4 721,59-3-1,-69 9-619,6 0 43,52 3-1,-78-2-378,1 0 1,0 0-1,-1 0 0,1 0 1,0 1-1,-1-1 0,1 0 1,0 0-1,-1 1 0,1-1 1,-1 1-1,1-1 0,0 0 1,-1 1-1,1-1 0,-1 1 1,1-1-1,-1 1 0,1-1 1,-1 1-1,0-1 0,1 1 1,-1 0-1,0-1 0,1 1 1,-1 0-1,0-1 0,0 1 1,0 0-1,1 0 0,-1 7-3972</inkml:trace>
  <inkml:trace contextRef="#ctx0" brushRef="#br0" timeOffset="343.79">0 320 7738,'0'0'5497,"119"-6"-4977,-86 6-320,5 0-32,3 0-168,6 0 128,-2 2-512,8 0 88,-10-2-2041,-12 0-3168</inkml:trace>
  <inkml:trace contextRef="#ctx0" brushRef="#br0" timeOffset="702.42">512 0 9338,'0'0'4382,"20"12"-3992,62 38-84,-77-47-221,-1 0 0,0 0 0,0 1 0,-1-1-1,1 1 1,-1 0 0,1 0 0,-1 0-1,0 0 1,-1 1 0,1-1 0,-1 1 0,0 0-1,0-1 1,0 1 0,-1 0 0,0 0-1,0 0 1,1 10 0,-1-7 25,1 4 28,-1 0-1,0 0 1,0-1-1,-3 18 1,2-23-108,-1 0 0,-1-1 0,1 1 0,-1 0 1,0-1-1,0 1 0,-1-1 0,1 0 0,-1 0 0,-7 9 0,-4 3-353,-2 0 0,0-2-1,-1 0 1,-27 20 0,-38 17-3521,35-26-2000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11:41.3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25 7682,'0'0'5053,"26"-9"-4165,83-29-171,-76 25-427,-1-1 0,-1-1-1,0-2 1,-1-2-1,-1 0 1,48-43-1,-50 39-455,-1-2-1,36-42 0,-52 54-127,0 0 0,0-1 1,-2-1-1,0 1 0,0-1 0,-1-1 0,7-24 0,-13 39 276,-1 0 0,0-1 0,1 1 0,-1 0-1,0 0 1,1-1 0,-1 1 0,0 0 0,0 0 0,0-1 0,0 1-1,0 0 1,0 0 0,0-1 0,-1 1 0,1 0 0,0 0 0,-1-1-1,0 0 1,0 2 12,0 0 1,0 0-1,0-1 0,-1 1 0,1 1 0,0-1 0,0 0 1,0 0-1,0 0 0,0 1 0,0-1 0,0 0 1,0 1-1,0-1 0,0 1 0,0-1 0,0 1 0,0-1 1,0 1-1,0 0 0,0 0 0,1-1 0,-2 2 0,-11 10 25,0 0-1,0 0 0,2 1 0,-15 20 0,-39 63 473,60-87-400,-17 27 418,1 1-1,1 0 1,3 2 0,1 0 0,2 1 0,1 1 0,-9 59 0,22-100-510,-2 11 36,1-1 1,0 0 0,0 0-1,1 1 1,2 18-1,-1-28-38,-1-1-1,1 1 1,-1 0 0,1 0-1,0-1 1,-1 1-1,1 0 1,-1-1 0,1 1-1,0-1 1,0 1-1,-1-1 1,1 1 0,0-1-1,0 0 1,0 1-1,-1-1 1,1 0 0,0 1-1,0-1 1,0 0-1,0 0 1,0 0 0,0 0-1,-1 0 1,1 0-1,0 0 1,0 0 0,0 0-1,1-1 1,2 1-57,6 0-378,0 0 0,-1-1 1,1 0-1,-1-1 0,1 0 0,-1 0 0,11-5 1,23-12-3351</inkml:trace>
  <inkml:trace contextRef="#ctx0" brushRef="#br0" timeOffset="369.37">677 2798 7698,'0'0'4534,"-20"20"-3327,-64 67-162,78-80-930,0 0 0,0 0 0,0 0 0,1 1 0,0 0 0,-7 16 0,10-18-29,0 0-1,1 1 0,0-1 1,0 1-1,1-1 1,0 11-1,0-15-63,0-1-24,1 0 0,-1 0 0,1 0 0,-1 0 0,1 0 0,-1-1 0,1 1 0,0 0 0,-1 0 0,1-1 0,0 1 0,-1 0 0,1-1 0,0 1 0,0-1 0,0 1 0,0-1 0,0 0 0,-1 1 0,1-1 0,0 0 0,0 1 0,0-1 0,0 0 0,0 0 0,0 0 0,0 0 0,0 0 0,0 0 0,0 0 0,1 0 0,37-3-220,-32 1 114,1 0 0,-1 0-1,0-1 1,0 0-1,0 0 1,-1 0 0,9-6-1,44-36-911,-29 21 404,-3 2 115,-18 14 521,1 0-1,0 0 1,0 1 0,1 1 0,20-10-1,-31 16 25,1 0-1,-1 0 0,1 0 0,-1 0 0,0 0 1,1 1-1,-1-1 0,0 0 0,0 0 1,1 0-1,-1 1 0,0-1 0,1 0 0,-1 0 1,0 1-1,0-1 0,0 0 0,1 1 1,-1-1-1,0 0 0,0 0 0,0 1 0,0-1 1,0 1-1,1-1 0,-1 0 0,0 1 1,0-1-1,0 0 0,0 1 0,0-1 0,0 0 1,0 1-1,0-1 0,0 0 0,0 1 1,-1 0-1,1 19 942,0-16-583,0 76 1659,0-80-2081,1 1 1,-1-1-1,0 1 1,0-1-1,1 1 1,-1-1-1,0 0 1,1 1-1,-1-1 1,1 1-1,-1-1 1,0 0-1,1 0 1,-1 1-1,1-1 1,-1 0-1,1 1 0,-1-1 1,1 0-1,-1 0 1,1 0-1,-1 0 1,1 0-1,0 1 1,-1-1-1,1 0 1,-1 0-1,1 0 1,-1-1-1,1 1 1,-1 0-1,1 0 1,-1 0-1,1 0 1,-1 0-1,1-1 1,-1 1-1,1 0 1,-1 0-1,1-1 1,-1 1-1,1 0 0,-1-1 1,1 1-1,-1 0 1,0-1-1,1 1 1,-1-1-1,0 1 1,1 0-1,-1-1 1,0 1-1,0-1 1,1 0-1,0-46-3575,-1 30 2082,0-18-2651</inkml:trace>
  <inkml:trace contextRef="#ctx0" brushRef="#br0" timeOffset="761.32">765 2561 8666,'0'0'4569,"120"0"-3257,-65 3-872,6 3-368,35-2-72,-14 0-1224,-9-4-2841</inkml:trace>
  <inkml:trace contextRef="#ctx0" brushRef="#br0" timeOffset="1136.32">1701 2780 6425,'0'0'7049,"9"-9"-6868,27-28-113,-29 27-46,-10 6-9,-7 2-8,0 1 0,0-1 0,0 1 0,0 1 1,-1 0-1,1 0 0,0 1 0,0 1 1,0-1-1,-14 6 0,12-3 104,0 1 0,0 0-1,1 1 1,0 0 0,0 1 0,0 0 0,1 0 0,0 2-1,0-1 1,1 1 0,-16 20 0,19-21-4,0 0 1,1 0-1,0 1 1,0 0-1,1 0 0,1 0 1,-1 0-1,1 1 1,1 0-1,0-1 0,0 1 1,1 0-1,0 0 1,1 0-1,0 0 1,2 11-1,-2-18-94,1 0 0,0 0-1,0 0 1,0-1 0,0 1 0,1 0 0,-1-1 0,1 1 0,0 0-1,-1-1 1,1 0 0,0 0 0,1 1 0,-1-1 0,0 0-1,1 0 1,-1-1 0,1 1 0,-1-1 0,1 1 0,0-1-1,-1 0 1,1 0 0,0 0 0,0 0 0,3 0 0,8 2-212,1 0 0,-1-1 0,1-1 0,14-1 0,-17-1-141,-1 0 0,0-1 0,0 0 1,-1-1-1,1 0 0,0-1 0,-1 0 0,0 0 0,0-1 1,0-1-1,10-7 0,-17 11 176,41-26-2669</inkml:trace>
  <inkml:trace contextRef="#ctx0" brushRef="#br0" timeOffset="1572.56">2051 2810 6313,'0'0'5458,"-13"1"-5112,-6 1-97,0 1 0,0 0-1,0 2 1,1 0 0,-32 13 0,39-13-60,1 1 0,-1 0 0,1 1 0,0-1 0,-17 17 0,23-19-133,1 0 1,0 0-1,-1 0 1,2 1-1,-1-1 0,1 1 1,-1-1-1,1 1 0,0 0 1,1 0-1,-1 0 0,1 0 1,0 0-1,0 0 0,1 0 1,0 7-1,0-11-50,0 0-1,0 0 1,0-1 0,0 1-1,0 0 1,1 0 0,-1 0-1,0-1 1,1 1 0,-1 0-1,0-1 1,1 1 0,-1 0 0,1-1-1,-1 1 1,1-1 0,-1 1-1,1 0 1,0-1 0,-1 0-1,1 1 1,0-1 0,-1 1-1,1-1 1,1 1 0,27 5 194,-18-6-352,0 0 1,1-1 0,13-2 0,-13-1-260,-1 0 0,1 0 0,-1-2 1,0 1-1,0-1 0,-1-1 0,1 0 1,-1 0-1,-1-1 0,0 0 0,0-1 1,0 0-1,12-17 0,-20 25 568,0-1-1,0 0 1,0 1-1,0-1 1,0 0-1,0 0 1,-1 0-1,1 1 1,-1-1-1,1 0 1,-1 0-1,0 0 1,1-2 555,-9 17-25,2-3-409,0 0-1,1 1 1,0 0 0,1 0-1,0 0 1,1 1-1,0-1 1,0 1 0,2 0-1,-1 0 1,1 0-1,2 21 1,-1-32-323,0 0 1,1 0-1,-1 0 0,0 0 1,1 0-1,-1 0 0,0-1 1,1 1-1,-1 0 0,1 0 1,0 0-1,-1-1 0,1 1 1,-1 0-1,1-1 0,0 1 1,0-1-1,-1 1 1,1-1-1,0 1 0,0-1 1,0 1-1,-1-1 0,1 0 1,0 1-1,0-1 0,0 0 1,0 0-1,0 0 0,0 0 1,0 0-1,0 0 0,-1 0 1,1 0-1,0 0 0,0 0 1,2-1-1,0 1-253,0 0 0,0-1 0,0 0-1,0 0 1,0 0 0,0 0 0,0 0-1,0-1 1,0 1 0,2-3 0,14-14-3348</inkml:trace>
  <inkml:trace contextRef="#ctx0" brushRef="#br0" timeOffset="2442.23">2271 2852 6729,'0'0'6466,"-6"21"-5497,-27 99 737,26-98-1122,2-6-249,4-13-469,3-7-327,5-6 33,0 0 0,1 0 0,0 1 0,1 0 0,0 0 1,11-8-1,7-4-252,30-17 1,-45 30 613,1 1-1,15-6 1,-23 11 110,-1 0 0,0 1 0,0 0 0,0 0 0,1 0 0,-1 1 0,1-1 0,-1 1 0,0 0 0,1 0 0,5 1 0,-9 0 16,0 0-1,1-1 1,-1 1-1,0 0 1,0 0-1,0 0 1,0-1-1,0 1 1,0 0-1,-1 0 1,1 0-1,0 1 1,0-1-1,-1 0 0,1 0 1,-1 0-1,1 0 1,-1 1-1,1-1 1,-1 0-1,0 0 1,0 1-1,1-1 1,-1 0-1,0 3 1,0 43 1435,-1-33-596,0-7-611,1 0-1,-1-1 1,-4 14 0,-2 18 491,7-38-666,4 0-90,-1-1-1,0 0 1,1 0-1,-1-1 1,0 1 0,0 0-1,0-1 1,0 0-1,5-4 1,1 0-22,77-43-171,115-77-1645,-177 107 1436,0 0 1,-1-2-1,-1-1 0,-1 0 0,32-45 0,-41 50 266,44-72-274,-51 80 435,-1 1 1,-1-1 0,1 0 0,-1 0-1,-1 0 1,1 0 0,-2-1 0,2-16-1,-3 26-35,0 0 0,0 0 0,0-1-1,0 1 1,0 0 0,0-1 0,0 1-1,0 0 1,-1 0 0,1-1 0,0 1-1,0 0 1,0 0 0,0 0 0,-1-1-1,1 1 1,0 0 0,0 0 0,0 0-1,-1-1 1,1 1 0,0 0 0,0 0-1,-1 0 1,1 0 0,0 0 0,0 0-1,-1 0 1,1 0 0,0 0 0,0-1-1,-1 1 1,1 0 0,0 0 0,-1 0-1,1 0 1,0 1 0,0-1 0,-1 0-1,-9 2-117,9-2 122,-6 3-3,0 1 0,0 0 0,1 0-1,-1 1 1,1 0 0,0 0 0,0 0 0,0 1 0,1-1 0,-5 8 0,-3 1 101,-20 22 246,1 1-1,2 2 1,2 2 0,2 0 0,1 1 0,2 2 0,2 0-1,-21 68 1,38-99-352,1 0 0,1-1 0,0 1 0,1 20 1,1-32-98,4-2-97,0-1 1,0 1 0,0-1 0,0 0-1,0 0 1,0 0 0,0 0 0,-1-1 0,1 1-1,5-6 1,8-5-271,-15 12 420,25-17-400,33-14 0,-51 28 434,0 0 0,1 0 0,0 1 0,-1 1 0,1 0 0,0 0 0,20-1 0,-28 3 92,0 0 0,0 0 0,0 0 0,0 0 0,-1 1-1,1-1 1,0 1 0,0-1 0,0 1 0,-1 0-1,1-1 1,0 1 0,0 0 0,-1 0 0,1 0 0,-1 0-1,1 1 1,-1-1 0,0 0 0,1 1 0,-1-1-1,0 1 1,0-1 0,0 1 0,0-1 0,0 1 0,0 0-1,0 0 1,0 3 0,1 3 145,0 1 0,-1-1 0,0 1 0,0 0 0,-2 10 0,1-10-365,-12-18-4508,-3-8-2088</inkml:trace>
  <inkml:trace contextRef="#ctx0" brushRef="#br0" timeOffset="2861.11">2078 3180 6905,'0'0'9667,"-37"29"-7619,58-44-2296,1-3-3769,-1-3-6529</inkml:trace>
  <inkml:trace contextRef="#ctx0" brushRef="#br0" timeOffset="4461.24">3444 2847 5945,'0'0'7923,"16"-1"-7365,49-3-29,-47 0 29,-22 1-350,4 3-195,-17-1-36,0 0-1,0 0 1,0 2-1,0 0 0,-17 4 1,28-4 18,0 0 1,0 1-1,1-1 0,-1 1 1,1 0-1,-1 1 0,1-1 1,0 1-1,0 0 0,0 0 1,0 1-1,0 0 1,1 0-1,0 0 0,-1 0 1,2 0-1,-1 1 0,-4 6 1,7-9 7,0-1 0,0 1 0,0-1 1,1 1-1,-1 0 0,0-1 0,1 1 1,-1 0-1,1 0 0,0-1 1,0 1-1,-1 0 0,1 0 0,0 0 1,1-1-1,-1 1 0,0 0 0,0 0 1,1 0-1,-1-1 0,1 1 0,0 0 1,-1-1-1,1 1 0,0 0 0,0-1 1,0 1-1,0-1 0,0 1 0,0-1 1,0 0-1,1 1 0,-1-1 1,1 0-1,-1 0 0,0 0 0,1 0 1,0 0-1,-1 0 0,4 1 0,5 1 8,-1 1 0,1-2 1,0 1-1,0-1 0,19 1 0,-8-1-40,-1-1 1,41-4-1,-52 2 17,-1-1 0,0 0-1,0 0 1,1-1-1,-1 0 1,-1 0 0,1-1-1,0 0 1,12-9-1,-5 1-57,-1 0 0,-1-2 0,0 1 0,-1-2 0,-1 1 0,0-2 0,9-17 0,55-123-943,-49 98 641,-16 36 376,4-7-358,-1 0 0,-1-1 0,-2 0 0,12-59 0,-93 232 1739,37-58 41,5 1 0,-27 124-1,52-194-1387,1 1 0,1-1 0,0 1 0,1 0-1,2 29 1,-1-46-68,0 1-1,1-1 0,-1 1 1,0-1-1,1 0 0,-1 1 1,0-1-1,1 1 1,-1-1-1,1 0 0,-1 1 1,0-1-1,1 0 1,-1 1-1,1-1 0,-1 0 1,1 0-1,-1 1 1,1-1-1,0 0 0,-1 0 1,1 0-1,-1 0 1,1 0-1,-1 0 0,1 0 1,-1 0-1,1 0 0,0 0 1,20-1-841,-19 0 750,4 0-167,0-1-1,-1 1 0,1-2 0,0 1 0,0 0 1,-1-1-1,0 0 0,8-6 0,42-36-1387,-37 29 1033,85-72-1133,-103 88 1814,0-1 0,1 1 0,-1 0 1,0 0-1,0 0 0,0 0 1,0 0-1,0 0 0,0 0 0,0 0 1,0 0-1,0 0 0,0 0 0,0 0 1,0 0-1,1 0 0,-1-1 1,0 1-1,0 0 0,0 0 0,0 0 1,0 0-1,0 0 0,0 0 0,0 0 1,1 0-1,-1 0 0,0 0 1,0 0-1,0 0 0,0 0 0,0 0 1,0 1-1,0-1 0,0 0 0,0 0 1,1 0-1,-1 0 0,0 0 1,0 0-1,0 0 0,0 0 0,0 0 1,0 0-1,0 0 0,0 0 0,0 0 1,0 0-1,0 1 0,0-1 1,0 0-1,1 0 0,-1 0 0,0 0 1,0 0-1,0 0 0,0 0 1,0 1-1,-1 8 831,-5 12-296,-1-5-114,1-5-292,1 1-1,0 0 1,1 0 0,0 0-1,1 0 1,0 1 0,1 0 0,-1 12-1,22-24-1011,-15-2 713,-1 0 0,1-1-1,-1 1 1,1-1 0,-1 1 0,1-1-1,-1 0 1,0 0 0,6-5 0,28-29-500,-15 14 93,21-17 1576,-42 39-812,-3 29 1097,-3-8-728,3-17-544,1 0 0,-1 0 0,1 0 0,0 1 0,0-1 0,1 0 0,-1 1 0,1-1 0,0 1 0,1-1 0,-1 0 0,2 9 0,-1-13-56,-1 1-1,1 0 1,0 0 0,0-1 0,-1 1-1,1 0 1,0-1 0,0 1 0,0-1-1,0 1 1,0-1 0,0 0-1,0 1 1,0-1 0,0 0 0,0 1-1,0-1 1,0 0 0,0 0 0,0 0-1,1 0 1,28 0-451,-21-1 217,-4 1 168,0 0 0,0-1 0,-1 0 0,1 0 0,-1 0 0,1 0 0,-1-1-1,1 1 1,-1-1 0,6-4 0,38-30-157,-11 7 750,-34 28-334,-1 0-1,1 1 1,0-1 0,0 1 0,0 0 0,0 0 0,0 0 0,0 0 0,0 0 0,0 1-1,5 0 1,9 2 405,-16-3-600,0 0 0,0 0 0,0 0 0,0 0 0,0 0 0,0 0 1,0 0-1,0-1 0,1 1 0,-1 0 0,0-1 0,0 1 0,0 0 1,-1-1-1,1 1 0,0-1 0,0 0 0,1 0 0,-1 0-118,-2 5-233,-8 19 272,-17 30 0,-6 14 175,12-8 300,2 1-1,3 0 1,-7 64-1,21-116-312,-1 1 0,0 0-1,0-1 1,-1 0 0,0 1 0,0-1 0,-9 14-1,10-19-56,-1 0-1,1 0 0,0 0 0,-1-1 1,0 0-1,1 1 0,-1-1 0,0 0 1,0 0-1,0 0 0,0-1 0,-1 1 0,1-1 1,0 0-1,-1 1 0,1-2 0,-1 1 1,1 0-1,-1-1 0,0 1 0,-5-1 1,8-1-14,-1 1 0,1 0 0,0-1 0,-1 1 0,1-1 1,0 1-1,-1-1 0,1 1 0,0-1 0,0 0 0,0 0 1,0 0-1,-1 0 0,1 0 0,0 0 0,1 0 0,-1 0 0,0 0 1,0 0-1,0 0 0,1-1 0,-1 1 0,0 0 0,1 0 1,-1-1-1,1 1 0,0-1 0,-1 1 0,1 0 0,0-1 1,0 1-1,0-1 0,0-1 0,-1-4 27,1 1-1,0-1 1,1 0 0,-1 1-1,1-1 1,3-9 0,-1 8-30,1-1 0,0 0 0,0 1 0,1 0 0,0 0 0,0 0 0,13-12 0,3-3-78,27-20 0,-6 10-143,2 1 0,56-31 0,96-36-2155,-84 49-478,-13 6-2798</inkml:trace>
  <inkml:trace contextRef="#ctx0" brushRef="#br0" timeOffset="6364.44">5102 8 6305,'0'0'2869,"21"-1"-2324,69-5-119,-86 6-383,-1 0 1,1 0-1,-1 0 0,1 0 1,-1 0-1,1 1 0,-1 0 1,0-1-1,1 1 0,-1 0 1,0 1-1,0-1 0,1 1 1,-1-1-1,0 1 0,-1 0 1,1 0-1,0 0 0,0 1 1,-1-1-1,1 0 0,3 6 1,-2-1 0,-1 0 1,0 0-1,0 1 1,0-1-1,-1 0 1,0 1-1,1 9 1,-2-11 7,5 37 204,-2 2 0,-2-1-1,-1 0 1,-7 49-1,-1-46 98,-3 1 0,-2-1 0,-31 79-1,22-67-21,5-15-135,-35 115 627,44-132-724,1 0 0,1 1 1,-1 54-1,6-65-122,-1-1 57,1-1 0,1 0 0,0 0 0,5 16 0,-5-26-30,0 0 0,1-1 0,0 1 0,0-1 0,0 0 0,1 1 0,-1-1 0,1 0 0,0 0 0,0-1 0,0 1 0,1-1 0,-1 1 0,1-1 0,0 0 0,0-1 0,5 4 0,-3-3-35,1 0 0,0 0 0,0-1 0,0 1 0,0-2 0,0 1 0,1-1 0,-1 0 1,0 0-1,1-1 0,-1 0 0,10-2 0,-11 2 10,-1-1 0,1 0-1,-1-1 1,1 1 0,-1-1 0,0 0 0,0-1 0,1 1 0,-2-1-1,1 0 1,0 0 0,-1 0 0,1-1 0,-1 0 0,0 0-1,5-5 1,0-11-36,-9 20 55,0-1 0,0 1 0,0-1-1,0 1 1,0-1 0,0 1 0,0 0 0,0-1-1,0 1 1,0-1 0,0 1 0,-1-1 0,1 1-1,0 0 1,0-1 0,0 1 0,-1 0 0,1-1-1,0 1 1,0-1 0,-1 1 0,1 0 0,0 0-1,-1-1 1,1 1 0,0 0 0,-1 0 0,1-1-1,-1 1 1,1 0 0,0 0 0,-1 0 0,1 0-1,-1-1 1,1 1 0,-1 0 0,1 0 0,0 0-1,-1 0 1,1 0 0,-1 0 0,1 0 0,-1 0-1,1 0 1,-9 0 1,1 0 0,0 0 1,-1 1-1,1 0 0,0 1 0,0-1 0,-1 2 0,1-1 0,1 1 0,-1 0 0,0 1 1,1 0-1,0 0 0,0 0 0,0 1 0,0 0 0,-11 12 0,12-11 6,1 2 0,0-1 0,0 1 0,1 0-1,0 0 1,0 0 0,1 0 0,0 1 0,0 0 0,1-1 0,0 1-1,1 0 1,-1 15 0,1 8 20,1 1 0,8 44 0,-1 25 182,-6 111-1,-3-97 322,2-90-437,14 324 451,-9-311-529,-1 0 0,-2 0 0,-5 63 0,1-93-5,0 0 0,0-1 0,-1 1 1,0-1-1,0 0 0,-9 15 0,-34 45 27,11-19-51,23-27 25,0 1 1,1 0-1,1 1 1,2 0-1,0 0 1,-6 39-1,14-62-1,-1 0 1,1 0-1,0 0 0,0-1 0,-1 1 0,1 0 0,0 0 0,-1-1 0,1 1 1,-1 0-1,1-1 0,-1 1 0,0 0 0,1-1 0,-1 1 0,1-1 0,-1 1 1,0-1-1,0 1 0,1-1 0,-1 1 0,0-1 0,0 0 0,1 0 0,-3 1 0,1-1 41,-1 1 0,0-1 0,0 0 0,0 0 0,0 0 0,0 0 0,-5-2 0,-3-1 87,1 0 0,-21-9 0,-9-9 9,28 13-178,0 2 1,-1 0-1,1 0 1,-1 1-1,-15-4 1,27 9-90,1 0 1,-1 0 0,0 0-1,1 0 1,-1-1 0,1 1 0,-1 0-1,0 0 1,1 0 0,-1 0-1,1 1 1,-1-1 0,0 0-1,1 0 1,-1 0 0,1 0 0,-1 0-1,0 1 1,0 6-2602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06:24.69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6 5217,'0'0'5392,"6"-2"-4837,19 0 335,0 1 1,1 1-1,43 7 1,12-1 742,33-5-433,82 4-290,-193-5-934,-1 1 1,0-1-1,1 1 0,-1 0 0,0-1 0,1 1 0,-1 0 0,0 1 1,0-1-1,0 0 0,0 1 0,0-1 0,0 1 0,0 0 0,0-1 1,-1 1-1,2 2 0,-1-2-448,-1 0 0,0-1 1,0 1-1,0 0 0,-1 0 1,1 0-1,0 0 0,-1 0 1,1 0-1,-1 0 0,0 0 1,1 2-1,-1 4-2642</inkml:trace>
  <inkml:trace contextRef="#ctx0" brushRef="#br0" timeOffset="552.52">79 233 5753,'0'0'7230,"6"0"-6282,231 11 3524,-47 0-3627,18-9 498,-193-1-1418,-21 0-1111,-18 0-1897,-5-1-2186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11:39.5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42 5777,'0'0'4588,"-7"19"-3275,-23 63-518,22-56-194,1 0-1,2 0 1,0 1-1,-1 38 1,0 1 509,3-37-1389,1 32 1,2-73-7693</inkml:trace>
  <inkml:trace contextRef="#ctx0" brushRef="#br0" timeOffset="536.32">146 1 10490,'0'0'6056,"18"4"-5944,60 17-65,-75-20-47,0 0 0,0 0 1,0 0-1,0 1 0,-1-1 1,1 1-1,0 0 0,-1 0 0,1 0 1,-1 0-1,1 0 0,-1 0 1,0 1-1,0-1 0,0 1 0,0 0 1,-1-1-1,1 1 0,-1 0 1,0 0-1,1 0 0,-1 0 0,-1 0 1,1 0-1,0 0 0,-1 1 1,1-1-1,-1 0 0,0 0 0,0 0 1,0 1-1,-1-1 0,1 0 1,-1 0-1,0 0 0,0 0 0,0 0 1,0 0-1,0 0 0,-1 0 1,-3 5-1,-1-1 12,-1-1 0,-1 0-1,1-1 1,-1 0 0,0 0 0,-15 7 0,-18 10-68,41-22 47,0 1 1,0-1-1,0 0 1,-1 0-1,1 0 0,0 0 1,0 1-1,0-1 1,0 0-1,0 0 1,0 0-1,0 0 1,0 1-1,0-1 1,0 0-1,0 0 1,0 0-1,0 0 1,0 1-1,0-1 1,1 0-1,-1 0 1,0 0-1,0 0 1,0 1-1,0-1 1,0 0-1,0 0 1,0 0-1,0 0 1,1 0-1,-1 1 1,0-1-1,0 0 0,0 0 1,0 0-1,0 0 1,1 0-1,-1 0 1,0 0-1,0 0 1,0 0-1,0 0 1,1 0-1,-1 0 1,0 0-1,0 0 1,0 0-1,1 0 1,-1 0-1,0 0 1,0 0-1,0 0 1,0 0-1,1 0 1,15 4-89,-12-3 21,3 2 45,0-1-1,0 1 0,0 1 1,0 0-1,-1-1 1,1 2-1,-1-1 1,0 1-1,0 0 0,-1 0 1,1 1-1,-1 0 1,-1 0-1,1 0 1,-1 0-1,0 1 0,5 10 1,-3-4 20,0 1 0,-1 0 1,-1 0-1,0 0 1,-1 0-1,0 0 0,-1 1 1,-1 19-1,-1-32 10,0-1 1,-1 1-1,1-1 1,-1 1-1,1-1 1,-1 1-1,0-1 1,1 1-1,-1-1 1,0 0-1,0 1 1,0-1-1,0 0 1,0 0-1,-1 0 1,1 0-1,0 0 1,0 0-1,-1 0 1,1 0-1,-1 0 1,1-1-1,-1 1 1,1-1-1,-1 1 1,1-1-1,-1 1 0,1-1 1,-4 0-1,-7 3 44,-1-2 0,-22 1 0,27-2 0,-225 0 256,233 0-312,0 0 1,0 0-1,0 0 1,-1 0 0,1 0-1,0 0 1,0 0-1,-1 0 1,1 0-1,0 0 1,0 0-1,0 0 1,-1 0 0,1-1-1,0 1 1,0 0-1,0 0 1,0 0-1,-1 0 1,1-1-1,0 1 1,0 0 0,0 0-1,0 0 1,0 0-1,0-1 1,-1 1-1,1 0 1,0 0-1,0-1 1,0 1 0,0 0-1,0 0 1,0 0-1,0-1 1,0 1-1,0 0 1,0 0-1,0-1 1,0 1 0,0 0-1,0 0 1,0-1-1,0 1 1,0 0-1,1 0 1,-1 0 0,0-1-1,0 1 1,0 0-1,0 0 1,0 0-1,0 0 1,1-1-1,-1 1 1,0 0 0,0 0-1,1 0 1,9-14-1347,7-4-1351</inkml:trace>
  <inkml:trace contextRef="#ctx0" brushRef="#br0" timeOffset="1243.74">781 193 7314,'0'0'5129,"-19"21"-3776,-58 67-491,68-77-604,1-1 0,0 1 0,1 0 1,-6 12-1,10-16-163,1 0 0,-1 0 1,2 0-1,-1 0 1,0 9-1,-1 1 46,3-18-694,3-29-994,1 10 482,1 0 1,1 0 0,1 1-1,0 0 1,12-20-1,-13 27 419,0 1 0,2-1-1,-1 1 1,2 1-1,-1 0 1,1 0 0,1 0-1,19-14 1,-25 21 1387,1 0 0,0 0-1,0 1 1,1-1 0,7-2 0,-12 5-628,1 0 0,-1-1 0,0 1 0,0 0 1,1-1-1,-1 1 0,0 0 0,1 0 0,-1 0 0,0 0 0,0 0 0,1 1 1,-1-1-1,0 0 0,1 0 0,-1 1 0,0-1 0,0 1 0,0-1 1,1 1-1,-1 0 0,0-1 0,0 1 0,0 0 0,0 0 0,0 0 0,0 0 1,0 0-1,1 2 0,1 4 237,0 1-1,-1 0 1,1 0 0,-2 1-1,1-1 1,-1 0 0,0 1-1,-1-1 1,0 0 0,0 1 0,-3 14-1,2-12-20,0 1 1,1-1-1,0 1 0,1 0 1,3 18-1,-3-29-315,-1 0 1,0 0-1,0 0 1,1 0-1,-1 0 1,1 0-1,-1-1 1,1 1-1,-1 0 1,1 0-1,-1-1 1,1 1-1,0 0 1,-1-1-1,1 1 1,0 0-1,0-1 1,0 1-1,-1-1 1,1 1-1,0-1 1,0 0-1,0 1 1,0-1-1,0 0 1,0 0-1,0 1 1,-1-1-1,1 0 1,0 0-1,0 0 1,0 0-1,0 0 1,0-1-1,0 1 1,0 0-1,0 0 1,1-1-1,2 0-1,-1 0 0,1-1 0,-1 1 0,0-1 0,1 0 0,-1 0 1,0 0-1,5-5 0,75-91-442,-60 68-257,53-52 0,-75 81 685,-1 0 0,1 0 0,0 0 0,0 0 0,0 1-1,0-1 1,0 0 0,0 1 0,0-1 0,1 0 0,-1 1 0,0 0 0,0-1-1,0 1 1,0 0 0,1-1 0,-1 1 0,2 0 0,-3 0 0,1 1 1,0-1 0,-1 0-1,1 1 1,0-1 0,-1 0-1,1 1 1,-1-1-1,1 1 1,-1-1 0,1 1-1,-1-1 1,1 1 0,-1 0-1,0-1 1,1 1 0,-1-1-1,0 1 1,1 0-1,-1-1 1,0 1 0,0 1-1,2 6 56,-1 0 1,0 0-1,-1 0 0,-1 11 0,1-8 139,0 236 2643,2-246-3027,-1-1 1,1 1-1,-1-1 1,1 0-1,-1 1 1,1-1-1,-1 0 1,1 0-1,-1 0 0,4-1 1,-4 1-281,15 0-3420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04:44.1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0 16 3505,'14'8'23925,"-13"-8"-24503,-1 0 595,1-1-1,-1 1 1,0 0 0,1-1-1,-1 1 1,0-1-1,0 1 1,1-1-1,-1 1 1,0-1-1,0 1 1,0-1-1,0 1 1,0-1-1,0 1 1,0-1-1,0 1 1,0-1-1,0 1 1,0-1 0,0 1-1,0-1 1,0 1-1,0-1 1,0 1-1,0-1 1,-1 0-1,1-7-1042,10 6-3654,-10 29 4161,0 17 4142,1-38-3516,-1 1 0,1-1-1,-1 0 1,-1 1-1,0 6 1,0 2-63,-17 257-98,0-36-88,-17 643-256,26-595-136,-5 279 585,-1-107 400,3-177-423,-27 280 167,0-32-64,-8 779 69,18-373-62,27-800 92,-5 108 47,4-106-15,-3 30-24,-6 82-87,6-75-62,-7 171-40,3-49-78,-4 127 138,12-339-102,-29 648-7,21-444 30,3-71-18,7-122-18,1-62 16,-1 0 0,-1 0 0,-8 46 0,6-61 5,1 0 1,1 0-1,1 27 1,1-16 4,-6 178-6,6-184-87,-2 0 1,0-1 0,-9 39-1,9-53 58,1 0 0,-1 0 0,1 1 0,0-1 0,0 0 0,1 7 0,0-7 0,0 0 0,-1 0 0,0 0 0,0 0 0,-1 0 0,-1 7 0,0-5 1,1 0 0,0-1 0,0 1 0,1 0 0,-1 0 0,3 15 0,0 3-2,-5 98-8,3-124 12,0-13-1357,0 2 1230,0 6-48,0 0 1,0-1 0,0 1-1,0 0 1,1 0 0,0 0-1,0 0 1,0 0 0,1 0-1,0 0 1,3-7 0,13-15-1866,24-29 1,-7 15-3171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11:56.7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210 8474,'0'0'4607,"7"-7"-4292,4-5-88,-1 0 1,0-1-1,9-17 0,-15 23-151,0 0 1,0 0-1,-1-1 0,0 0 0,0 0 0,-1 1 1,0-1-1,0-1 0,0-13 0,-2 20-69,0 0 0,-1 0 0,1 0 0,-1 0 0,1 0 0,-1 0 0,0 0 0,0 0 0,0 0 0,0 1 0,0-1 0,0 0 0,-1 1 0,1-1 0,-1 1-1,1-1 1,-1 1 0,1 0 0,-1-1 0,0 1 0,1 0 0,-1 0 0,0 0 0,0 1 0,0-1 0,0 0 0,0 1 0,0-1 0,0 1 0,0-1 0,-3 1 0,0-1-11,1 1 0,0-1 1,-1 1-1,1 0 1,-1 1-1,1-1 0,0 1 1,-1 0-1,1 0 0,0 0 1,0 0-1,-1 1 1,1-1-1,-7 6 0,4-1 8,0 0 0,0 1-1,1 0 1,-1 1 0,2-1 0,-1 1-1,1 1 1,0-1 0,1 1 0,0-1-1,1 1 1,-1 0 0,-3 18 0,2 2 115,1-1 0,1 1 0,1 39 1,2-57 25,0-1 0,0 1 0,5 20 0,-4-27-78,1 1 0,0-1 0,-1 0 0,1 0 0,1 0 0,-1 0 0,1 0 0,-1-1 0,1 1 0,0-1 0,7 6 0,-3-3 27,0-1 0,0 0 0,1 0-1,-1-1 1,1 0 0,0-1 0,1 0 0,-1 0 0,0 0 0,1-1-1,10 1 1,-1-1-22,0 0 0,1-2 0,-1 0 0,26-4 0,-35 2-65,0 0 0,0 0 0,0-1 0,-1 0 0,1-1 0,7-4 0,50-33-45,-48 29 40,36-24 530,-56 34-740,0 2 0,-1-1 0,1 0 0,0 0 0,0 1-1,-1-1 1,1 1 0,0 0 0,-4-1 0,3 1-592,-20-4-5633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06:44.1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51 2777,'0'0'5117,"-3"-19"-2058,-1 18-2984,-1-1-1,1 1 1,0 0 0,-1 0-1,1 0 1,-1 1 0,1 0-1,-1 0 1,0 0 0,-6 1-1,-6 0-56,16-1 187,-32 0 629,29-1-829,0 1 0,0 0 1,0 0-1,0 0 0,0 1 1,0-1-1,0 1 0,0 0 1,0 0-1,1 0 0,-1 0 1,0 1-1,-6 4 0,9-6-50,7-2-1274,26-22-1599,-16 10 24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06:18.91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26 1712,'0'0'5315,"3"-19"1596,10 16-6861,0 2 0,0 0 0,0 0 0,0 1 0,17 2 0,9 0-5,257-2 278,-296 0-321,28 2 0,-28-1 123,1 1-1,-1-1 1,0 0 0,1 0 0,-1 1-1,0-1 1,1 0 0,-1 1-1,0-1 1,0 0 0,0 1 0,0-1-1,-1 3 1,1-2 37,0 61-87,1 8 642,-8 74 1,4-136-627,1 1 0,-1-1 0,-1 1 0,0-1 0,0 0-1,-6 9 1,-7 15 53,14-26-97,0 1-1,0 0 1,0-1-1,1 1 1,1 0-1,-1 0 1,1 10-1,1-18-44,0 0 8,0 0 0,0 1 0,0-1 0,0 0 0,0 0 0,0 0 0,0 1 0,0-1 0,0 0 0,0 0 0,0 1 0,-1-1 0,1 0 0,0 0 0,0 0 0,0 0 0,0 1 0,0-1 0,0 0 0,0 0 0,0 0 0,-1 0 0,1 1 0,0-1-1,0 0 1,0 0 0,0 0 0,-1 0 0,1 0 0,0 0 0,0 0 0,0 1 0,-1-1 0,1 0 0,0 0 0,0 0 0,0 0 0,-1 0 0,0 0 646,1-73-1222,0 26-3414,0 1-5900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04:32.7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6 1 9058,'0'0'3862,"-3"18"-3422,-23 125 512,-57 276 2705,78-387-3386,0-4-2021,5-28 1722,0-1 1,0 1-1,0 0 0,0 0 0,0 0 0,0 0 0,0 0 0,0 0 0,0 0 1,0 0-1,0 0 0,0 0 0,0 0 0,0 0 0,0 0 0,0 0 1,0 0-1,0-1 0,0 1 0,0 0 0,0 0 0,-1 0 0,1 0 0,0 0 1,0 0-1,0 0 0,0 0 0,0 0 0,0 0 0,0 0 0,0 0 0,0 0 1,0 0-1,0 0 0,0 0 0,0 0 0,0 0 0,0 0 0,0 0 1,-1 0-1,1 0 0,0 0 0,0 0 0,0 0 0,0 0 0,0 0 0,-1-19-1369,0-14-3236,-1-4-3557</inkml:trace>
  <inkml:trace contextRef="#ctx0" brushRef="#br0" timeOffset="577.78">295 40 9330,'0'0'6319,"19"7"-5945,6 2-294,29 15-1,-51-23-67,-1 1 0,0-1-1,0 0 1,0 1 0,0-1-1,-1 1 1,1 0 0,0 0-1,-1-1 1,1 1 0,-1 0 0,0 0-1,1 1 1,-1-1 0,0 0-1,0 0 1,-1 0 0,1 1-1,0-1 1,-1 1 0,1-1 0,-1 0-1,0 1 1,0-1 0,0 1-1,0 2 1,0 4 26,1 7 35,0 1 1,-2 0-1,-2 19 1,2-27-57,-1-1 1,0 1-1,-1-1 1,0 0-1,0 0 1,-1 0-1,0-1 1,-5 8 0,3-5 7,0-1-1,-1 0 1,0-1 0,0 1 0,-13 10 0,16-16 31,29-16-162,-20 10 78,0 0 1,0 1-1,0-1 0,0 1 1,1 0-1,-1 1 1,1-1-1,-1 1 1,1 0-1,8 0 1,-12 1 21,-1 0 1,1 1 0,-1-1 0,1 0-1,-1 1 1,0-1 0,1 1-1,-1 0 1,0 0 0,1-1 0,-1 1-1,0 0 1,0 0 0,0 0 0,0 0-1,0 0 1,0 0 0,0 0-1,0 1 1,0-1 0,0 0 0,-1 1-1,1-1 1,0 0 0,-1 1 0,1-1-1,-1 1 1,0-1 0,1 3 0,1 6-33,-1 0 0,1 0 1,-1 12-1,-1-20 28,0 10 36,1-1 0,-2 1 1,0 0-1,0-1 0,-1 1 1,0 0-1,-1-1 0,0 0 1,-1 0-1,-7 15 0,6-16 76,0 0 0,0 0-1,-1-1 1,0 1 0,-1-1 0,0-1-1,0 1 1,-1-1 0,-1 0 0,1-1-1,-1 0 1,0 0 0,-12 6 0,3-4 40,1-1 1,-1-1 0,0-1 0,0-1 0,-32 6 0,13-6 27,-71 1 0,106-6-184,1 0-1,0-1 1,-1 1-1,1 0 1,0 0-1,0 0 1,-1-1 0,1 1-1,0-1 1,0 1-1,0-1 1,-1 0-1,1 1 1,0-1 0,0 0-1,0 0 1,0 0-1,0 1 1,0-1-1,0 0 1,-1-2-1,1 0-498,-1-1 0,1 1-1,-1 0 1,1 0-1,0-1 1,0 1 0,-1-6-1,1-20-8740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04:23.5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59 3241,'0'0'2960,"7"-8"3740,-3 8-6666,-1 1-1,1-1 0,0 1 0,-1 0 0,1 0 1,-1 0-1,1 1 0,-1-1 0,0 1 0,1 0 0,-1 0 1,5 4-1,18 10 12,-21-14-1,-1 0 1,1 1 0,0 0-1,-1 0 1,8 7 0,-12-10-43,0 0 0,0 0 1,0 0-1,0 0 0,1 0 1,-1 0-1,0 0 0,0 0 1,0 1-1,0-1 0,0 0 1,0 0-1,0 0 0,0 0 1,0 0-1,0 0 1,0 0-1,0 0 0,0 1 1,-1-1-1,1 0 0,0 0 1,0 0-1,0 0 0,0 0 1,0 0-1,0 0 0,0 0 1,0 0-1,0 0 0,0 1 1,0-1-1,0 0 0,0 0 1,0 0-1,0 0 1,-1 0-1,1 0 0,0 0 1,0 0-1,0 0 0,0 0 1,0 0-1,0 0 0,0 0 1,0 0-1,0 0 0,-1 0 1,1 0-1,0 0 0,0 0 1,0 0-1,0 0 0,0 0 1,0 0-1,0 0 1,0 0-1,-1 0 0,1 0 1,0 0-1,0 0 0,-14 1 316,-21-2 117,-30-5-1316,-89-20-1,153 26 801,1 0-1,-1 0 0,1 0 0,-1 0 0,1 0 0,0 0 0,-1 0 0,1 0 0,-1 0 1,1 0-1,-1-1 0,1 1 0,-1 0 0,1 0 0,0 0 0,-1-1 0,1 1 0,0 0 1,-1-1-1,1 1 0,0 0 0,-1-1 0,1 1 0,0 0 0,-1-1 0,1 1 1,0-1-1,0 1 0,0-1 0,0 1 0,-1 0 0,1-1 0,0 1 0,0-1 0,0 1 1,0-1-1,0 1 0,0-1 0,0 1 0,0-1 0,0 1 0,0-1 0,0 1 0,0 0 1,1-1-1,-1 1 0,0-1 0,0 1 0,1-1 0,2-5-4556</inkml:trace>
  <inkml:trace contextRef="#ctx0" brushRef="#br0" timeOffset="2027.32">172 72 2473,'0'0'3740,"0"-2"-3400,0 1-278,0 0-1,0 0 0,0 0 0,0 0 1,0 0-1,0 0 0,0 0 0,0 0 1,1 0-1,-1 0 0,0 0 1,1 0-1,-1 0 0,0 0 0,1 0 1,-1 0-1,1 0 0,0 1 0,-1-1 1,1 0-1,0 0 0,-1 1 0,1-1 1,0 0-1,0 1 0,-1-1 0,2 0 1,0 0 183,0-5 2191,-1 1-1225,5 10-1103,25 34 1942,-3 2-1384,-25-37-561,0 0 1,0-1-1,0 1 1,1-1-1,4 4 1,-1-1-25,-3-2-68,4 3 120,0 0 1,0 0-1,0 0 1,1-1-1,0-1 1,15 8-1,-22-12 10,-1 0 0,1 0-1,0 0 1,0 0 0,-1 0 0,1 1-1,-1-1 1,1 1 0,1 2 0,-2-3-133,0 1 1,0-1 0,1 0 0,-1 1-1,0-1 1,0 0 0,1 0-1,-1 0 1,1 0 0,-1 0 0,1 0-1,-1 0 1,1-1 0,-1 1-1,1-1 1,3 2 0,-2 3 176,-3-5-183,0 0 0,0 1 1,0-1-1,0 1 0,0-1 0,1 0 0,-1 1 1,0-1-1,0 0 0,0 1 0,0-1 0,0 1 1,1-1-1,-1 0 0,0 0 0,0 1 0,1-1 1,-1 0-1,0 1 0,1-1 0,-1 0 0,0 0 1,0 0-1,1 1 0,-1-1 0,0 0 0,1 0 1,-1 0-1,1 0 0,-1 1 0,1-1 0,-1 0 180,20 12 278,-41-4-5663,2-4 1277</inkml:trace>
  <inkml:trace contextRef="#ctx0" brushRef="#br0" timeOffset="3334.79">111 88 3121,'0'0'3608,"0"-3"-3207,-1-20 1385,0 19 925,0 18-1717,2-11-892,-1 1-1,0-1 1,1 0-1,0 0 1,-1 0-1,1 0 1,0 0 0,1 0-1,-1 0 1,1-1-1,-1 1 1,1 0-1,0-1 1,0 1-1,4 4 1,5 7 119,3 9 100,-7-14 620,5 5-847,-9-12-188,-5-6 66,-10-11-2698,-3-4-2743</inkml:trace>
  <inkml:trace contextRef="#ctx0" brushRef="#br0" timeOffset="5178.26">75 6 4233,'0'0'4933,"5"-6"-4000,0 8-662,1-1 0,-1 1-1,0 0 1,0 0-1,0 0 1,0 1-1,0 0 1,0 0-1,0 0 1,-1 1 0,6 5-1,9 6 71,-8-7-170,-1 0 1,-1 1 0,0 1-1,0 0 1,13 18-1,-12-14 239,0-1-1,19 18 1,-2-1-4,5 7 1480,-22-26-1770,1 0 210,-9-14-192,-3-10-79,-1 6-58,-1 1 0,0 0 1,0 0-1,0 0 0,-1 1 0,0-1 0,0 1 0,0-1 1,-6-4-1,-8-12-1,-5-14 5,18 27 2,0 0-1,0 1 1,-1 0 0,0 1 0,-7-8-1,11 14-2,1 0-654,-6-6 1696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04:13.5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4 216,'0'0'1606,"5"-20"-339,-1 11-847,-4 8-386,0 1 0,0-1-1,1 0 1,-1 0 0,0 0-1,0 1 1,1-1-1,-1 0 1,0 0 0,1 1-1,-1-1 1,1 0-1,-1 0 1,1 1 0,-1-1-1,2 0 1,0-1 23,0 1-1,0 0 1,-1 0 0,2 0-1,-1 0 1,0 0 0,0 0-1,0 1 1,0-1 0,0 1-1,1-1 1,-1 1 0,0 0-1,0 0 1,1 0 0,-1 0-1,0 0 1,1 1-1,1 0 1,7 0 34,505-1 5360,-88 4-1955,252 8 703,-267 1-3731,-159-8 93,-190-5-447,888 12 887,-434-2-718,-251-3-201,1 0-82,153 3 606,-322-7-563,87 3 12,524 10 231,-293-8-192,-3 0-67,-23-1-8,-270-4-42,559 11 315,-461-9-332,115 4 80,-90-5-24,156 2 10,-243-2 26,-75-2 884,-20 0-4115,-63-11 173,-7-10-927,-8-7-4681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38:40.5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72 4785,'0'0'10901,"0"0"-10867,0 0-1,0 0 1,-1 0-1,1 0 1,0-1-1,0 1 1,0 0-1,0 0 1,0 0-1,0 0 1,0 0-1,0-1 1,0 1-1,0 0 1,0 0-1,0 0 1,0 0-1,0-1 1,0 1-1,0 0 1,0 0 0,0 0-1,0 0 1,0-1-1,0 1 1,0 0-1,0 0 1,0 0-1,0 0 1,0 0-1,0-1 1,0 1-1,1 0 1,-1 0-1,0 0 1,0 0-1,0 0 1,0 0-1,0 0 1,0-1-1,1 1 1,-1 0 0,0 0-1,0 0 1,0 0-1,0 0 1,0 0-1,1 0 1,-1 0-1,0 0 1,61-4 402,71 5 0,-45 0-744,81-1-5348,-134 0 546</inkml:trace>
  <inkml:trace contextRef="#ctx0" brushRef="#br0" timeOffset="344">12 331 6937,'0'0'7290,"137"-18"-7194,-97 16 616,3 0-496,4 2-216,-2 0-120,4 0-1176,-9 0 432,-11 2-3361</inkml:trace>
  <inkml:trace contextRef="#ctx0" brushRef="#br0" timeOffset="686.83">616 0 7722,'0'0'4985,"117"95"-4353,-112-63-480,-5 4 480,-7 2-632,-22 5 0,-14-3 88,-4 2-88,-2-2-48,1-3-200,15 5-1288,13-8-233,15-12-7025</inkml:trace>
  <inkml:trace contextRef="#ctx0" brushRef="#br0" timeOffset="1111.12">1245 169 8770,'0'0'3901,"21"-3"-2658,69-12-713,-83 14-446,0 0 0,1 1 1,-1-1-1,0 2 0,0-1 0,1 1 0,-1 0 0,0 1 0,0-1 0,8 4 0,-11-3-41,1 0 1,0 1-1,-1 0 1,1-1-1,-1 1 0,0 1 1,0-1-1,0 1 1,-1-1-1,1 1 1,4 7-1,-4-4-16,0 1 0,0 0 0,-1 0 0,0 0 0,0 0 0,-1 0 0,0 1 0,-1-1 0,0 0-1,0 1 1,-1 0 0,0-1 0,0 1 0,-3 15 0,1-18-4,0 0 0,0 0 0,0 0-1,-1 0 1,0 0 0,0-1 0,-1 1 0,0-1-1,1 0 1,-2 0 0,1 0 0,-1-1 0,-9 8-1,2-2-296,0-2-1,-1 1 0,0-1 0,-23 10 0,23-15-3882</inkml:trace>
  <inkml:trace contextRef="#ctx0" brushRef="#br0" timeOffset="1454.66">1603 209 8146,'0'0'6097,"-114"111"-5857,114-87 320,0 0-560,20 1 608,11-1-608,10-6-944,22-4 496,-10-6-1416,-5-6-2497</inkml:trace>
  <inkml:trace contextRef="#ctx0" brushRef="#br0" timeOffset="1455.66">2041 240 10642,'0'0'6338,"152"0"-6194,-105 0 208,-2 0-704,0 2-1033,-14 4-1319,-11 0-3105</inkml:trace>
  <inkml:trace contextRef="#ctx0" brushRef="#br0" timeOffset="1816.11">1924 444 6737,'0'0'6858,"132"2"-6378,-78-2-352,2 0-128,5 0-408,22 0 280,-12 0-2145,-10-4-3816</inkml:trace>
  <inkml:trace contextRef="#ctx0" brushRef="#br0" timeOffset="2192.75">3010 195 8282,'0'0'2475,"-20"1"-827,-68 4-623,82-4-901,0 0 1,1 0-1,-1 0 1,0 1-1,1 0 1,-1 0 0,1 0-1,0 1 1,0 0-1,0 0 1,0 0 0,-6 5-1,8-5-47,1-1 0,-1 1 0,1 0 0,0 0 0,0 0 0,0 0 0,1 0 0,-1 0 0,1 0 0,-1 1 0,1-1 0,0 1 0,0-1 0,1 0 0,-1 1 0,1 0 0,0 3 1,0-6-76,0 1 1,0 0 0,0-1 0,0 1-1,1-1 1,-1 1 0,1-1 0,-1 1 0,1-1-1,-1 0 1,1 1 0,0-1 0,0 0 0,0 1-1,-1-1 1,1 0 0,1 0 0,-1 0 0,1 2-1,1-1-21,0 0-1,0-1 1,0 1-1,1-1 1,-1 1-1,0-1 1,1 0-1,4 1 1,7 0-185,1 0 1,-1-1 0,18-1 0,-23 0 13,3 0 53,-1 0 1,1-1 0,-1-1 0,1 0-1,-1 0 1,0-1 0,20-8 0,-26 8 72,0 0 0,-1 0 0,1-1 0,-1 1 0,0-1 0,0-1 0,0 1 0,0-1 0,-1 1 1,0-1-1,0 0 0,0-1 0,-1 1 0,1-1 0,-1 0 0,3-10 0,2-2-246,-8 28 39,0 10 389,3 38 452,15 87 0,-9-87 590,3 90 1,-12-143-1092,0-1-1,0 0 1,-1 1-1,0-1 1,0 0-1,0 0 1,-1 0-1,1 0 1,-1 0-1,0 0 1,0 0-1,0 0 1,-1-1-1,1 1 1,-1-1-1,0 1 1,0-1 0,0 0-1,0-1 1,-1 1-1,-5 3 1,-6 3 104,0-1 0,0-1 0,0-1 1,-22 6-1,-34 10-871,-108 16 0,101-25-2715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03:49.3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928,'0'0'1537,"3"6"-1209,11 20 113,-6-9 3490,-8 1-4408,-1-9-295,1-4-895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12:05.3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3 71 8122,'0'0'3306,"-6"17"-2737,1-6-433,-9 26 600,-29 52 1,-34 56 1417,63-114-1777,2 0-1,-16 63 1,20-135-589,7 29 108,-3-110-1154,4 109 1155,2 0 1,-1 1 0,1-1 0,1 0-1,1 1 1,-1 0 0,9-17 0,2 1-421,33-48 0,-40 65 481,2 0 1,0 1 0,0 0 0,0 0-1,1 1 1,22-14 0,-31 22 50,0 0 0,1 0 0,-1 0 0,1 0 0,-1 1 0,1-1 0,0 0 0,-1 1 0,1 0-1,-1-1 1,1 1 0,0 0 0,-1 0 0,1 0 0,0 0 0,2 0 0,-2 1 9,-1-1 1,0 1-1,0-1 0,0 1 0,0-1 0,0 1 0,0 0 0,0 0 1,0-1-1,0 1 0,-1 0 0,1 0 0,0 0 0,0 0 1,-1 0-1,1 0 0,0 2 0,2 5 85,0 0 0,-1 1-1,-1-1 1,1 0 0,0 13 0,-1-8-59,3 21 320,1-1 0,14 44 0,-14-60-217,1-1 0,1 0 0,0-1 1,1 1-1,1-1 0,17 21 0,31 26 212,-39-43-306,1 0 0,15 24 1,-32-41-57,-1-1 0,0 1 1,0 0-1,0-1 0,0 1 0,0 0 1,-1-1-1,1 1 0,0 0 1,-1 0-1,1 0 0,-1-1 1,0 1-1,0 0 0,0 0 1,0 4-1,0-5 8,-1 0 0,1 0 0,-1-1 0,0 1 0,0 0 0,1 0 0,-1 0 0,0 0 0,0-1 0,0 1 1,0 0-1,0-1 0,0 1 0,0-1 0,0 1 0,0-1 0,0 1 0,0-1 0,0 0 0,0 0 0,0 1 0,0-1 0,0 0 0,0 0 0,-1 0 1,1 0-1,-1 0 0,-274 1 625,143-2-211,109-1-45,24-9-458,1 8-399,1-1 1,-1 1-1,0 0 1,1-1 0,0 1-1,-1 0 1,1 0 0,1 0-1,3-5 1,16-14-8064</inkml:trace>
  <inkml:trace contextRef="#ctx0" brushRef="#br0" timeOffset="519.01">819 29 6553,'0'0'4827,"-2"21"-4120,2 1-464,0-5-5,-1 0-1,-1 0 1,0 0-1,-2 0 0,-8 29 1,-35 116 2418,40-130-2449,1 0-1,2 0 1,0 39-1,4-71-401,0-3-632,0-35-3063,0 16 1079</inkml:trace>
  <inkml:trace contextRef="#ctx0" brushRef="#br0" timeOffset="1072.53">861 88 8306,'0'0'8619,"9"-3"-8496,28-11 123,-35 13-247,0 1-1,0-1 0,0 1 1,0-1-1,0 1 0,1 0 1,-1-1-1,0 1 0,0 1 1,0-1-1,0 0 0,0 0 1,0 1-1,0-1 0,0 1 1,0 0-1,0-1 0,0 1 1,0 0-1,0 0 0,0 0 1,-1 1-1,1-1 0,0 0 1,-1 1-1,1-1 0,-1 1 1,1-1-1,-1 1 0,0 0 1,0-1-1,1 1 0,-1 0 1,-1 0-1,1 0 0,0 0 1,1 4-1,0 3-5,0-1-1,0 1 1,-1 0 0,0 0 0,0 0-1,-1 0 1,-1 9 0,0-15 2,1 0 0,0 0 0,-1-1 0,0 1 1,0 0-1,0 0 0,0-1 0,0 1 0,0-1 0,-1 1 0,1-1 0,-1 1 1,0-1-1,0 0 0,-2 3 0,-3 0-19,1 0 0,-1 0 0,-14 7 0,13-8 13,1 0 0,-1 1 1,-8 7-1,16-11 11,0-1 1,-1 0 0,1 1 0,0-1 0,0 0 0,0 1-1,-1-1 1,1 0 0,0 1 0,0-1 0,0 1 0,0-1-1,0 0 1,0 1 0,0-1 0,0 1 0,0-1 0,0 0-1,0 1 1,0-1 0,0 1 0,0-1 0,0 0 0,0 1-1,0-1 1,0 1 0,1-1 0,-1 0 0,0 1 0,0-1-1,0 0 1,1 1 0,-1-1 0,0 0 0,1 1 0,-1-1-1,0 0 1,1 1 0,-1-1 0,0 0 0,1 0 0,-1 0-1,0 1 1,1-1 0,0 0 0,16 9 42,-16-9-43,26 10 12,-16-7-63,0 1-1,0 1 1,17 9-1,-25-12 35,0 0 0,-1 0-1,1 0 1,-1 0 0,0 0-1,1 1 1,-1-1 0,0 1-1,0-1 1,-1 1 0,1 0-1,0 0 1,-1 0 0,0 0-1,0 0 1,0 0 0,2 6 0,-2-3 8,-1-1 1,1 1 0,-1-1 0,0 1-1,0-1 1,-1 1 0,1 0 0,-1-1 0,0 0-1,-1 1 1,0-1 0,1 0 0,-2 1 0,1-1-1,0 0 1,-5 5 0,3-5 1,0 0-1,-1 0 1,0 0-1,0-1 1,0 1 0,0-1-1,-1 0 1,1-1 0,-1 0-1,0 1 1,0-2 0,-1 1-1,-6 1 1,-2 0 92,0-2 1,0 1-1,0-2 1,0 0-1,-23-2 1,6 0-46,31 1-46,0 0 1,0 0-1,0 0 0,0 0 0,0-1 0,1 1 0,-1 0 0,0 0 1,0-1-1,0 1 0,1 0 0,-1-1 0,0 1 0,0-1 0,1 1 1,-1-1-1,0 1 0,1-1 0,-1 0 0,0 1 0,1-1 0,-1 0 0,1 1 1,-1-1-1,1 0 0,0 0 0,-1 0 0,1 1 0,0-1 0,-1 0 1,1 0-1,0 0 0,0-1 0,0-1-112,-1 1 0,1 0-1,0-1 1,1 1 0,-1-1 0,0 1 0,1-1-1,-1 1 1,1 0 0,0-1 0,1-2 0,16-16-1629,6-3-1065</inkml:trace>
  <inkml:trace contextRef="#ctx0" brushRef="#br0" timeOffset="1508.36">1382 110 6209,'0'0'3085,"-8"22"-1755,-27 72-410,0-12 572,28-69-1315,0 0-1,1 1 0,1 0 1,0 1-1,1-1 0,0 1 0,2 0 1,-1 0-1,1 17 0,2-28-1031,0-8 106,0-21-525,0-35-1044,1 18-290,5 3-1666</inkml:trace>
  <inkml:trace contextRef="#ctx0" brushRef="#br0" timeOffset="1881.37">1383 111 1568,'0'-2'299,"0"0"-65,0 0 1,0 0-1,0-1 1,0 1-1,1 0 1,-1 0-1,1 0 1,0 0-1,-1 0 1,2-3-1,0 4-74,-1 0 0,0 1 0,0-1 0,0 0 0,0 0 0,1 1 0,-1-1 0,0 1 1,1-1-1,-1 1 0,0 0 0,1 0 0,-1-1 0,0 1 0,1 0 0,-1 0 0,1 0 0,1 1 0,0-2-18,0 1 1,1 0-1,-1 0 1,0 0-1,0 0 1,0 1-1,0-1 1,0 1-1,0 0 1,0 0-1,0 0 1,0 0-1,0 0 1,0 1-1,0 0 1,-1-1-1,1 1 0,-1 0 1,1 0-1,-1 0 1,0 0-1,1 1 1,-1-1-1,0 1 1,-1-1-1,1 1 1,0 0-1,-1-1 1,2 7-1,4 6 16,-1 2 0,-1-1 0,-1 1 0,3 19 0,5 73 848,-7-62-375,-1 0-397,-4 79-1,0-125-231,0 1 0,-1-1 0,1 1 0,-1-1 0,1 0 0,-1 1-1,0-1 1,1 0 0,-1 0 0,0 1 0,0-1 0,0 0 0,0 0 0,0 0 0,0 0 0,0 0-1,0 0 1,0 0 0,0 0 0,-1-1 0,1 1 0,0 0 0,-1-1 0,1 1 0,0-1 0,-1 0-1,1 1 1,-3-1 0,-5 2 39,-1 0 0,1-1 0,-13-1-1,16 0 13,-29 1 60,-1-1 0,0-2 0,0-1 0,1-3-1,-49-12 1,56 5-115,28 13-10,-1 0 0,1-1 0,-1 1 0,1-1 0,-1 1 0,1-1 0,-1 1 0,1-1 0,0 1 0,-1-1 0,1 1 0,0-1 1,-1 0-1,1 1 0,0-1 0,0 0 0,-1 1 0,1-1 0,0 0 0,0 1 0,0-1 0,0 0 0,0 1 0,0-1 0,0 0 0,0 1 0,0-1 0,0 0 0,1 1 0,-1-1 1,0 0-1,0 1 0,1-1 0,-1 1 0,0-1 0,1 0 0,-1 1 0,1-1 0,-1 1 0,0-1 0,1 1 0,-1-1 0,2 0 0,8-7-1119,1-1-1,0 2 0,21-12 1,10-3-6225</inkml:trace>
  <inkml:trace contextRef="#ctx0" brushRef="#br0" timeOffset="2627.37">2012 69 3017,'0'0'6412,"-9"18"-5041,-1 6-965,-7 12 407,-22 37 0,7-15 410,-49 123 0,76-212-2665,5 24 1324,-1-11-332,1-1 0,1 0 0,0 1 0,2 0-1,0-1 1,1 1 0,8-23 0,18-22-1229,-27 57 1665,0 0 0,1 1-1,0 0 1,0 0 0,0 0 0,0 0-1,1 1 1,8-7 0,-12 10 71,0 1 0,0-1 1,0 0-1,0 1 0,0-1 1,0 1-1,0-1 0,1 1 1,-1-1-1,0 1 0,0 0 1,1 0-1,-1 0 0,0 0 0,0 0 1,1 0-1,0 0 0,-1 0-11,0 0 0,-1 1 0,1-1 0,0 1 0,-1-1 0,1 0 0,0 1 0,-1-1 1,1 1-1,-1 0 0,1-1 0,-1 1 0,1-1 0,-1 1 0,0 0 0,1-1 0,-1 1 0,0 0 0,1 0 0,-1 0 0,2 5 158,-1 0 0,0 1 0,-1-1 0,0 0 0,0 9 0,0-7-140,-6 101 2132,5-108-2181,1 0 0,0 0 0,0 0 0,0 0 0,-1 0 0,1 0 0,0 0 0,0 0 0,0 0-1,1 0 1,-1 0 0,0 0 0,0-1 0,1 1 0,-1 0 0,0 0 0,1 0 0,-1 0 0,1 0 0,-1 0 0,1-1 0,-1 1-1,1 0 1,-1 0 0,1-1 0,0 1 0,0 0 0,-1-1 0,1 1 0,0-1 0,1 1 0,1 0 25,1-1 1,-1 1 0,1-1-1,-1 0 1,1 0 0,-1-1-1,7-1 1,-1 0-36,-1 0 0,0-1 0,0 0 0,0 0 0,0-1 1,0 0-1,-1-1 0,0 0 0,13-11 0,57-59 63,-70 67-64,59-66 99,49-48 198,-115 122-295,0-1 1,0 1-1,0 0 1,0 0-1,0-1 1,1 1-1,-1 0 1,0 0-1,0 0 0,0 0 1,0-1-1,1 1 1,-1 0-1,0 0 1,0 0-1,0 0 1,1 0-1,-1-1 1,0 1-1,0 0 0,0 0 1,1 0-1,-1 0 1,0 0-1,0 0 1,1 0-1,-1 0 1,0 0-1,0 0 1,1 0-1,-1 0 0,0 0 1,0 0-1,1 0 1,-1 0-1,0 0 1,0 0-1,0 0 1,1 1-1,-1-1 1,0 0-1,0 0 0,0 0 1,1 0-1,-1 0 1,0 1-1,0-1 1,0 0-1,0 0 1,1 0-1,-1 1 1,0-1-1,0 0 0,0 0 1,0 0-1,0 1 1,0-1-1,0 0 1,0 0-1,1 1 1,-1-1-1,0 0 1,0 0-1,0 1 0,-1 20-76,1-14 64,-2 31-26,-13 71 1,8-67 218,-3 52-1,11-20 423,-2 26-21,-1-92-479,0 0 0,0 0 1,0 0-1,-1-1 0,-5 10 1,7-15-254,-1 0-1,1-1 1,-1 1 0,0 0 0,0-1-1,0 0 1,0 1 0,0-1 0,0 0-1,0 0 1,0 0 0,-1 0 0,1-1-1,0 1 1,0 0 0,-4-1 0,0 2-1404,-12 2-6391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12:04.4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0 9402,'0'0'5817,"134"6"-5817,-95-1 0,18 1-232,-12-2-624,-6-2-1937</inkml:trace>
  <inkml:trace contextRef="#ctx0" brushRef="#br0" timeOffset="390.29">0 205 8066,'0'0'5305,"132"10"-4537,-73-10-216,7 0-552,34 0-96,-18 0-1168,-11-6-3289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12:01.4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1 149 7922,'0'0'2079,"-19"23"-830,-63 75 172,64-76-936,2 0 0,-26 44 0,35-52-318,1 1 1,0 0-1,1 0 1,-5 28-1,8-27-55,1-12-97,2-8-98,4-26-558,1 1-1,16-50 0,-7 33-33,33-100-2234,-38 123 2845,0 0 0,2 0 1,1 1-1,15-20 0,-5 18 2201,-22 24-2075,-1-1 0,1 1 0,0-1 0,-1 1 0,1-1 0,0 1 1,-1-1-1,1 1 0,0 0 0,0 0 0,-1-1 0,1 1 0,0 0 0,0 0 0,-1 0 0,1 0 1,0 0-1,0 0 0,0 0 0,0 0 0,-1 0 0,1 0 0,0 0 0,0 0 0,-1 1 0,1-1 1,0 0-1,0 1 0,-1-1 0,1 1 0,0-1 0,-1 0 0,1 1 0,0-1 0,-1 1 0,2 1 1,2 6 71,1 0 0,-1 1 1,-1 0-1,0 0 0,0 0 0,2 13 1,3 8 109,0-5 49,1 0 0,2-1 0,0 0 0,2 0 0,0-1 0,2-1 1,1-1-1,26 30 0,-9-16-272,-19-21-5,0 0 0,-1 1 0,-1 0 0,0 1 0,19 34 0,-30-46-36,1 0 0,-1 1 1,0-1-1,0 1 0,0-1 0,-1 0 0,1 10 0,-38-11 112,-294-3 50,166-21 859,128 15-369,29 4-428,12 2-311,20 0-1071,-2 1-1056,5-1-2134</inkml:trace>
  <inkml:trace contextRef="#ctx0" brushRef="#br0" timeOffset="622.72">1068 54 7178,'0'0'4451,"-9"23"-3619,-26 79-73,20-58 372,2 1 0,-10 66-1,19-79-1503,0 41 0,4-139-3260,0 32 922</inkml:trace>
  <inkml:trace contextRef="#ctx0" brushRef="#br0" timeOffset="1075.51">1055 50 6849,'0'0'7906,"16"1"-7599,50 5 18,-63-5-320,0-1 0,-1 1 0,1 0 0,-1 0 0,1 0 0,-1 0 0,1 0 0,-1 0 0,0 1 0,0-1 0,0 1 0,0 0 0,0-1 0,0 1 0,0 0 0,0 0 0,0 0 0,-1 1 0,1-1 0,-1 0 0,0 1 0,1 2 0,0 1-5,0-1 1,0 1-1,-1 0 0,0 0 1,-1 0-1,1 11 1,-1-14 0,0 0 0,-1 0 0,1 0 0,-1 0-1,1 0 1,-1 0 0,0 0 0,0-1 0,0 1 0,-1 0 0,1 0 0,-1-1 0,1 1 0,-1-1 0,0 1 0,0-1 0,0 0 0,-2 2 0,-3 2-1,0-1 1,0 0-1,-1-1 0,1 0 0,-10 3 1,23-6 17,0-1 0,0 1 1,0 0-1,0 0 0,0 0 0,5 3 1,-5-2-26,-1 0 1,0 1-1,1-1 1,-1 1-1,0 0 1,-1 1 0,1-1-1,-1 1 1,1 0-1,-1 0 1,0 1-1,0-1 1,-1 1 0,0-1-1,1 1 1,-2 0-1,1 1 1,0-1-1,1 6 1,0 1-8,0 1 1,-1-1 0,0 1-1,-1-1 1,-1 1-1,0 0 1,-1 20 0,0-31 13,0 0 0,-1 1 0,1-2 0,-1 1 0,1 0 1,-1 0-1,0 0 0,0 0 0,0 0 0,0 0 0,0-1 1,-1 1-1,1 0 0,0-1 0,-1 1 0,1-1 1,-1 0-1,1 1 0,-1-1 0,0 0 0,1 0 0,-1 0 1,0 0-1,0 0 0,0-1 0,0 1 0,0 0 0,0-1 1,0 0-1,-2 1 0,-9 1 3,0-1 0,-1 0 0,-21-1 0,17-1-2,4 1 63,7 1 9,0-1 0,-1 0 0,1 0 0,0-1 0,0 0 0,0 0 0,-8-3 0,15 4-82,0 0 0,0 0 0,0 0 0,0 0-1,0 0 1,0 0 0,0 0 0,0-1-1,1 1 1,-1 0 0,0 0 0,0 0-1,0 0 1,0 0 0,0 0 0,0 0-1,0 0 1,0 0 0,0 0 0,1 0 0,-1 0-1,0 0 1,0-1 0,0 1 0,0 0-1,0 0 1,0 0 0,0 0 0,0 0-1,0 0 1,0 0 0,0 0 0,0-1 0,0 1-1,0 0 1,0 0 0,0 0 0,0 0-1,0 0 1,0 0 0,0 0 0,0-1-1,0 1 1,0 0 0,0 0 0,0 0 0,0 0-1,0 0 1,0 0 0,0 0 0,-1 0-1,1-1 1,0 1 0,0 0 0,0 0-1,0 0 1,0 0 0,0 0 0,0 0 0,0 0-1,0 0 1,0 0 0,-1 0 0,1 0-1,0 0 1,0 0 0,0 0 0,10-4-1501,-8 4 1155,15-5-1906</inkml:trace>
  <inkml:trace contextRef="#ctx0" brushRef="#br0" timeOffset="1658.01">1768 45 5977,'0'0'2109,"-16"20"-660,-49 69 132,-22 44 1495,77-114-2727,1 1 0,1-1 0,1 1 0,-7 31 0,13-46-301,-2 7-31,3-17-325,1-15-244,1 4 13,0 0 0,1 0 0,1 1 0,0-1-1,1 1 1,1 0 0,0 0 0,14-23 0,-9 19 50,2 1 0,0 0 0,0 1-1,2 0 1,29-26 0,-38 38 708,-1 0 1,1 0-1,0 1 1,1 0-1,-1 0 1,1 0 0,0 1-1,-1 0 1,2 1-1,-1-1 1,0 1-1,0 1 1,1-1-1,8 0 1,-14 3-146,0-1 0,0 0 0,-1 1 0,1-1 0,0 1 0,0 0 0,-1 0 0,1-1 0,-1 1 0,1 0 0,-1 1 0,1-1 0,-1 0 0,0 0 0,0 0 0,1 1 0,-1-1 0,0 1 0,0-1 0,0 1 0,0-1 0,-1 1 0,1 0 0,0-1 0,-1 1 0,1 0 0,-1-1 0,1 1 0,-1 3 0,3 8 209,-1 1-1,1 24 0,-3-27 87,3 212 2769,-4-140-2946,1-82-238,0-1 0,0 1-1,0 0 1,0 0 0,0-1 0,0 1-1,0 0 1,-1-1 0,1 1-1,0 0 1,0-1 0,-1 1 0,1 0-1,-1-1 1,1 1 0,0-1-1,-1 1 1,1 0 0,-1-1-1,1 1 1,-1-1 0,0 0 0,1 1-1,-1-1 1,1 1 0,-1-1-1,0 0 1,1 0 0,-1 1-1,0-1 1,1 0 0,-1 0 0,0 0-1,0 0 1,1 1 0,-1-1-1,0 0 1,0-1 0,1 1-1,-1 0 1,0 0 0,1 0 0,-2-1-1,-2 1-246,0-1 0,0 0 0,0-1 0,0 1 0,0-1-1,0 0 1,-6-4 0,-14-12-1793,-27-27 1,18 12-1559</inkml:trace>
  <inkml:trace contextRef="#ctx0" brushRef="#br0" timeOffset="2064.3">1584 226 6449,'0'0'6834,"148"31"-6730,-100-27-16,0-2-176,-3-2-160,14 0-1088,-13-4-857,-10-9-1920</inkml:trace>
  <inkml:trace contextRef="#ctx0" brushRef="#br0" timeOffset="2642.83">2267 19 3169,'0'0'8185,"-10"21"-7294,-55 124 924,54-118-1467,1 0 0,1 1 1,1 0-1,2 1 0,1-1 0,1 1 0,0 42 0,4-70-409,0-4-142,0-32-1328,2-1 1,11-63 0,-10 84 1240,1 0 1,0 0 0,2 1-1,-1-1 1,2 1 0,0 0-1,0 1 1,2 0 0,10-14 0,-15 23 532,0 0 0,0 0 1,0 0-1,0 1 1,8-5-1,-12 8-194,1-1-1,0 1 1,-1-1 0,1 1-1,0-1 1,-1 1 0,1-1-1,0 1 1,0 0 0,-1 0-1,1-1 1,0 1 0,0 0-1,-1 0 1,1 0 0,0 0-1,0 0 1,0 0 0,0 0-1,-1 0 1,1 0 0,0 0-1,0 0 1,0 0 0,-1 1-1,1-1 1,0 0 0,0 1-1,-1-1 1,1 0 0,0 1-1,-1-1 1,1 1 0,0-1-1,-1 1 1,1-1-1,-1 1 1,1 0 0,-1-1-1,1 1 1,-1 0 0,1-1-1,-1 1 1,0 0 0,1 0-1,-1 1 1,3 12 286,-1 0 0,0 1 1,-1-1-1,-1 0 0,-2 26 0,1-22 58,0-1 0,2 1-1,2 24 1,-3-40-382,1 0 0,-1 0 0,0 0-1,1 0 1,0-1 0,-1 1 0,1 0 0,0 0-1,0-1 1,0 1 0,0-1 0,0 1 0,0-1-1,0 1 1,1-1 0,-1 0 0,0 1 0,1-1 0,-1 0-1,1 0 1,0 0 0,-1 0 0,1 0 0,0 0-1,-1-1 1,1 1 0,4 0 0,-4-1 0,1 0 0,0 0 0,-1 0 0,1 0 1,0 0-1,-1-1 0,1 1 0,-1-1 0,1 0 0,-1 0 1,1 0-1,-1 0 0,1 0 0,-1-1 0,0 1 0,0-1 1,0 1-1,4-5 0,20-23-24,-2 0 1,-1-2-1,25-44 0,-26 39-57,2 1 1,33-39-1,-54 71 64,0 0 1,0 0-1,0 0 0,1 1 1,-1-1-1,4-1 1,-6 4-1,-1-1 0,1 1 0,-1 0 1,1 0-1,-1-1 0,1 1 1,0 0-1,-1 0 0,1 0 0,-1 0 1,1-1-1,0 1 0,-1 0 1,1 0-1,-1 0 0,1 0 0,0 0 1,-1 1-1,1-1 0,-1 0 1,1 0-1,0 0 0,-1 0 1,1 1-1,-1-1 0,1 0 0,-1 1 1,1-1-1,-1 0 0,1 1 1,-1-1-1,1 1 0,-1-1 0,0 0 1,1 1-1,-1-1 0,1 1 1,-1 0-1,0-1 0,0 1 0,1-1 1,-1 1-1,0-1 0,0 1 1,0 0-1,0-1 0,1 2 0,1 15-22,0 1 0,-1-1 0,0 1-1,-3 18 1,1 6 81,-4 239 982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12:00.0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7 5841,'0'0'7064,"8"1"-4887,67 12-1135,119 5 0,-57-14-1712,-1-4-3406,-115 0 2981,7 0-4869</inkml:trace>
  <inkml:trace contextRef="#ctx0" brushRef="#br0" timeOffset="405.91">157 412 5497,'0'0'7346,"125"2"-6978,-79 2-48,6 0 88,5-2-400,5 2 160,15 0-168,-13-2-1088,-12-2-1193</inkml:trace>
  <inkml:trace contextRef="#ctx0" brushRef="#br0" timeOffset="780.91">590 0 8546,'0'0'3670,"21"21"-2947,71 67 181,-10-18-55,6 10-75,-77-69-748,-1 1 0,-1 0-1,0 1 1,0 0 0,9 19 0,-15-25-28,0 0 0,0 0 1,0 0-1,0 1 0,-1-1 0,-1 1 1,1-1-1,-1 1 0,-1 0 0,1 0 1,-1-1-1,0 1 0,-1 0 1,0 0-1,0-1 0,-1 1 0,0-1 1,0 1-1,-1-1 0,0 0 0,0 0 1,-1 0-1,-8 13 0,-8 2 15,-45 38 0,5-6-43,39-27 7,20-26-96,1 0 0,-1 0 0,0 0 1,1 0-1,0 0 0,-1 0 0,1 0 0,-1 1 1,1-1-1,0 0 0,0 0 0,0 0 0,0 0 1,0 0-1,0 1 0,0-1 0,0 0 0,0 0 0,0 0 1,1 0-1,-1 0 0,0 1 0,1-1 0,-1 0 1,1 0-1,1 2 0,11 2-5672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09:28.0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9 232 3209,'0'0'1472,"1"-3"-1365,13-28 7816,-11 10 3811,-5 21-11750,0 0 0,0 0 0,0 1 0,0-1 0,0 1 0,0 0 0,0 0 0,0-1 0,0 1 0,0 0 0,0 1 0,0-1 0,-2 3-1,-23 23 12,7-6 6,-169 149 27,180-161-33,4-4 6,0 0 1,0-1-1,0 0 0,-9 5 0,28-19-7229,15-21 4882,-1 1 1231,26-19-1098,28-29-128,-79 74 2372,0 0 1,-1 0-1,1 0 1,-1-1-1,3-6 1,-4 7 37,1 0 1,-1 0-1,1 1 0,0-1 1,0 1-1,1 0 1,-1-1-1,4-2 0,-5 5-89,1-1 0,-1 1 0,1-1 0,-1 0 0,0 1-1,1-1 1,-1 0 0,0 0 0,1-2 0,0-6-3894,-2 6 2519</inkml:trace>
  <inkml:trace contextRef="#ctx0" brushRef="#br0" timeOffset="2735.46">348 277 1488,'0'0'2620,"6"-15"-2455,3-4-115,-2 4 27,0 0 1,7-27 0,-11 28 272,-1 0 0,0 0 0,-1 1 0,-1-1 0,0 0 0,-3-17 0,0-25 1679,3 55-1927,25 5-728,-19-1 495,-1 1 1,1-1-1,-1 1 0,0 1 0,0-1 0,-1 1 1,1 0-1,-1 0 0,0 0 0,-1 1 0,1 0 1,-1-1-1,4 11 0,2 1-540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08:21.2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5 97 4017,'0'0'4302,"-5"-8"-3815,2 2-619,-1-1 457,0 0 1,0 0-1,-1 1 1,0 0-1,0-1 1,0 2 0,-1-1-1,-9-7 1,9 10 51,-6-5-595,3 1 6623,7 7-6701,1 0 1,-1 1 0,1-1-1,-1 0 1,1 1-1,0 0 1,-1-1-1,1 1 1,0 0-1,-1-1 1,1 1 0,0 0-1,0 0 1,0 0-1,0 0 1,-1 2-1,-17 22-1195,11-14-300,-38 52-3644,35-44 4744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06:21.6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0 7218,'0'0'2847,"-2"23"-2472,-14 169 1073,-31 167 212,43-310-1602,4-49-278,0-3-1089,0-13-320,0-8-1201</inkml:trace>
  <inkml:trace contextRef="#ctx0" brushRef="#br0" timeOffset="544.89">158 78 5473,'0'0'3674,"4"22"-3015,2 12-348,23 107 1101,-28-135-1329,2 4 25,-1-1 1,1 0 0,1 0-1,5 11 1,-8-18-94,0-1 0,0 1 0,0 0 0,1 0 0,-1 0 0,1-1 0,-1 1 0,1 0 0,0-1 0,0 0 0,-1 1 0,1-1 0,0 0 0,0 0 0,0 0 0,0 0 0,1 0 0,-1-1 0,0 1 0,0-1 0,0 1 0,1-1 0,2 0 0,1 1 1,-1-2 0,1 1 0,0-1 0,-1 1 0,1-2 0,0 1 1,-1-1-1,0 1 0,1-1 0,-1-1 0,0 1 0,0-1 0,0 0 1,0 0-1,-1-1 0,1 1 0,-1-1 0,0 0 0,0 0 0,4-6 0,18-22-9,-1-1-1,-1-1 0,-2-1 0,-2-1 1,16-39-1,-27 59-1,-9 16-5,0 0 1,0 0-1,0 1 1,0-1-1,0 0 0,-1 0 1,1 0-1,0 0 1,0 0-1,0 0 0,0 0 1,0 0-1,0 1 1,0-1-1,0 0 0,0 0 1,0 0-1,0 0 1,0 0-1,0 0 0,0 0 1,0 0-1,0 1 1,0-1-1,0 0 0,0 0 1,0 0-1,1 0 1,-1 0-1,0 0 0,0 0 1,0 0-1,0 1 1,0-1-1,0 0 0,0 0 1,0 0-1,0 0 1,0 0-1,0 0 0,0 0 1,1 0-1,-1 0 0,0 0 1,0 0-1,0 0 1,0 0-1,0 0 0,0 0 1,0 0-1,0 0 1,1 0-1,-1 0 0,0 0 1,0 0-1,0 0 1,0 0-1,0 0 0,0 0 1,0 0-1,1 0 1,-1 0-1,0 0 0,0 0 1,0 0-1,0 0 1,0 0-1,1 12-8,-4 15 53,0 0 1,-2 0 0,-1-1-1,-19 52 1,0 2 726,11-30-95,3 1-1,1 0 1,3 0 0,0 61-1,7-29 183,0-82-700,-4-2-50,1 1-327,0-1 0,0 0 1,0 1-1,-1-2 0,1 1 0,1 0 0,-1 0 0,0-1 0,0 0 0,0 1 0,1-1 1,-5-4-1,-18-19-6197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12:10.0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390 3201,'0'0'6760,"17"0"-5664,50-2-218,-63 2-734,-1 0 1,0-1 0,1 1 0,-1-1 0,0 1 0,0-1 0,0 0 0,1 0 0,3-2 0,6-1 957,-11 3-1070,0-1 1,0 0 0,-1 1-1,1-1 1,-1 0 0,1 1-1,-1-1 1,0 0 0,0 0-1,0 0 1,0 0-1,0-1 1,1-3 0,-1 5 18,0-4-46,0 0 0,0 1 0,0-1 0,0 1 1,-1-1-1,0-7 0,0 10-5,0 1 87,-17 1-93,-1 1 0,1 1 0,0 0 0,0 1 1,0 1-1,1 1 0,-1 0 0,1 1 1,0 1-1,1 0 0,-27 17 0,34-19 19,1 1-1,0 0 1,0 0 0,0 1-1,0-1 1,1 2 0,0-1-1,-6 12 1,9-15 28,1 0 0,0 1 1,0-1-1,0 1 0,0 0 0,1 0 1,0-1-1,0 1 0,0 0 0,1 0 1,-1 0-1,1 0 0,0 0 0,1 0 1,-1 0-1,1 0 0,2 7 0,-1-8 11,-1-1-1,1 1 0,1-1 0,-1 0 1,0 0-1,1 0 0,-1 0 0,1 0 1,0 0-1,0-1 0,0 1 0,1-1 1,-1 0-1,5 2 0,4 2-39,-1 0 1,1-1-1,15 4 0,6-1-837,2-2 1,-1-2 0,1 0-1,42-3 1,-64-1 41,41 1-5496</inkml:trace>
  <inkml:trace contextRef="#ctx0" brushRef="#br0" timeOffset="400.96">709 539 9154,'0'0'7049,"134"0"-6816,-86 0-233,11 0 224,5 0-224,27 0-345,-14 0-1407,-8 0-3425</inkml:trace>
  <inkml:trace contextRef="#ctx0" brushRef="#br0" timeOffset="899">1915 326 6993,'0'0'4293,"-23"3"-3418,-74 11-231,87-12-487,0 0-1,1 1 0,0 0 1,0 1-1,0 0 0,0 1 1,1-1-1,-1 2 0,1-1 1,0 1-1,-8 8 0,6-5-2,6-6-82,0 0-1,0 0 1,1 0 0,-1 1-1,1 0 1,0 0-1,0 0 1,0 0 0,0 0-1,1 0 1,0 1 0,0-1-1,0 1 1,0 0-1,1-1 1,-1 1 0,1 0-1,1 0 1,-1 8-1,1-12-60,0 0 0,0 0 0,1 0 0,-1 0-1,1 0 1,-1 0 0,1 0 0,-1 0-1,1 0 1,0 0 0,-1 0 0,1 0-1,0 0 1,0-1 0,0 1 0,0 0 0,-1 0-1,1-1 1,0 1 0,0-1 0,0 1-1,0-1 1,1 1 0,-1-1 0,0 1-1,0-1 1,0 0 0,0 0 0,2 0 0,40 4-78,-36-4 24,14 1-210,-1-1 1,33-5 0,-43 3 161,0 0 0,0-1 0,0 0-1,0-1 1,-1 0 0,1 0 0,8-7 0,-4 1-153,0 0-1,24-25 0,-13 11-337,-24 24 522,-2 4-81,-4 14 168,-2 0 1,0 0-1,-9 18 1,-9 22 178,13-20 209,2 1 0,2 0 1,-6 73-1,-2 10 392,16-117-785,-1-1 0,0 0 0,0 0 1,-1 0-1,1 0 0,-1 0 0,1-1 0,-1 1 0,-1 0 0,1-1 0,-4 5 1,4-6-15,0 0 0,0-1 0,0 1 0,-1-1 0,1 1 0,0-1 0,-1 0 0,0 1 0,1-1 0,-1-1 0,0 1 0,1 0 1,-1-1-1,0 1 0,0-1 0,1 0 0,-5 0 0,4 0-4,0 1 1,-1-1-1,1 0 0,-1 0 1,1-1-1,0 1 0,0-1 1,-1 0-1,1 1 0,0-1 1,0-1-1,0 1 0,0 0 1,0-1-1,0 0 0,0 0 1,0 1-1,1-2 0,-1 1 1,1 0-1,-1 0 0,1-1 1,0 1-1,0-1 0,0 0 1,0 0-1,-1-3 0,0 0-56,0 0 0,1 0 0,0 0-1,0 0 1,1 0 0,-1-1 0,1 1 0,1-1-1,-1 1 1,1 0 0,0-1 0,1 1-1,-1-1 1,1 1 0,1 0 0,-1-1 0,1 1-1,0 0 1,0 0 0,1 0 0,0 0-1,0 1 1,0-1 0,1 1 0,8-10 0,92-79-2698,-52 55 25</inkml:trace>
  <inkml:trace contextRef="#ctx0" brushRef="#br0" timeOffset="1321.87">2247 468 3809,'0'0'11778,"153"25"-11394,-103-25-384,29 0-984,-13 0-1080,-6 0-5618</inkml:trace>
  <inkml:trace contextRef="#ctx0" brushRef="#br0" timeOffset="1682.25">3281 243 7090,'0'0'3051,"-19"1"-1851,-65 4-240,72-4-744,1 2 0,-1-1 0,0 2-1,1-1 1,0 1 0,0 1-1,0 0 1,0 1 0,1 0 0,0 1-1,0 0 1,-8 8 0,11-9-70,1 0-1,0 0 1,0 0-1,0 1 1,1 0 0,0 0-1,-7 15 1,10-18-102,0 1 0,0-1 1,1 1-1,-1-1 0,1 1 1,0 0-1,0 0 0,1-1 1,-1 1-1,1 0 0,0 0 0,1 0 1,-1-1-1,1 1 0,2 9 1,-1-11-32,0 1 0,0-1 1,0 0-1,1 0 0,-1 0 1,1 0-1,-1 0 0,1 0 1,0-1-1,0 1 0,1-1 1,-1 0-1,0 0 0,1 0 1,3 2-1,10 3-29,31 10 0,-46-17 13,18 6-305,1-1 1,0-1-1,1 0 0,41 0 0,-50-5-244,0 1 1,0-1 0,-1-1-1,1-1 1,0 1-1,-1-2 1,0 0 0,0 0-1,17-10 1,9-8-3121</inkml:trace>
  <inkml:trace contextRef="#ctx0" brushRef="#br0" timeOffset="2106.12">3691 0 6065,'0'0'4916,"9"22"-3974,31 75-165,-31-72-113,-1 1 0,9 47 1,-9-31-159,26 152 1171,-31-156-1425,-1 1 1,-2 0-1,-5 42 0,4-72-235,-1 1 1,0-1-1,0 0 0,-1 0 1,0 0-1,-1 0 0,0 0 0,-1-1 1,0 1-1,0-1 0,-6 7 1,3-6 6,-1 0 1,1 0-1,-1-1 1,-1-1 0,0 0-1,0 0 1,0-1-1,-1 0 1,-11 5 0,-25 7-881,-86 21 1,48-20-1874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12:08.8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2 0 4537,'0'0'3993,"-19"10"-2750,-119 60 1180,83-40-1098,-52 36 1,92-56-1097,1 2 0,0-1 1,0 2-1,1 0 0,1 0 0,0 1 1,0 1-1,-9 18 0,17-26-160,0 0 0,1 1 0,0 0 0,0-1 0,1 1 0,0 0 0,1 0 0,-1 1 0,1-1-1,1 11 1,0-14-50,0 1 0,1-1 0,0-1 0,0 1 0,0 0 0,1 0-1,-1 0 1,1 0 0,0-1 0,1 1 0,-1-1 0,1 0 0,0 0-1,0 0 1,0 0 0,1 0 0,5 5 0,7 3-12,0-1 0,0-1 0,1 0 0,0-1 0,0-1 0,27 8 0,114 23-1570,-74-25-1896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38:55.9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3 7138,'0'0'6504,"8"-9"-6062,70-63 843,-53 51-840,138-124 493,-130 113-1454,-1-1 0,45-65-1,-65 83 412,-10 15 60,-3 4 9,-14 29 74,8-19 17,-9 15 409,1 2 1,2-1-1,1 2 0,-15 64 1,26-94-533,1 0 0,0 0 1,-1 0-1,1 0 1,0 0-1,1 0 0,-1 0 1,0 0-1,1 4 0,-1-6-57,1 1 0,-1-1 0,0 1 0,1-1 0,-1 0 0,0 1-1,1-1 1,-1 0 0,1 1 0,-1-1 0,1 0 0,-1 1-1,0-1 1,1 0 0,-1 0 0,1 0 0,-1 1 0,1-1-1,-1 0 1,1 0 0,-1 0 0,1 0 0,0 0 0,-1 0 0,1 0-1,-1 0 1,1 0 0,-1 0 0,1 0 0,-1 0 0,1 0-1,-1-1 1,1 1 0,-1 0 0,1 0 0,-1-1 0,1 1-1,-1 0 1,1-1 0,13-9-3734</inkml:trace>
  <inkml:trace contextRef="#ctx0" brushRef="#br0" timeOffset="357.75">699 24 9210,'0'0'4516,"-3"17"-3852,-8 57-52,11-68-573,-1 0 0,1 0 0,0 0 0,1 0 0,-1 1 0,1-1 0,1 0 0,-1 0 0,1 0 0,0 0 0,0-1 0,1 1 0,5 10 0,1-3 91,1-1 1,0 0 0,21 19 0,2 2 136,-29-29-178,1 1-1,-1 0 0,0 0 1,0 0-1,0 0 1,-1 1-1,0-1 1,0 1-1,0 0 1,-1 0-1,0 0 0,0 0 1,-1 1-1,1-1 1,0 9-1,-3-14-94,0-1 1,1 1-1,-1-1 0,0 1 1,0-1-1,1 1 0,-1-1 0,0 1 1,0-1-1,0 0 0,1 1 1,-1-1-1,0 0 0,0 0 0,0 0 1,0 0-1,0 0 0,0 0 1,1 0-1,-1 0 0,-1 0 0,0 0-19,-7 1-364,0-1-1,-1 0 0,1-1 0,0 0 0,-16-3 0,20 2-181,0 0-1,0 0 0,0 0 1,0-1-1,0 0 1,1 0-1,-1 0 0,1 0 1,0-1-1,-7-6 0,-10-16-6643</inkml:trace>
  <inkml:trace contextRef="#ctx0" brushRef="#br0" timeOffset="734.01">725 65 7194,'0'0'4408,"117"-20"-2639,-72 14-1497,2 2-224,2-2 0,-1 2-48,17-4-432,-12-1-1481,-8 1-3208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06:39.4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180 3577,'0'0'5493,"1"-5"-5068,0 0-211,0-3-155,-1-1 6275,-20 9-6487,19 0 178,-19 0-110,9-1 65,9 0 14,-1 1 1,1 0-1,0 0 1,-1 0-1,1 0 0,0 0 1,-1 0-1,1 1 1,-11 3 10473,16 6-9185,-3-12-1287,0 1 13,0 1 0,0 0 0,0-1 0,0 1 0,0-1 0,0 1 0,1-1 0,-1 1 0,0 0 0,0-1 0,0 1 1,0-1-1,1 1 0,-1 0 0,0-1 0,1 1 0,-1 0 0,0-1 0,0 1 0,1 0 0,-1-1 0,1 1 0,-1 0 0,0 0 0,1 0 0,0-1 0,0 0-45,0-1 9,-1 1-35,0-1 66,0-1-4,0 1 1,0-1-1,0 1 1,0-1-1,1 1 1,-1-1-1,1 1 1,0 0-1,0-1 1,0 1-1,0 0 1,0 0-1,0-1 1,1 1-1,-1 0 1,0 0-1,1 1 1,0-1-1,-1 0 1,1 0-1,0 1 1,0-1-1,0 1 1,0-1-1,0 1 1,4-1-1,6-7 3,31-20-8,-23 16 10,24-21 0,-36 27-301,-10 9-1458,-12 16-2040,13-11 3045,0-1-1,0 1 1,1 0 0,0 0-1,0 0 1,1 8 0,0 5-861,-1 20-1696,0-2-2430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11:20.7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4 349 4865,'0'0'6247,"5"0"-5886,-1-1-227,0 0 0,-1 0 0,1 0 0,-1 0 0,0 0 0,1-1 0,-1 1 0,0-1 0,0 0 0,0 0 0,0 0 0,0 0 0,0-1 0,3-3 0,12-14 108,0 0 1,-2-1-1,-1-1 1,-1 0-1,21-43 1,37-86-79,-69 185-615,-5-12 666,-7 29 0,5-32 38,1 0 0,-2 30-1,3 79 1766,2-127-1770</inkml:trace>
  <inkml:trace contextRef="#ctx0" brushRef="#br0" timeOffset="1132.44">227 1088 4049,'-4'4'10395,"4"-40"-10088,9 43-483,-5 0 163,-1 0 1,0 0-1,-1 0 0,0 0 1,0 1-1,0-1 0,0 14 0,-1-17 14,-1 1 0,1-1-1,-1 0 1,-1 1 0,1-1-1,0 0 1,-1 1 0,0-1-1,0 0 1,0 1 0,-1-1-1,0 0 1,1 0-1,-6 7 1,-1-2 33,0-1 0,-1-1 0,0 0-1,-1 0 1,-18 10 0,-56 23 183,65-31-205,-42 14 18,65-24-20,0 1 0,1 0 0,-1 0 0,0 0 0,1 1 0,-1-1 0,0 1 0,1 0 1,-1 1-1,0-1 0,5 3 0,13 6 62,35 22 1,-35-18 160,28 12 1,-42-23-136,0 0 0,1 0 0,-1-1 1,1 0-1,-1 0 0,1-1 0,12 1 1,-19-2-85,-1 0 0,0 0 0,0 0 0,0 0 0,0 0 0,1-1 0,-1 1 0,0 0 0,0-1 0,0 1 0,0 0 0,0-1 0,0 1 0,0-1 0,0 0 0,0 1 0,0-1 0,0 0 0,0 0 0,1-1 0,-1 0 53,0 0 0,0 1 0,0-1 0,-1 0-1,1 0 1,-1 0 0,1 0 0,-1 0 0,0 0 0,0 0 0,0-4 0,1 4-51,0 1 0,-1-1 0,1 1 0,0 0-1,0-1 1,0 1 0,0 0 0,0 0 0,0 0 0,0 0 0,0 0-1,1 0 1,0-1 0,6-5-114,33-34-2924,-20 17-999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13:45.64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62 48 7578,'0'0'5414,"13"-7"-4854,44-23-73,-53 28-480,0 0 0,0 1 0,0 0 0,0-1 0,1 1 0,-1 1-1,0-1 1,0 1 0,1 0 0,-1 0 0,0 0 0,1 0 0,-1 1 0,0-1 0,8 3 0,-11-2-6,1 0 1,-1-1 0,1 1-1,-1 0 1,0 0-1,1 0 1,-1 0 0,0 0-1,0 0 1,1 0-1,-1 0 1,0 0 0,0 1-1,0-1 1,-1 0 0,1 1-1,0-1 1,1 3-1,-1-1-1,0 1-1,0 0 0,-1-1 0,1 1 0,-1 0 0,1 0 0,-2 7 0,1-4 6,-1 1 0,-1-1 0,1 1 0,-1-1 0,-1 1 0,1-1-1,-7 11 1,0-4 180,-1 0 0,0 0 0,-1-1-1,-1 0 1,0-1 0,0-1 0,-1 0-1,-25 16 1,-8 0 237,-71 31 1,-14 8-5076,102-48-3405</inkml:trace>
  <inkml:trace contextRef="#ctx0" brushRef="#br0" timeOffset="377.37">0 648 12499,'0'0'6881,"0"-30"-12946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13:43.87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422 159 7634,'0'0'6284,"18"-12"-5446,58-34-193,-74 45-616,0 0 0,-1-1 0,1 1 0,-1 0 1,1 0-1,-1-1 0,0 1 0,1-1 0,-1 1 0,0-1 1,0 1-1,0-1 0,1-3 0,-1 4-21,-1 1-1,0-1 1,0 0 0,0 1 0,0-1-1,0 0 1,0 1 0,0-1-1,0 0 1,-1 0 0,1 1-1,0-1 1,0 0 0,-1 1 0,1-1-1,0 1 1,-1-1 0,1 0-1,0 1 1,-1-1 0,1 1-1,-1-1 1,0 0 0,-1-1-16,-1 0 0,0 0 1,0 0-1,0 1 0,0-1 1,0 1-1,-6-2 0,9 3 6,-19-4-18,1 1-1,-1 0 0,0 1 1,1 2-1,-1 0 1,0 0-1,0 2 1,1 0-1,-1 2 0,1 0 1,-26 9-1,23-5 60,1 1-1,0 1 1,0 1-1,1 0 1,1 2-1,-32 26 1,42-32 12,1 1 1,0 0-1,0 0 0,0 1 1,1-1-1,0 2 1,0-1-1,1 0 0,1 1 1,0 0-1,0 0 0,1 1 1,0-1-1,0 0 1,2 1-1,-2 12 0,2-15-12,1-1 0,0 1 0,1-1 0,0 1 0,0-1 0,0 1 1,1-1-1,4 12 0,-3-14-23,0 0 0,0 0 0,0-1 0,1 1 0,-1-1 1,1 0-1,0 0 0,1 0 0,-1 0 0,0-1 0,1 0 1,5 3-1,6 2-46,-1 0 0,1-2 0,0 0 1,1 0-1,-1-2 0,1 0 0,0-1 0,0-1 1,25 1-1,-14-3-602,0-1 0,1-1 0,-1-1 0,50-13 0,-3-10-2566,-7-4-2325</inkml:trace>
  <inkml:trace contextRef="#ctx0" brushRef="#br0" timeOffset="574.46">922 333 3697,'0'0'7904,"-17"2"-7501,-17 3 6,0 1 1,0 2-1,-58 20 1,78-22-220,1 1 1,-1 0 0,-23 18-1,33-22-164,1-1-1,0 1 1,0 0 0,0 0-1,0 1 1,1-1 0,-1 0-1,1 1 1,0 0-1,0-1 1,0 1 0,0 0-1,1 0 1,-1 0 0,1 0-1,0 0 1,0 0 0,0 9-1,1-12-5,0 1 0,0 0 0,0-1 0,0 1 0,0 0 0,1 0 0,-1-1 0,0 1-1,1 0 1,0-1 0,-1 1 0,1-1 0,0 1 0,0-1 0,1 2 0,0-1-13,-1 0 0,1-1 1,1 0-1,-1 1 0,0-1 1,0 0-1,0 0 0,1-1 0,-1 1 1,4 1-1,2 0 7,0 0 0,0-1 0,0 0 0,0 0 0,0-1 0,1 0 0,-1 0 0,0-1 0,0 0 0,11-3-1,-8 1-70,0-1 0,0 0-1,-1-1 1,0 0 0,0-1-1,18-12 1,-6 1-216,-1 0 0,-1-2 0,-1 0 0,0-1 0,-2-1 0,16-23 0,-39 83 720,1-21-174,0 1 1,1-1 0,1 1 0,1 0 0,1 29 0,0-47-283,1 0 0,0 0 0,0 0 0,0 0 0,0 0 0,1-1 0,-1 1 1,0 0-1,0 0 0,0 0 0,1 0 0,-1 0 0,1 0 0,-1 0 0,0 0 1,1-1-1,0 1 0,-1 0 0,1 0 0,-1-1 0,1 1 0,0 0 0,-1-1 1,1 1-1,0-1 0,0 1 0,0-1 0,0 1 0,-1-1 0,1 1 0,0-1 1,0 0-1,0 1 0,0-1 0,0 0 0,0 0 0,0 0 0,0 0 0,0 0 1,0 0-1,0 0 0,0 0 0,0 0 0,1-1 0,1 1-144,0-1-1,1 0 1,-1 0-1,0 0 0,0-1 1,0 1-1,0-1 1,0 0-1,0 1 1,0-1-1,2-3 1,16-19-2354,-2-4-2388</inkml:trace>
  <inkml:trace contextRef="#ctx0" brushRef="#br0" timeOffset="1009.07">1199 375 5641,'0'0'5745,"0"18"-4752,2 8-601,0-6 98,-1-1 0,-1 0 0,-4 28 0,-6 7 17,10-53-482,5-7-81,14-12-285,0 1 1,1 1-1,35-21 0,-44 31 272,-1 0-1,1 1 1,1 0-1,-1 0 1,0 1-1,1 1 1,0 0-1,0 1 1,23-2-1,-32 4 91,-1 1-1,0-1 0,1 0 0,-1 1 1,0-1-1,0 1 0,1 0 0,-1 0 1,0 0-1,0 0 0,0 0 0,0 0 0,0 0 1,0 1-1,0-1 0,-1 1 0,1-1 1,0 1-1,-1 0 0,1 0 0,-1 0 0,0 0 1,1 0-1,-1 0 0,0 0 0,0 0 1,0 0-1,-1 0 0,1 1 0,-1-1 1,1 0-1,0 3 0,0 9 455,1-1-1,-1 1 1,-1-1 0,-2 18-1,1-28-376,1 0 0,-1 0 0,0-1 0,0 1 0,0 0 0,0 0 0,-1 0 0,1-1 0,-4 5 0,5-7-171,0 1 0,-1 0 0,1-1 0,0 1 0,-1-1 0,1 1 0,-1-1 0,1 0 0,-1 1 0,1-1 0,0 1 1,-1-1-1,0 0 0,1 1 0,-1-1 0,1 0 0,-1 0 0,1 1 0,-1-1 0,0 0 0,1 0 0,-1 0 0,1 0 0,-1 0 0,0 0 1,1 0-1,-1 0 0,0 0 0,1 0 0,-1 0 0,1 0 0,-1 0 0,0-1 0,1 1 0,-1 0 0,1 0 0,-1-1 0,1 1 1,-1 0-1,0-1 0,1 1 0,0 0 0,-1-1 0,1 1 0,-1-1 0,1 1 0,-1-1 0,1 1 0,0-1 0,-1 1 0,1-2 1,-7-14-4464</inkml:trace>
  <inkml:trace contextRef="#ctx0" brushRef="#br0" timeOffset="1358.12">1155 87 10474,'0'0'5583,"22"-7"-4991,130-41-47,-127 40-346,1 1-1,0 2 1,0 0-1,38-1 1,-63 6-193,0 0 0,0 0 0,0 1 1,0-1-1,1 0 0,-1 0 0,0 1 1,0-1-1,0 1 0,0-1 0,0 1 1,0 0-1,0-1 0,0 1 0,0 0 1,0 0-1,0-1 0,-1 1 0,1 0 1,0 0-1,-1 0 0,2 2 1,11 29 257,-2-5-230,-7-22-83,0 0-1,0-1 0,1 1 0,-1-1 0,1 1 1,0-2-1,1 1 0,-1 0 0,1-1 0,-1 0 1,13 4-1,13 4-2411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13:40.751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46 66 8210,'0'0'5722,"1"-2"-5367,-2 11 44,-4 12-212,-12 13 303,-2-1 1,-1-1-1,-31 38 1,6-9-37,14-19-265,16-23-74,1 0 1,1 2-1,-18 35 1,30-46-379,7-10-370,12-14-794,-3-1 569,-1-1 1,-1-1 0,0 0 0,11-21 0,-4 7-741,12-19-805</inkml:trace>
  <inkml:trace contextRef="#ctx0" brushRef="#br0" timeOffset="516.43">421 0 6041,'0'0'4848,"3"14"-4147,-2-11-706,21 96 1290,-16-78-993,1 1 0,0-1 1,14 25-1,-1-14-70,1-1-1,1-1 1,1-1 0,35 32-1,-57-60-217,0 0-1,0 1 0,0-1 1,0 0-1,0 0 1,0 0-1,0 1 1,-1-1-1,1 0 0,0 1 1,0 1-1,-1-2-3,0-1 0,0 1 1,0-1-1,0 1 0,0-1 0,0 1 0,0-1 0,0 1 0,0-1 1,-1 1-1,1-1 0,0 1 0,0-1 0,0 1 0,-1-1 0,1 1 1,0-1-1,0 0 0,-1 1 0,1-1 0,0 1 0,-1-1 0,-2 2 4,0 0-1,-1 0 0,1-1 0,0 1 0,-1-1 1,1 0-1,-6 1 0,1 1 33,-14 2-11,0 0 1,0-1 0,-32 1 0,-70-5 230,63-1-29,-73-7 997,0 0-275,127 8-974,7-1 22,-1 1-1,1 0 0,-1 0 0,1 0 0,-1-1 0,1 1 0,-1 0 1,1 0-1,-1 0 0,0 0 0,1 0 0,-1 0 0,1 0 0,-1 0 1,1 0-1,-1 0 0,1 1 0,-1-1 0,1 0 0,-1 0 0,0 0 0,1 1 1,-1-1-1,1 0 0,0 1 0,-1-1 0,1 0 0,-1 1 0,1-1 1,-1 1-1,1-1 0,0 0 0,-1 1 0,1-1 0,0 1 0,0-1 1,-1 1-1,1-1 0,0 1 0,0 0 0,2 0-283,1 0 0,0 0 0,-1 0 0,1-1 0,0 1 0,0-1 0,0 0 0,0 0 0,-1 0 0,5-1 0,-4 1-245,23 0-3526</inkml:trace>
  <inkml:trace contextRef="#ctx0" brushRef="#br0" timeOffset="1292.39">1251 30 7314,'0'0'3742,"-15"18"-2817,-2 3-627,-76 98 1503,9 8 444,68-98-1815,0 0-1,-17 49 1,29-59 133,82-141-2991,-42 68 647,-25 37 1223,6-10-429,1 0 0,1 1 0,2 1 0,45-44 0,-65 68 1051,1-1-1,-1 1 1,1 0 0,0-1-1,0 1 1,0 0 0,0 0-1,0 0 1,0 1 0,0-1-1,0 0 1,0 1 0,0-1-1,0 1 1,0 0 0,0 0-1,1 0 1,-1 0-1,3 0 1,-3 1 19,-1 0 0,1-1 0,-1 1 0,1 0 0,-1 0 0,0 0 0,1 0 0,-1 0 0,0 1 0,0-1 0,0 0 0,0 1 0,0-1 0,0 0 0,0 1 0,0-1 0,-1 1 0,1 0 0,0-1 0,-1 1 0,0-1 0,1 1 0,-1 3 0,5 33 1397,-2-1 0,-3 67 0,-1-68-1021,1 0 0,2 0 0,7 44 0,-6-47-1121,-17-36-2117,0-3 1480,1-2-1,1 0 0,-17-12 1,-3-8-5029</inkml:trace>
  <inkml:trace contextRef="#ctx0" brushRef="#br0" timeOffset="1671.34">1041 326 1632,'0'0'10835,"157"14"-10827,-97-11 320,28-3-328,-15 0-1529,-9 0-6768</inkml:trace>
  <inkml:trace contextRef="#ctx0" brushRef="#br0" timeOffset="2127.66">1831 246 24,'0'0'9277,"14"0"-7881,41-2-317,-53 2-985,-1 0 0,1 0 0,-1-1 0,1 1 0,-1 0 0,0-1 0,1 1 0,-1-1 0,1 1 0,-1-1 0,0 0 0,0 1 0,1-1 0,-1 0 0,0 0 0,0 0 0,0 0 0,0 0 0,0 0 0,0 0 0,0 0 0,0 0 0,-1-1 0,1 1 0,0 0 0,-1-1 0,1 1 0,-1 0 0,1-1 0,-1 1 0,1-1 0,-1 1 0,0-1 0,0 1 0,0 0 0,0-1 0,0 1 0,0-1 0,0 1 0,-1-1 0,1 1 0,0-1 0,-1 1 0,1 0 0,-1-1 0,0 1 0,1 0 0,-1-1 0,0 1 0,0 0 0,0 0 0,0 0 0,0 0 0,-1-2 0,-2 0-104,-1 1-1,1-1 0,-1 1 0,0-1 0,0 1 1,0 1-1,0-1 0,0 1 0,0 0 1,0 0-1,-5-1 0,-12 1-31,-29 1 0,41 1 41,4-1 2,-1 1 0,1 0 0,0 0 0,-1 0 0,1 1 0,0 0 0,0 0 1,0 1-1,0 0 0,1 0 0,-1 0 0,1 0 0,0 1 0,0 0 0,0 0 1,0 1-1,1-1 0,0 1 0,0 0 0,0 0 0,-4 7 0,2-2 3,1 1 0,0 0 0,0 0 0,1 0 1,1 0-1,-1 1 0,2 0 0,0-1 0,0 1 0,1 19 0,1-27 16,0 1 0,0 0 0,1-1 1,0 1-1,0-1 0,0 0 0,1 1 0,-1-1 0,1 0 0,0 0 1,0 0-1,0 0 0,1 0 0,0 0 0,3 3 0,-1-1-4,1-1 1,0 0-1,0 0 0,0-1 0,0 1 0,1-2 0,0 1 0,10 3 0,1 0-16,1-2-1,0 0 0,0-1 0,0-1 0,0 0 0,28-1 0,-34-2-184,-5 0 17,0 0 1,1 0-1,-1-1 1,0 0 0,1 0-1,-1-1 1,0 0-1,8-3 1,4-5-1268,-1-1-1,-1-1 1,31-24 0,-5-2-7674</inkml:trace>
  <inkml:trace contextRef="#ctx0" brushRef="#br0" timeOffset="2555.38">2396 196 6385,'0'0'4056,"-7"20"-2364,2-10-1452,-13 34 1265,-17 64 0,31-86-1041,1 1-1,1-1 1,1 38-1,1-38-480,0-21 131,1-8-74,0 1-1,0-1 1,-1 0-1,0 1 0,-1-9 1,-1-8-115,4 5-278,-1 0 1,2 0-1,1 0 1,0 1-1,1-1 1,1 1-1,0 0 1,1 1-1,1-1 1,1 2-1,1-1 1,18-24-1,-25 37 365,0-1-1,0 1 0,1 0 1,-1 0-1,1 0 0,-1 0 1,1 1-1,0 0 0,0-1 0,0 2 1,0-1-1,1 0 0,-1 1 1,8-2-1,-9 2 24,0 1 1,1 0-1,-1 0 1,0 1-1,1-1 1,-1 0-1,0 1 0,1 0 1,-1 0-1,0 0 1,0 0-1,0 1 1,0-1-1,0 1 0,0-1 1,0 1-1,-1 0 1,1 0-1,-1 1 1,3 2-1,9 9 222,-1 0 0,0 1 0,-1 1 0,-1 0 0,-1 0 0,0 1 0,-1 1 0,-1 0 0,-1 0 0,0 0 0,-1 1 0,-1 0 0,-1 0 0,-1 0 0,2 35 0,-5-53-245,-1 1 1,1 0 0,0 0 0,-1-1 0,1 1-1,-1 0 1,0-1 0,1 1 0,-1 0 0,0-1-1,0 1 1,0-1 0,0 1 0,0-1 0,-1 0-1,1 1 1,0-1 0,-1 0 0,1 0 0,0 0-1,-1 0 1,1 0 0,-1 0 0,0-1 0,1 1-1,-1 0 1,0-1 0,1 1 0,-3-1 0,-7 3 84,0-1 0,0-1 0,-16 1 1,21-2-53,-26 2 104,4 1-264,1-2 0,-1-1 1,0-1-1,-34-7 0,58 8-120,1-1-1,-1 0 1,1-1-1,-1 1 1,1-1 0,-1 1-1,1-1 1,0 0-1,0 0 1,0 0 0,0-1-1,0 1 1,1-1 0,-1 0-1,1 1 1,0-1-1,-1 0 1,1 0 0,-3-7-1,0-8-3842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13:09.16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602 5721,'0'0'4644,"13"-7"-3984,20-12-520,124-73 998,-118 64-969,-1-1 1,-1-1-1,55-60 1,-70 64-165,-1-1 1,-1 0 0,-1-2-1,-2 0 1,27-60 0,-41 81-15,0 0 1,0 0 0,-1 0-1,0 0 1,-1 0 0,0 0-1,1-13 1,-5 20 18,0 1 0,0-1 0,0 1 0,0-1 0,0 1-1,1 0 1,-1 0 0,0 0 0,0 1 0,0-1 0,-3 1 0,-1 2-1,0-1 1,1 1-1,-1 0 1,1 1-1,0-1 1,-1 1-1,2 1 1,-7 4-1,-45 46 164,39-37-108,-21 21 253,2 2 1,2 1-1,-32 50 1,55-74-249,1 1 0,2-1 0,0 2 0,0 0 0,2 0 0,1 0 0,0 0 0,1 1 0,2 0 0,0 0 1,0 22-1,3-32-62,0-1 0,0 1 0,1 0 0,1-1 0,0 1 0,0-1 1,1 1-1,0-1 0,1 0 0,0 0 0,1 0 0,0-1 0,1 0 1,-1 0-1,2 0 0,-1-1 0,1 0 0,1 0 0,9 9 0,-9-11 2,1 0 0,-1-1 0,1 0 0,0 0 0,0-1 0,1 0 0,-1 0 0,1-1 0,0-1 0,-1 1 0,1-2 0,20 2 0,-24-3-1,0 0 0,0 0-1,0-1 1,1 0-1,-1 0 1,0 0 0,0-1-1,0 0 1,10-5-1,-13 5-5,1-1-1,0 1 0,-1-1 0,1 0 0,-1 1 0,0-2 0,0 1 0,0 0 1,-1-1-1,1 1 0,-1-1 0,1 0 0,-1 1 0,3-9 0,-4 9-2,0 0 0,0 1 0,0-1-1,-1 1 1,1-1 0,-1 0 0,1 0-1,-1 1 1,0-1 0,0 0 0,0 0-1,-1 0 1,1 1 0,-1-1-1,0-3 1,0 5-5,0-1 0,0 1-1,0-1 1,0 1 0,0 0-1,0 0 1,0-1 0,-1 1-1,1 0 1,0 0 0,-1 0-1,1 0 1,-1 1 0,1-1-1,-1 0 1,0 1 0,1-1-1,-1 1 1,0-1 0,1 1-1,-1 0 1,0-1 0,-3 1-1,-7-1-7,-1 1-1,0 0 1,0 0-1,-24 5 0,34-5 0,1 0 1,-1 1-1,1 0 0,0-1 0,-1 1 0,1 0 0,-1 0 0,1 1 0,0-1 0,0 0 0,0 1 0,0-1 0,0 1 0,0 0 1,0-1-1,0 1 0,1 0 0,-1 0 0,1 0 0,-1 1 0,1-1 0,0 0 0,0 0 0,0 1 0,0-1 0,0 1 1,0-1-1,1 1 0,-1-1 0,1 1 0,0 4 0,0-7-20,0 1 0,0-1 1,0 1-1,0-1 0,1 1 0,-1-1 1,0 1-1,0-1 0,1 1 0,-1-1 0,0 1 1,1-1-1,-1 0 0,1 1 0,-1-1 1,0 0-1,1 1 0,-1-1 0,1 0 0,-1 1 1,1-1-1,-1 0 0,1 0 0,-1 1 1,1-1-1,-1 0 0,1 0 0,0 0 1,-1 0-1,1 0 0,0 0 0,24 1-1240,-17-2 604,18 1-2053</inkml:trace>
  <inkml:trace contextRef="#ctx0" brushRef="#br0" timeOffset="391.28">781 383 6129,'0'0'4593,"43"113"-3721,-39-62-79,1 7 47,-3-1-280,-2 4 248,0-1-808,-2-1 176,-23 0 40,-16 1-216,-16-3-8,-39 13-320,10-13-1328,13-14-3329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09:16.5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3 7478 2985,'0'0'8924,"0"15"-8444,-3 22 312,3-29-684,-1 1 0,0-1 0,0 0 0,0 0 0,-1 0 0,0 0 1,-5 10-1,-4 10 452,1 0 1,-11 51 0,15-55-427,-22 77 424,16-66-449,10-30-73,0 1 0,0-1 0,0 0 0,1 1 0,0-1 0,-1 9 0,2-13 7,-5-84-3115,5 37 1061,0 1-1792</inkml:trace>
  <inkml:trace contextRef="#ctx0" brushRef="#br0" timeOffset="1229.94">223 7316 760,'0'0'5660,"0"3"-5018,-1 91 2722,-14 107 1,8-105-2355,5-58-560,-7 44 0,-12 65 669,5-85-844,10-47-155,2 1-1,0 0 1,-2 17-1,-3 207 1055,4-158-918,3-77-768,2-5 451,0 0 1,0 0-1,0 0 1,0 0-1,-1 0 1,1 0-1,0 0 1,0 0-1,0 0 1,0 0-1,0 0 1,0 0-1,-1 0 1,1 0-1,0-1 1,0 1-1,0 0 1,0 0-1,0 0 1,0 0-1,-1 0 1,1 0-1,0 0 1,0 0-1,0 0 1,0-1-1,0 1 1,0 0-1,0 0 1,0 0-1,0 0 1,0 0-1,0-1 1,0 1-1,0 0 1,0 0 0,0 0-1,0 0 1,0 0-1,0 0 1,0-1-1,0 1 1,0 0-1,0 0 1,0 0-1,0 0 1,0 0-1,0-1 1,0 1-1,0 0 1,0 0-1,0 0 1,0 0-1,0 0 1,0-1-1,-1-43-4234,1 18 1233</inkml:trace>
  <inkml:trace contextRef="#ctx0" brushRef="#br0" timeOffset="2103.93">197 7559 5065,'0'0'4053,"0"4"-3133,-1 74 1194,8 170 605,0-156-1314,-7 103-1,-2-79-769,3-101-510,-1 1 1,-1-1 0,-1 1 0,0-1 0,-7 25-1,4-29-42,1-10-35,-4-20-223,7 14 86,-7-21-2155,2 0-1,0-1 1,-2-46-1,6 38-3304</inkml:trace>
  <inkml:trace contextRef="#ctx0" brushRef="#br0" timeOffset="2749.22">251 7671 4729,'0'0'2055,"-6"20"-1237,3-13-717,-36 144 1931,-41 332 4691,76-420-5666,2-32-1050,2-26-1241,-1-12-1266,1-9-2670</inkml:trace>
  <inkml:trace contextRef="#ctx0" brushRef="#br0" timeOffset="5574.42">5934 196 1064,'0'0'4860,"8"-11"-4043,4 0-594,-7 5-92,0 1 0,-1 0 0,1-1 1,-1 0-1,5-10 0,-8 16 248,0-1 1,-1 0-1,1 0 1,0 0-1,0 1 1,0-1-1,0 0 1,0 1-1,0-1 1,0 1-1,0-1 1,2 0-1,-2 1-229,0 0 0,0 0 0,0 0-1,0-1 1,-1 1 0,1-1 0,0 1 0,0 0 0,0-1-1,0 0 1,-1 1 0,1-1 0,0 1 0,-1-1 0,1 0-1,0 1 1,-1-1 0,1 0 0,-1 0 0,1 0-1,-1 1 1,1-1 0,-1 0 0,0 0 0,1-4 3699,-7 14-4568,0 0 135,-1 0 0,0 0 0,0-1 0,-17 14 0,-13 15-4364,27-23 642</inkml:trace>
  <inkml:trace contextRef="#ctx0" brushRef="#br0" timeOffset="11490.93">5935 232 3209,'0'0'1472,"1"-3"-1365,13-28 7816,-11 10 3811,-5 21-11750,0 0 0,0 0 0,0 1 0,0-1 0,0 1 0,0 0 0,0 0 0,0-1 0,0 1 0,0 0 0,0 1 0,0-1 0,-2 3-1,-23 23 12,7-6 6,-169 149 27,180-161-33,4-4 6,0 0 1,0-1-1,0 0 0,-9 5 0,28-19-7229,15-21 4882,-1 1 1231,26-19-1098,28-29-128,-79 74 2372,0 0 1,-1 0-1,1 0 1,-1-1-1,3-6 1,-4 7 37,1 0 1,-1 0-1,1 1 0,0-1 1,0 1-1,1 0 1,-1-1-1,4-2 0,-5 5-89,1-1 0,-1 1 0,1-1 0,-1 0 0,0 1-1,1-1 1,-1 0 0,0 0 0,1-2 0,0-6-3894,-2 6 2519</inkml:trace>
  <inkml:trace contextRef="#ctx0" brushRef="#br0" timeOffset="14226.39">5725 277 1488,'0'0'2620,"6"-15"-2455,3-4-115,-2 4 27,0 0 1,7-27 0,-11 28 272,-1 0 0,0 0 0,-1 1 0,-1-1 0,0 0 0,-3-17 0,0-25 1679,3 55-1927,25 5-728,-19-1 495,-1 1 1,1-1-1,-1 1 0,0 1 0,0-1 0,-1 1 1,1 0-1,-1 0 0,0 0 0,-1 1 0,1 0 1,-1-1-1,4 11 0,2 1-540</inkml:trace>
  <inkml:trace contextRef="#ctx0" brushRef="#br0" timeOffset="24104.23">5989 123 368,'0'0'3418,"-3"31"3852,7-19 772,5-2-4765,17 9-3985,-5-5 1260,-18-12-457,-3-2-81,1 0-1,-1 0 1,1 0 0,-1 0 0,1 0 0,-1 1 0,1-1 0,-1 0 0,1 0 0,-1 1 0,1-1 0,-1 0-1,0 1 1,1-1 0,-1 0 0,0 1 0,1-1 0,-1 1 0,0-1 0,1 0 0,-1 1 0,0-1-1,0 1 1,1-1 0,-1 1 0,0-1 0,0 1 0,0 0 0,0 0 117,-25-1-171,-52-7-871,62 3 919,15 3 13,-1 1-1,0-1 1,1 1-1,-1 0 1,1-1 0,-1 1-1,0 0 1,1-1-1,-1 1 1,0 0-1,0 0 1,1 0-1,-1 0 1,0 0-1,1 0 1,-1 0 0,0 0-1,0 0 1,1 0-1,-1 0 1,0 0-1,1 0 1,-1 0-1,0 1 1,1-1-1,-1 0 1,0 0 0,1 1-1,-1-1 1,0 1-1,1-1 1,-1 1-1,1-1 1,-1 0-1,1 1 1,-1 0-1,1-1 1,0 1-1,-1-1 1,0 2 0,-94 123 254,-9 12-149,57-72-107,22-32 18,1 0-1,-34 67 0,39-65 78,-1 0-1,-43 54 1,16-23 29,-20 35 69,25-27-123,28-47-48,-30 44 1,-50 49 28,-99 141 91,140-176-149,-70 104 85,-154 148 39,-7 10 111,58-34-135,-121 174-11,83-122-32,36-54 74,-62 96-206,-34 48 88,-141 196 48,-269 402 391,458-663-434,210-302 90,-166 233 54,54-68-265,-42 62 109,-32 41 106,159-229-57,83-117-56,8-9-8,1 0-1,-1 0 0,1 0 0,0 0 1,0 0-1,-1 0 0,1 1 0,0-1 1,0 0-1,0 1 0,1-1 1,-1 1-1,0-1 0,0 1 0,0 2 1,1-3-47,10-4-1629,1-4 1148,-1 0 0,0-1 0,0 0 0,12-12 0,0-1-321,38-36-2968,1-5-4712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06:58.3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5 78 1632,'11'0'15058,"-163"-5"-15040,129 2 378,25 1 407,12 1-549,39 9 5661,-41-13-3912,-12 5-1776,0 0-110,0-3 90,0 2-181,1 0 0,-1 0 0,0 0 0,0 0 0,1 0 0,-1 0 0,1 0 0,-1 0 0,1 1 0,-1-1 0,1 0 0,0 0 0,-1 0 0,1 1 0,0-1 0,0 0 0,0 0 0,-1 1 0,1-1 0,0 1 0,0-1 0,2 0 0,23-9-177,-18 7 186,75-32-117,-83 35-31,0 0 0,0 1 0,0-1 1,0 0-1,0 0 0,-1 0 0,1 0 1,0 1-1,0-1 0,0 0 0,0 0 1,0 0-1,0 1 0,0-1 0,0 0 1,0 0-1,0 1 0,0-1 0,0 0 0,0 0 1,0 0-1,0 1 0,0-1 0,0 0 1,0 0-1,0 0 0,1 1 0,-1-1 1,0 0-1,0 0 0,0 0 0,0 0 1,0 1-1,0-1 0,1 0 0,-1 0 1,0 0-1,0 0 0,0 0 0,0 0 0,1 1 1,-1-1-1,0 0 0,0 0 0,0 0 1,1 0-1,-1 0 0,0 0 0,0 0 1,0 0-1,1 0 0,-1 0 0,0 0 0,-30 11-167,23-9 289,5-2-15,0 0 0,0 0 1,0 1-1,0-1 1,0 1-1,0-1 0,0 1 1,1 0-1,-4 2 0,-22 17-1438,24-19 2847,2 10-1383,1 1 1,1-1-1,0 1 1,1-1-1,0 0 0,5 15 1,95 250 405,-14-44-189,272 708 551,-76-264-486,-216-507-164,-59-153 290,-9-13-424,0 0 1,0 1 0,1-1-1,-1 0 1,1 0-1,-1 0 1,1 1-1,0-1 1,0 0 0,1 0-1,2 5 1,0 3-11,39 115-2,161 456 27,15-25 69,-105-272-56,-17-43-46,156 413-64,56 117 104,-163-423 123,-78-184-190,104 264-12,-83-205 116,48 134-48,-12-56 64,-104-256-82,34 78-18,79 185-42,-119-273 75,57 160 138,-44-111-62,39 110-5,-67-194-99,0 1 1,1-1-1,-1 0 0,1 0 1,-1 0-1,1 0 1,-1 0-1,1 0 0,0 0 1,-1 0-1,1 0 0,0-1 1,0 1-1,0 0 0,0 0 1,-1-1-1,1 1 0,0 0 1,0-1-1,0 1 0,1-1 1,-1 1-1,0-1 1,0 0-1,0 1 0,0-1 1,0 0-1,0 0 0,1 0 1,-1 0-1,0 0 0,0 0 1,0 0-1,0 0 0,2-1 1,-1 1-476,-1-19-2081,-6-72-7072,-16-40 5429,11 57 2320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06:26.50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2 1 5049,'0'0'4869,"3"0"-4537,-3 0-309,16-1 662,0 2-1,0 0 0,0 0 1,0 2-1,22 5 0,-2 1-70,-1-1 0,1-3-1,1 0 1,64-2 0,-41-1-365,15 1-56,-74-3-199,-1 2-9</inkml:trace>
  <inkml:trace contextRef="#ctx0" brushRef="#br0" timeOffset="547.53">1 177 6953,'0'0'6845,"5"-1"-6556,0-1-87,0 1-1,0-1 1,0 2 0,0-1-1,0 0 1,0 1 0,0 0-1,1 0 1,-1 1 0,0-1 0,0 1-1,10 3 1,11 2 215,0-1 1,0-1-1,0-1 1,51-2-1,40 5-77,34 12 160,-144-16-382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06:07.5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29 7491 208,'0'0'7972,"-1"14"-7820,-2 20-348,1 48 0,2-72-142</inkml:trace>
  <inkml:trace contextRef="#ctx0" brushRef="#br0" timeOffset="1462.4">3469 7444 640,'0'0'6691,"9"-5"-4672,-9 33-1278,0 497 3102,0-522-3803,-1 0 1,0 0-1,0 0 1,0 0 0,0-1-1,0 1 1,-4 4-1,-2 7 105,-10 42 190,11-40-291,-3 14 291,-13 60-1,5 17 249,11 4-205,6-110-371,0-1 0,0 0 0,0 1 0,0-1 1,0 0-1,0 1 0,0-1 0,0 1 0,0-1 1,0 0-1,0 1 0,0-1 0,0 0 0,-1 0 1,1 1-1,0-1 0,0 0 0,0 1 0,0-1 1,-1 0-1,1 0 0,0 1 0,0-1 0,-1 0 1,1 0-1,0 1 0,-1-1 0,1 0 0,0 0 1,-1 0-1,1 0 0,0 1 0,-1-1 0,1 0 1,0 0-1,-1 0 0,1 0 0,0 0 0,-1 0 1,1 0-1,0 0 0,-1 0 0,1 0 0,0 0 1,-1 0-1,1 0 0,0-1 0,-1 1 0,1 0 1,0 0-1,-1 0 0,1 0 0,0-1 0,-1 1 1,1 0-1,0 0 0,0 0 0,-1-1 0,1 1 1,0 0-1,0 0 0,0-1 0,-1 1 0,1 0 1,0-1-1,0 1 0,0 0 0,0-1 0,-1 0 1,-7-16-298,0-2 0,1 1 0,-10-40 0,-6-63-1909,22 116 2100,-6-42-3438,-1-87 0,8 112 962</inkml:trace>
  <inkml:trace contextRef="#ctx0" brushRef="#br0" timeOffset="1866.4">3373 7604 1536,'0'0'5676,"3"-8"-5200,10-24-274,-13 32-193,0-1-1,0 0 1,0 0 0,1 1 0,-1-1 0,0 0-1,0 1 1,1-1 0,-1 0 0,1 1 0,-1-1 0,1 1-1,-1-1 1,1 1 0,-1-1 0,1 1 0,-1-1 0,1 1-1,-1-1 1,1 1 0,0 0 0,-1-1 0,1 1-1,0 0 1,-1 0 0,1-1 0,0 1 0,-1 0 0,1 0-1,0 0 1,0 0 0,-1 0 0,1 0 0,0 0 0,0 0-1,1 0 1,3 1-867,-2-1-1067</inkml:trace>
  <inkml:trace contextRef="#ctx0" brushRef="#br0" timeOffset="2418.88">3373 7603 3505,'57'-44'893,"-45"35"-429,-12 12-327,1 0 0,-1 0-1,0 0 1,1 0 0,-1 0-1,-1 0 1,0 5 0,1 1 267,8 258 4488,-5-147-3624,-4-76-726,8 69 0,-4-85-227,-2 53 0,-2-40-130,2-41-184,-1 1-1,0-1 0,0 0 1,0 0-1,0 0 1,0 0-1,0 0 1,0 0-1,0 0 0,0 1 1,0-1-1,0 0 1,0 0-1,1 0 0,-1 0 1,0 0-1,0 0 1,0 1-1,0-1 1,0 0-1,0 0 0,0 0 1,0 0-1,0 0 1,0 1-1,0-1 1,-1 0-1,1 0 0,0 0 1,0 0-1,0 0 1,0 0-1,0 1 1,0-1-1,0 0 0,0 0 1,0 0-1,0 0 1,0 0-1,-1 0 1,1 0-1,0 0 0,0 0 1,0 1-1,0-1 1,0 0-1,0 0 1,0 0-1,-1 0 0,1 0 1,0 0-1,0 0 1,0 0-1,0 0 1,0 0-1,0 0 0,-1 0 1,1 0-1,0 0 1,0 0-1,-6-11-605,-6-20-2349,3-2-1443</inkml:trace>
  <inkml:trace contextRef="#ctx0" brushRef="#br0" timeOffset="3236.8">3456 7570 4961,'0'0'2898,"0"9"-2787,0 321 3644,-2-301-3353,-1 0 0,-9 38-1,2-13-51,0 8 550,-1 99-1,10-147-297,-1-1-1,-6 26 1,1-12-306,3-9-124,-4 23 1268,8-46-1240,0-54-2418,0 26-2577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38:43.2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1 5265,'0'0'12259,"124"0"-11843,-73 0-352,5 0-64,-2 0-424,-7-2-2089,-13 2 537,-18-2-4498</inkml:trace>
  <inkml:trace contextRef="#ctx0" brushRef="#br0" timeOffset="435.09">18 322 9130,'0'0'3697,"135"-4"-2817,-84 0 992,1 0-1384,-3 1-392,-6 1-96,-7 2-1216,-7 0 408,-11 0-1737,-9 0-3280</inkml:trace>
  <inkml:trace contextRef="#ctx0" brushRef="#br0" timeOffset="781.06">575 0 8874,'0'0'7225,"118"105"-6592,-111-67 287,-7 4-920,0 2 248,-22 0 232,-7 1-480,-7-3-56,-2-4-96,-5-2-16,5-6-408,-5 0-1497,12-8-1167,11-10-8235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04:48.5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408,'0'0'2273,"0"12"-2625,0-10 352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14:07.3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39 4065,'0'0'11097,"14"-19"-10048,46-61-550,29-21 441,-29 34-842,-7-2-154,-4-2 1,41-80-1,60-163-2111,-124 247 1947,-36 116-96,-92 189 1809,19-54 428,67-140-1581,1 0 0,-12 59 0,23-79-285,2 0-1,0 43 1,2-62-63,0-3-3,0 0-1,0 0 1,0 1 0,0-1-1,0 0 1,1 0 0,-1 0-1,1 0 1,0 0-1,1 3 1,-2-4-19,1 0 0,0-1 1,0 1-1,0 0 0,-1-1 0,1 1 0,0-1 1,0 1-1,0-1 0,0 1 0,0-1 0,0 0 0,0 1 1,0-1-1,0 0 0,0 0 0,0 0 0,0 1 1,0-1-1,0 0 0,0 0 0,2-1 0,-2 1-36,0 0 0,0 0 0,0 0-1,0 0 1,0 0 0,-1-1 0,1 1-1,0 0 1,0-1 0,0 1 0,0 0-1,-1-1 1,1 1 0,0-1 0,0 1 0,-1-1-1,1 0 1,0 1 0,-1-1 0,1 0-1,0 1 1,-1-1 0,1-1 0,7-15-1203,-2 0 0,0-1 0,0 1 0,2-21 1,2-24-6359</inkml:trace>
  <inkml:trace contextRef="#ctx0" brushRef="#br0" timeOffset="374.99">271 326 8106,'0'0'4393,"136"96"-4249,-22-77 328,-14-7-472,-4-8-1721</inkml:trace>
  <inkml:trace contextRef="#ctx0" brushRef="#br0" timeOffset="1032.23">767 739 1768,'0'0'8408,"6"-12"-7430,16-33-470,-18 33-222,-7 13-254,2-1 5,-5 1-27,1 0 0,0 0 0,0 0 0,0 1-1,1-1 1,-1 1 0,0 1 0,1-1 0,-1 1 0,-7 5 0,-41 36 269,49-40-257,-1 0 0,1 0 0,0 0-1,0 1 1,0 0 0,1-1 0,-1 1-1,1 0 1,0 1 0,1-1 0,-1 0-1,1 1 1,0 0 0,1-1 0,-1 1-1,1 0 1,0 0 0,0 10 0,1-16-20,0 1 0,0 0 0,1 0 1,-1-1-1,0 1 0,0 0 0,1-1 1,-1 1-1,0-1 0,1 1 0,-1 0 1,1-1-1,-1 1 0,0-1 0,1 1 1,0-1-1,-1 1 0,1-1 0,-1 1 1,1-1-1,-1 0 0,1 1 0,0-1 1,-1 0-1,1 0 0,0 1 0,-1-1 1,1 0-1,0 0 0,-1 0 0,1 0 1,1 0-1,30 1-51,-21-2-40,-5 1 55,-1-1 0,1 0 0,0 0 1,-1 0-1,0-1 0,1 0 0,-1 0 1,0-1-1,0 1 0,0-1 0,0 0 0,0 0 1,-1-1-1,1 0 0,3-4 0,9-8-169,-2-2 0,18-24-1,-31 39 180,0 47-183,-22 112 972,3-37 140,12-67-495,3-22-243,-1 1 0,-1-1 0,-2 0 0,-11 33 0,16-59-96,0 0-1,-1-1 1,1 1-1,-1 0 1,0-1-1,0 1 0,-1-1 1,1 1-1,0-1 1,-1 0-1,0 0 1,0 0-1,0-1 1,0 1-1,0-1 0,-1 0 1,1 1-1,-1-1 1,1-1-1,-1 1 1,0-1-1,0 1 0,0-1 1,0 0-1,0 0 1,0-1-1,0 1 1,0-1-1,0 0 1,0 0-1,0 0 0,-7-2 1,9 2-50,0-1 1,0 0-1,0 0 0,0 0 1,0 0-1,0 0 1,0-1-1,0 1 0,0-1 1,0 1-1,1-1 1,-1 1-1,1-1 0,-1 0 1,1 0-1,0 0 1,-1 0-1,1 0 0,0 0 1,0 0-1,1 0 0,-1 0 1,0-1-1,1 1 1,-1-4-1,-1-7 57,0-1 0,1 1-1,1-16 1,0 23-92,0-4-57,1-1 0,1 1 0,0 0 0,0 0 0,1 0-1,0 0 1,1 0 0,0 1 0,1-1 0,-1 1 0,8-9 0,8-11-937,44-47 1,0 10-1350,-4 9-1730</inkml:trace>
  <inkml:trace contextRef="#ctx0" brushRef="#br0" timeOffset="1757.3">1220 782 4185,'0'0'7427,"20"-20"-7182,62-63-190,-77 78-56,-1 1-1,0-1 1,0 0 0,-1 0 0,1 0 0,-1-1-1,0 1 1,-1-1 0,1 0 0,2-11-1,1-1 3,11-31 41,18-48-298,48-93 0,-55 135 205,3 2 1,44-59-1,-75 112 78,0-1 1,1 1-1,-1 0 0,0-1 1,0 1-1,0 0 1,0-1-1,1 1 0,-1 0 1,0 0-1,0-1 0,1 1 1,-1 0-1,0 0 0,1-1 1,-1 1-1,0 0 0,1 0 1,-1 0-1,0 0 1,1 0-1,-1-1 0,0 1 1,1 0-1,-1 0 0,0 0 1,1 0-1,-1 0 0,1 0 1,1 10 135,-5 17-213,-4 3 386,-2 1 0,-15 35 0,3-9 99,-116 352 2723,131-390-3118,0 0 1,1 0 0,1 1 0,-2 34 0,29-54 75,-17-1-219,-1-1-1,1 1 1,-1-1 0,1-1 0,-1 1 0,0-1 0,0 0-1,0 0 1,0 0 0,8-8 0,6-7-976,18-21-1,-22 23 443,20-23-1830,-5 2-1738</inkml:trace>
  <inkml:trace contextRef="#ctx0" brushRef="#br0" timeOffset="2161.22">1687 550 2713,'0'0'6920,"-10"21"-5628,-34 66-591,39-79-605,1 0-1,1-1 0,-1 1 1,1 0-1,0 1 0,1-1 1,0 1-1,1-1 0,-1 1 1,1-1-1,1 16 0,0-17-96,0-6 2,0-1 0,0 0 0,0 0-1,0 1 1,0-1 0,0 0 0,0 1-1,1-1 1,-1 0 0,0 1 0,0-1-1,0 0 1,0 0 0,0 1 0,1-1-1,-1 0 1,0 0 0,0 1 0,0-1-1,1 0 1,-1 0 0,0 0 0,0 1-1,1-1 1,-1 0 0,0 0 0,0 0-1,1 0 1,-1 0 0,0 0 0,1 1-1,-1-1 1,1 0 0,14-2-80,14-11-238,-12-3-432,0 0 1,-1-2 0,25-35 0,-25 32 132,1 0 0,28-27 0,-44 47 631,-1 0 0,1 0 1,0 0-1,0 0 1,0 1-1,0-1 0,0 0 1,0 1-1,0-1 1,0 1-1,1-1 0,-1 1 1,0 0-1,0-1 1,2 1-1,-2 0 25,-1 0 0,1 0-1,-1 0 1,0 1 0,1-1 0,-1 0-1,1 0 1,-1 0 0,0 1 0,1-1 0,-1 0-1,1 1 1,-1-1 0,0 0 0,0 1 0,1-1-1,-1 1 1,0-1 0,0 0 0,1 1-1,-1-1 1,0 1 0,0-1 0,0 1 0,0-1-1,1 1 1,-1 6 485,1 0-1,-1 0 1,0 0 0,-1 10-1,0-1 8,1 142 2324,0-158-2852,0 1 1,0 0 0,0 0-1,1 0 1,-1-1 0,0 1 0,0 0-1,1 0 1,-1-1 0,0 1-1,1 0 1,-1-1 0,1 1 0,-1 0-1,1-1 1,-1 1 0,1-1-1,-1 1 1,1-1 0,0 1 0,-1-1-1,1 1 1,0-1 0,-1 0 0,1 1-1,0-1 1,0 0 0,-1 0-1,1 1 1,0-1 0,0 0 0,0 0-1,-1 0 1,1 0 0,0 0-1,0 0 1,1 0 0,0 0-62,0-1-1,1 1 1,-1 0 0,0-1-1,0 1 1,0-1 0,0 0-1,0 1 1,0-1 0,0 0 0,0 0-1,0-1 1,0 1 0,3-3-1,4-8-890,0 0 0,12-22 0,-5 4-1950</inkml:trace>
  <inkml:trace contextRef="#ctx0" brushRef="#br0" timeOffset="2694.2">2009 236 7986,'0'0'5345,"93"106"-5169,-104-61-136,-16 5-32,-21 21-16,7-9-272,5-11-1649</inkml:trace>
  <inkml:trace contextRef="#ctx0" brushRef="#br0" timeOffset="2695.2">1477 1229 9378,'0'0'6649,"13"-88"-16827</inkml:trace>
  <inkml:trace contextRef="#ctx0" brushRef="#br0" timeOffset="3056.23">1117 102 12227,'0'0'4104,"119"0"-2775,-47 0-1129,15 0-8,11 2 8,45 6-200,-22 0-1985,-19-4-3032</inkml:trace>
  <inkml:trace contextRef="#ctx0" brushRef="#br0" timeOffset="3432.22">2749 527 5153,'0'0'6740,"19"-3"-5874,59-10-311,-76 13-532,-1 0 0,1-1 0,-1 1 1,0 0-1,0-1 0,1 1 1,-1-1-1,0 1 0,0-1 0,1 0 1,-1 0-1,0 1 0,0-1 0,0 0 1,0 0-1,0 0 0,0 0 1,0 0-1,-1 0 0,1 0 0,0-1 1,0 1-1,-1 0 0,1 0 1,-1 0-1,1-2 0,-1 1 3,0 1-1,1 0 1,-1 0-1,0 0 1,-1 0-1,1 0 1,0 0-1,0-1 1,0 1-1,-1 0 1,1 0-1,0 0 1,-1 0-1,1 0 1,-1 0 0,1 0-1,-1 0 1,-1-1-1,-1 0-18,0 0-1,0 0 1,0 1-1,0-1 1,0 1-1,-1 0 1,1 0-1,0 0 1,-1 1-1,1-1 1,-6 0-1,-46 1 29,37 0-53,8 0 33,1 1 0,0 0 0,-1 1 0,1 0 0,0 0 0,0 1 0,0 1 0,1-1 0,-1 1 0,1 0 0,0 1 0,-15 11 0,18-12-2,-1 1-1,1-1 0,0 1 1,0 1-1,1-1 0,0 1 1,0-1-1,0 1 0,0 0 1,1 1-1,0-1 0,0 1 1,1-1-1,0 1 0,0 0 1,0 0-1,0 12 0,1-11 2,1-1-1,0 1 1,0-1 0,1 1-1,0-1 1,4 14 0,-4-17-8,1 0 1,0-1-1,0 0 1,0 1 0,0-1-1,1 0 1,-1 0 0,1 0-1,0-1 1,0 1-1,0-1 1,0 1 0,0-1-1,7 3 1,1 0-88,0 0-1,0-1 1,0 0 0,1-1 0,-1 0 0,1-1-1,0 0 1,12 0 0,-5-2-606,-1 0-1,1-1 1,-1 0 0,27-7-1,-9-3-1852</inkml:trace>
  <inkml:trace contextRef="#ctx0" brushRef="#br0" timeOffset="4120.42">3050 519 6873,'0'0'5818,"-23"11"-5183,-73 33 319,90-41-887,1 0 1,-1-1-1,1 2 0,0-1 0,0 1 0,0-1 0,0 1 0,0 1 0,1-1 0,0 1 0,0 0 0,0-1 0,1 2 1,-5 6-1,4-5 60,1 0-81,1-1 0,-1 1-1,1 0 1,0-1 0,0 1 0,1 0 0,0 0 0,0 1-1,1-1 1,0 10 0,0-16-48,0-1 0,1 1 0,-1 0 0,0-1 1,0 1-1,0 0 0,0-1 0,1 1 0,-1-1 0,0 1 0,1 0 0,-1-1 0,0 1 1,1-1-1,-1 1 0,1-1 0,-1 1 0,1-1 0,-1 1 0,1-1 0,-1 0 0,1 1 1,-1-1-1,1 0 0,1 1 0,21 4-40,-13-5 4,-1 0 0,0-1 0,12-2 0,-14 0-105,1 1 0,-1-1 0,0-1 0,0 0 0,0 0 0,0 0 0,-1 0 0,0-1 0,0 0 0,0-1 0,7-8 0,3-4-383,-1-1 0,18-28 0,-19 19 418,-14 24 188,-9 17 148,4-4-63,0 1-1,1 0 0,0 0 1,1 0-1,0 0 1,0 1-1,1-1 0,1 1 1,-1 0-1,2 0 0,0 20 1,0-30-160,0 1 1,1-1 0,-1 0-1,0 1 1,0-1-1,0 0 1,1 1-1,-1-1 1,1 0 0,-1 0-1,1 0 1,0 1-1,-1-1 1,1 0-1,0 0 1,0 0 0,-1 0-1,1 0 1,0 0-1,0 0 1,2 0 0,-1 1-13,0-1 1,0 0 0,1 0 0,-1 0 0,1 0-1,-1-1 1,1 1 0,-1-1 0,1 1 0,3-1 0,-1 0-59,-1 0 0,1 0 0,-1 0 0,0-1 0,1 0 0,-1 0 0,0 0 1,0 0-1,1-1 0,-1 1 0,0-1 0,-1 0 0,5-3 0,5-7-119,-1-1 0,-1-1-1,0 1 1,-1-2-1,-1 1 1,0-2 0,13-30-1,-29 96 2330,5-41-2018,0 1 0,1 0 1,0 0-1,0 0 0,1 0 0,2 18 1,-1-27-121,0 0 0,-1 0 0,1 0 0,0 0 1,-1 0-1,1 0 0,0 0 0,0 0 0,0 0 1,0 0-1,0 0 0,0-1 0,0 1 0,0 0 1,1-1-1,-1 1 0,0-1 0,0 0 0,0 1 1,1-1-1,-1 0 0,0 1 0,0-1 1,1 0-1,-1 0 0,2 0 0,0 0-32,0 0-1,0 0 0,0 0 1,0-1-1,0 1 1,0-1-1,0 1 1,0-1-1,-1 0 1,1 0-1,3-2 1,0-2-37,0 0 0,-1-1 0,1 0 0,-1 1 0,-1-2 0,1 1 0,4-9 0,20-25 3,-29 40 72,0 0 0,0 0 0,0 0 0,0 0 0,0-1 0,0 1 0,0 0 0,0 0 0,0 0 0,0 0 0,1 0 0,-1 0 0,0 0 0,0 0 0,0 0 0,0 0 0,0 0 0,0 0 0,1 0 0,-1 0 0,0 0 0,0 0 0,0 0 0,0 0 0,0 0 0,0 0 1,1 0-1,-1 0 0,0 0 0,0 0 0,0 0 0,0 0 0,0 0 0,0 0 0,0 0 0,1 0 0,-1 0 0,0 0 0,0 0 0,0 0 0,0 0 0,0 1 0,0-1 0,0 0 0,4 8 407,1 18 346,-4-17-128,0-6-631,-1-1 0,1 1 1,-1-1-1,1 1 1,0-1-1,0 1 0,0-1 1,1 0-1,-1 1 1,0-1-1,1 0 1,-1 0-1,1 0 0,0 0 1,0-1-1,0 1 1,0 0-1,0-1 0,0 1 1,0-1-1,0 0 1,1 1-1,-1-1 0,0 0 1,1-1-1,-1 1 1,1 0-1,-1-1 0,1 1 1,-1-1-1,1 0 1,0 0-1,-1 0 0,1 0 1,-1 0-1,1-1 1,3 0-1,-4 0-173,0 0-1,0 0 1,0-1 0,0 1-1,0 0 1,0-1-1,-1 0 1,1 1 0,0-1-1,-1 0 1,0 0 0,1 0-1,-1 0 1,0 0 0,0 0-1,0-1 1,0 1-1,0 0 1,-1 0 0,2-4-1,0-2-452,11-29-2946,-5 0 247</inkml:trace>
  <inkml:trace contextRef="#ctx0" brushRef="#br0" timeOffset="4513.68">3105 268 8666,'0'0'7241,"127"-25"-6704,-102 25 231,-4 0-768,-5 0 0,-5 0-120,-4 10 120,0 5-600,2 9-721,2-3-991,1-3-2249</inkml:trace>
  <inkml:trace contextRef="#ctx0" brushRef="#br0" timeOffset="4920.87">3950 584 6361,'0'0'3356,"-24"-1"-2201,-79-2-383,97 3-682,1 0 1,-1 0 0,0 1-1,1 0 1,-1 0 0,1 0-1,-1 1 1,1 0 0,0 0-1,-1 0 1,1 1 0,0 0-1,1 0 1,-1 0 0,0 0-1,1 1 1,0 0 0,0 0-1,-5 5 1,7-6-77,-2 1 32,1-1 0,0 1 0,0 0 0,1 0 0,-1 0-1,1 0 1,0 1 0,0-1 0,1 1 0,-1-1 0,1 1 0,0-1 0,0 1 0,0 0 0,1 0 0,0-1 0,0 6 0,0-8-40,0-1 1,0 0 0,0 1-1,1-1 1,-1 0-1,0 1 1,1-1 0,-1 0-1,1 0 1,0 0-1,-1 1 1,1-1 0,0 0-1,0 0 1,-1 0-1,1 0 1,0 0 0,0 0-1,0-1 1,0 1-1,0 0 1,1 0 0,-1-1-1,0 1 1,0 0-1,0-1 1,1 1 0,-1-1-1,0 0 1,1 1-1,-1-1 1,2 0 0,6 1 30,0 0 0,0 0 0,17-2 0,-12 1-63,-5-1 40,0 1 1,0-1 0,-1-1 0,1 0-1,0 0 1,-1-1 0,1 0-1,-1 0 1,0-1 0,10-6-1,-3 0 7,0 0-1,-1-1 1,-1-1-1,16-16 1,-29 28-17,0 0 1,0 0 0,0 0-1,0 0 1,0 0-1,0 0 1,0 0 0,0 0-1,0 0 1,1 0-1,-1-1 1,0 1 0,0 0-1,0 0 1,0 0-1,0 0 1,0 0 0,0 0-1,0 0 1,1 0-1,-1 0 1,0 0-1,0 0 1,0 0 0,0 0-1,0 0 1,0 0-1,0 0 1,1 0 0,-1 0-1,0 0 1,0 0-1,0 0 1,0 0 0,0 0-1,0 0 1,0 0-1,0 1 1,1-1 0,-1 0-1,0 0 1,0 0-1,0 0 1,0 0-1,0 0 1,0 0 0,0 0-1,0 0 1,0 0-1,0 1 1,0-1 0,0 0-1,0 0 1,0 0-1,0 0 1,3 12 44,-3 19-20,0-25 71,0 12 298,0-6-155,-1 0 0,2-1 0,0 1 0,0 0 0,4 13 0,-4-22-203,0 0-1,1 0 0,-1 0 0,0 0 0,1 0 0,-1 0 0,1-1 0,0 1 0,0-1 0,0 0 0,0 1 0,1-1 0,-1 0 0,0 0 0,1 0 0,0-1 0,-1 1 0,1 0 0,0-1 0,0 0 0,0 0 0,0 0 0,0 0 0,5 1 0,1-1-106,0 1-1,0-2 0,-1 1 1,1-1-1,0 0 0,0-1 1,0 0-1,-1-1 1,1 0-1,-1 0 0,1 0 1,-1-1-1,0-1 1,0 1-1,0-1 0,0-1 1,-1 1-1,1-1 0,-1-1 1,-1 1-1,1-1 1,-1 0-1,0-1 0,0 0 1,-1 0-1,1 0 0,-2 0 1,1-1-1,-1 0 1,0 0-1,-1 0 0,0 0 1,4-15-1,-2-21-2786,-4 5-3265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04:54.3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0 0 208,'0'26'1628,"0"-26"-1554,-5 21-170,-10-10 11745,13-11-11293,0 1-1,-1 0 0,1-1 0,0 1 1,0-1-1,-1 0 0,1 0 0,-4 0 0,0 0-721,-11-1 173,-1 0 0,0 0 0,-20-6 0,30 5-227,1 1 0,-1 0 1,-14 1 1273,17 12-510,-2 375 1576,-6-9-1056,-1 33 397,7-225-781,-1-2-22,-1 205 141,0-1 108,2 98 80,5-231-396,-3-109-345,3-106-50,2-40 8,0 1 39,0 2-40,0-3-23,0 1 20,-2 188 645,0-177-588,2-12-15,0 24-58,0-2-14,0-21 72,0-1-64,0 3 61,0-2 82,0 174-182,0-175 106,-1-136-11171,0-36 2204,3 57 7382,0 80 1318,2 3 58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14:01.9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2 620 4505,'0'0'5184,"14"-9"-4704,42-30-69,-53 37-367,-1 0 1,1 0 0,-1-1 0,0 1 0,1-1 0,-1 1 0,0-1 0,-1 0 0,1 0-1,0 0 1,-1 0 0,1 0 0,-1 0 0,0 0 0,0 0 0,0 0 0,-1-1-1,1 1 1,-1 0 0,0-1 0,0 1 0,0 0 0,0-1 0,-1-3 0,1-5-34,0 9-6,0 0-1,-1 1 1,1-1 0,0 0-1,-1 1 1,1-1-1,-1 0 1,0 1 0,0-1-1,0 1 1,0-1 0,-1 1-1,1 0 1,0 0-1,-1-1 1,0 1 0,1 0-1,-4-2 1,1 0 1,-1 1 0,0 0 0,0 0 1,0 1-1,0-1 0,0 1 0,-11-3 1,10 3 16,1 1 0,-1-1 0,0 1 0,0 0 0,0 0 0,0 1 0,0 0 0,0 0 0,0 0 0,-11 3 0,12-1 6,1-1 0,-1 1 0,1 1 0,-1-1-1,1 1 1,0-1 0,0 1 0,0 0 0,0 1 0,0-1-1,1 1 1,0-1 0,-5 7 0,1 0 71,0 1 0,1-1 0,0 2-1,0-1 1,1 0 0,1 1 0,-6 22 0,6-11 122,0 0 1,2 0 0,0 31 0,2-50-180,0 1 1,0 0-1,1-1 0,0 1 1,0-1-1,0 1 1,0-1-1,1 0 1,-1 0-1,1 1 1,0-1-1,1 0 0,-1 0 1,1-1-1,-1 1 1,1 0-1,0-1 1,7 6-1,-5-5-8,1-1 0,-1 1 0,1-1 0,0 0 0,0-1-1,0 1 1,0-1 0,0 0 0,0-1 0,1 1 0,-1-1 0,13 0 0,-6 0-52,-1-1 0,1 0 0,-1-1 0,0-1 0,1 0 0,-1 0 1,0-1-1,0 0 0,-1-1 0,1-1 0,-1 0 0,0-1 0,12-7 1,12-11-1321,47-42 0,-35 21-2332</inkml:trace>
  <inkml:trace contextRef="#ctx0" brushRef="#br0" timeOffset="1598.82">1712 421 4785,'0'0'7291,"16"-1"-6638,51-6-161,-60 6-422,1-1 0,-1 0 0,0 0-1,-1-1 1,1 0 0,0 0 0,-1 0-1,0-1 1,0 0 0,0 0-1,0 0 1,9-11 0,-3 5 113,1-2-168,0-1 0,-1-1 0,0 0 0,-1-1 0,-1 0 1,0-1-1,8-17 0,-7 9-76,-1 0 1,-1-1 0,-1 0-1,6-34 1,-11 22-175,-9 39 128,-4 6 98,2 0 0,-1 0-1,1 1 1,0 1 0,1-1 0,-9 15-1,-34 68 15,50-92-5,-29 60 414,4 2 0,-28 97 1,-13 136 451,65-291-834,-2 15-74,3-19 47,0 0 1,0 1-1,1-1 1,-1 0-1,0 0 1,0 1-1,0-1 1,0 0 0,0 1-1,0-1 1,0 0-1,0 0 1,1 1-1,-1-1 1,0 0-1,0 0 1,0 0-1,1 1 1,-1-1 0,0 0-1,0 0 1,0 0-1,1 1 1,-1-1-1,0 0 1,0 0-1,1 0 1,-1 0 0,0 0-1,1 0 1,-1 0-1,0 0 1,0 0-1,1 0 1,-1 0-1,0 0 1,1 0 0,-1 0-1,0 0 1,0 0-1,1 0 1,-1 0-1,0 0 1,0 0-1,1 0 1,-1 0 0,0 0-1,1-1 1,-1 1-1,0 0 1,0 0-1,0 0 1,1 0-1,-1-1 1,0 1-1,0 0 1,0 0 0,1-1-1,22-15-373,0-2 0,-1-1 0,34-37 0,-26 26-423,-6 4 114,-16 17 272,0 0-1,0 1 1,1-1 0,18-11 0,-27 20 397,1-1 1,-1 1-1,0 0 0,0 0 1,1 0-1,-1 0 1,0 0-1,1 0 0,-1 0 1,0 0-1,1 0 1,-1 0-1,0 0 0,1 0 1,-1 0-1,0 0 1,1 0-1,-1 0 0,0 1 1,0-1-1,1 0 1,-1 0-1,0 0 0,1 0 1,-1 1-1,0-1 1,0 0-1,0 0 0,1 1 1,-1-1-1,0 0 1,0 0-1,0 1 0,1-1 1,-1 0-1,0 0 1,0 1-1,0-1 1,0 0-1,0 1 0,0-1 1,0 0-1,0 1 1,0-1-1,0 0 0,0 1 1,0-1-1,0 0 1,0 0-1,0 1 0,0-1 1,0 1-1,0 24 208,0-17-85,0 105 1689,0-112-1791,0 0 0,1 0 0,-1-1-1,0 1 1,1 0 0,-1 0 0,1 0 0,-1-1 0,1 1 0,-1 0-1,1-1 1,0 1 0,-1 0 0,1-1 0,0 1 0,-1-1-1,1 1 1,0-1 0,0 1 0,-1-1 0,1 0 0,0 1 0,0-1-1,0 0 1,0 0 0,0 1 0,0-1 0,-1 0 0,1 0-1,1 0 1,35 1 6,-31-1 7,6 0-129,-1 0 0,0-1 1,0 0-1,0-1 0,1-1 1,-1 1-1,-1-2 0,1 1 1,-1-2-1,1 1 0,-1-1 1,0-1-1,-1 0 0,15-12 1,22-26-1976,-46 44 2106,-6 62 2510,4-48-2318,0 0 1,1 0-1,1 26 0,1-39-212,-1 0 1,0 1-1,1-1 0,0 0 1,-1 0-1,1-1 0,-1 1 0,1 0 1,0 0-1,0 0 0,0 0 0,-1-1 1,1 1-1,0 0 0,0 0 1,0-1-1,0 1 0,0-1 0,0 1 1,0-1-1,0 0 0,0 1 0,1-1 1,-1 0-1,0 0 0,0 0 1,0 1-1,1-1 0,40 1-56,-32-2 35,-4 1-33,1 0 1,-1-1 0,0 0-1,1-1 1,-1 1-1,0-1 1,0-1-1,0 1 1,0-1 0,8-5-1,4-4-587,30-26 0,6-4-1615,-54 42 2247,0 0 0,0 0 0,0-1 0,0 1 0,0 0 1,0 0-1,0 0 0,0 0 0,0 0 0,1 0 0,-1 0 0,0 0 1,0 0-1,0 0 0,0 0 0,0 0 0,0 0 0,0 0 1,0 0-1,0 0 0,0 0 0,0 0 0,1 0 0,-1 0 0,0-1 1,0 1-1,0 0 0,0 0 0,0 1 0,0-1 0,0 0 0,0 0 1,0 0-1,1 0 0,-1 0 0,0 0 0,0 0 0,0 0 0,0 0 1,0 0-1,0 0 0,0 0 0,0 0 0,0 0 0,0 0 1,0 0-1,0 0 0,0 0 0,1 0 0,-1 0 0,0 1 0,0-1 1,0 0-1,0 0 0,0 0 0,0 0 0,0 0 0,0 0 0,0 0 1,0 0-1,0 0 0,0 0 0,0 1 0,0-1 0,0 0 1,0 0-1,0 0 0,0 0 0,0 0 0,-4 11 579,-6 11 585,7-18-1035,1 1 0,-1 0 0,1 1 0,0-1 0,1 0 1,-1 1-1,1-1 0,0 1 0,0-1 0,1 9 0,0-13-165,1 0 0,-1-1 0,1 1 0,0 0 0,-1-1 0,1 1 0,0-1 0,-1 1 0,1-1 0,0 1 1,0-1-1,0 0 0,-1 1 0,1-1 0,0 0 0,0 0 0,0 1 0,0-1 0,0 0 0,-1 0 0,1 0 0,0 0 0,0 0 1,0 0-1,1-1 0,27-1-1796,-23 0 1337,0 0 0,0 0 0,0-1 0,0 1 0,-1-2 0,1 1-1,4-4 1,29-15-1084,-37 21 1753,1 0 0,0 0 0,-1 0 1,1 0-1,0 1 0,0-1 0,-1 1 0,1 0 0,0 0 1,0 0-1,0 0 0,-1 1 0,4 0 0,-5-1-25,0 1 0,0-1 0,-1 1 0,1-1 1,0 1-1,0-1 0,-1 1 0,1 0 0,0-1 0,-1 1 0,1 0 0,-1 0 0,1-1 0,-1 1 0,1 0 0,-1 0 0,0 0 0,1 0 0,-1 0 0,0 1 0,6 25 1629,-3-10-1160,-2-11-650,0-1 1,0 1-1,-1-1 0,0 1 1,0 0-1,0-1 1,-1 1-1,0 0 0,0-1 1,0 1-1,-1-1 1,-2 7-1,-4 20 121,-1 29 974,3 1 1,3 72 0,2-38 271,0-84-1167,1-1 0,-2 1-1,1-1 1,-5 13 0,6-24-163,0 1 1,0-1 0,0 1-1,0-1 1,0 1-1,0-1 1,-1 1 0,1-1-1,0 1 1,0-1 0,-1 1-1,1-1 1,0 1 0,-1-1-1,1 0 1,0 1-1,-1-1 1,1 0 0,-1 1-1,1-1 1,0 0 0,-1 1-1,1-1 1,-1 0 0,1 0-1,-1 0 1,1 1-1,-1-1 1,1 0 0,-1 0-1,0 0 1,0 0 14,-1-1 1,1 1-1,0 0 0,0-1 0,0 1 1,-1-1-1,1 0 0,0 1 1,0-1-1,0 0 0,0 0 1,-1-1-1,-3-2 19,1-1 1,0 0 0,0 0-1,-4-7 1,0-5-225,0-1 1,1 0-1,1-1 1,0 1-1,2-1 0,0 0 1,-1-24-1,0-140-3623,6 120 2168,-1 12-1170</inkml:trace>
  <inkml:trace contextRef="#ctx0" brushRef="#br0" timeOffset="1960.18">2674 411 7346,'0'0'6585,"89"123"-6361,-89-94-224,-16-5 176,-9-1 8,0-7-184,0-8-712,5-8-384,6-4-1497,12-16-2920</inkml:trace>
  <inkml:trace contextRef="#ctx0" brushRef="#br0" timeOffset="2375.07">3339 1 8010,'0'0'4817,"-78"104"-3081,44-63-1232,-4 2-256,-8 20-248,10-7-384,13-11-5529</inkml:trace>
  <inkml:trace contextRef="#ctx0" brushRef="#br0" timeOffset="3135.46">3402 574 4729,'0'0'6724,"8"1"-6457,-2-1-235,-5 0-18,0-1 0,0 1 1,0 0-1,1 0 0,-1 0 0,0 0 0,0 0 0,0 0 0,1 0 0,-1 1 0,0-1 0,0 0 0,0 1 0,0-1 0,0 0 1,0 1-1,0 0 0,1-1 0,-1 1 0,-1 0 0,1-1 0,0 1 0,0 0 0,0 0 0,0 0 0,0 0 0,-1 0 0,1 0 1,0 0-1,-1 0 0,1 0 0,-1 0 0,1 0 0,-1 0 0,0 0 0,1 0 0,-1 1 0,0 1 0,0 6 149,-1 0 0,0 0 0,0 1 0,-1-1 0,0 0 0,-1 0 0,-4 10 0,-2 1 220,-1-1 1,-13 19-1,2-7-118,12-20-200,1 0 1,1 1-1,0-1 0,1 2 0,-8 20 0,17-42-145,1 0-1,0-1 1,1 1-1,0 1 1,9-13 0,39-46-790,-34 43 611,49-54-1233,-60 70 1212,0 0 1,1 1-1,0 0 0,1 0 1,-1 1-1,21-10 0,-28 15 267,0 0-1,1 0 0,-1 0 0,1 1 1,-1-1-1,1 1 0,-1 0 1,0-1-1,1 1 0,4 1 0,-6-1 22,-1 0 0,1 0-1,0 1 1,0-1 0,-1 0-1,1 1 1,0-1-1,0 1 1,-1-1 0,1 1-1,0-1 1,-1 1 0,1-1-1,-1 1 1,1 0 0,-1-1-1,1 1 1,-1 0-1,1-1 1,-1 1 0,0 0-1,1 0 1,-1-1 0,0 1-1,0 0 1,1 0-1,-1 0 1,0-1 0,0 1-1,0 0 1,0 1 0,1 23 592,-1 0 0,-1 0 0,-1 0 0,-1 0 0,-8 27 0,8-40 60,4-24-544,9-24-126,-4 26-105,0 0 0,0 0 0,1 1 0,0 0 0,1 1 0,0 0 0,0 0 0,1 0 0,0 1 0,0 0 0,1 1 0,11-6 0,-7 6 58,0 0-1,0 1 1,0 0-1,1 1 1,0 1-1,-1 1 0,1 0 1,27-1-1,-41 3 56,0 1-1,0-1 1,0 0 0,0 0-1,0 0 1,-1 0-1,1 1 1,0-1-1,0 0 1,0 1-1,0-1 1,0 1-1,-1-1 1,1 1-1,0-1 1,0 1-1,-1 0 1,1-1 0,-1 1-1,1 0 1,0-1-1,0 3 1,0-1-3,1 1 0,-1 0 0,0-1 0,0 1 0,-1 0 1,1 0-1,0 4 0,0 6 101,-1 0 1,-2 19-1,1-30-54,0 7 158,-1 0-1,0-1 1,-1 1-1,0-1 0,-5 10 1,5-11-68,0-1 0,0 2 0,1-1 1,0 0-1,0 0 0,1 1 0,-2 11 0,4-19-118,0 1-1,0-1 1,-1 0-1,1 0 1,0 1-1,0-1 1,-1 0-1,1 0 0,0 0 1,0 0-1,0 0 1,0 0-1,-1 0 1,1 0-1,1 0 1,-1 0 10,8-1-39,-1 0-1,1-1 0,-1 0 1,1 0-1,-1-1 0,0 0 0,0 0 1,0-1-1,0 0 0,8-6 1,2-2-617,-1 0 0,-1-1 1,16-17-1,-7 3-1719,-5 4-2349</inkml:trace>
  <inkml:trace contextRef="#ctx0" brushRef="#br0" timeOffset="4076.59">4182 633 880,'0'0'10726,"1"17"-9873,0-7-671,6 113 1987,-9-96-1542,-9 42 1,14-76-726,0 0 0,1 0 0,-1 0 0,1 0 0,0 1 0,1-1 0,-1 1 0,7-6 0,4-3-401,29-24 1,-37 33 431,1 1 0,0 0 0,0 1 0,0 0 0,0 0 1,1 1-1,0 0 0,0 0 0,0 1 0,0 0 0,0 0 1,0 1-1,0 1 0,0-1 0,14 3 0,-22-2 64,1 0 1,-1 0-1,1 0 0,-1 0 0,1 1 1,-1-1-1,0 1 0,1-1 0,-1 1 0,0-1 1,1 1-1,-1 0 0,0 0 0,0 0 1,1 0-1,-1 0 0,0 0 0,0 0 1,0 0-1,1 2 0,-1-1 24,1 1 0,-1-1-1,0 1 1,0-1 0,0 1 0,-1 0-1,1-1 1,-1 1 0,1 0 0,-1 4-1,0-2 66,0 0-1,-1 0 0,1 0 1,-1 0-1,0 0 0,0 0 0,-1-1 1,0 1-1,1 0 0,-2-1 1,1 0-1,-4 6 0,-15 16 747,24-40-697,3 4-133,2 0-1,-1 0 1,1 1-1,1-1 1,0 2 0,0 0-1,1 0 1,10-7 0,-14 11-26,0 0 1,-1 0 0,2 1-1,-1 0 1,0 0 0,1 1 0,-1-1-1,1 1 1,0 1 0,0-1-1,0 1 1,0 0 0,0 1 0,11 0-1,-16 1 23,0-1 1,0 1-1,0-1 0,0 1 0,0 0 0,0 0 0,0 0 1,0 0-1,-1 1 0,1-1 0,0 0 0,-1 1 0,1-1 1,0 1-1,-1 0 0,0-1 0,1 1 0,-1 0 0,0 0 1,0 0-1,0 0 0,0 0 0,-1 0 0,1 0 0,0 0 1,-1 0-1,0 0 0,1 4 0,1 9 94,0 0 0,-2 0 0,0 17 0,0-16 226,0-16-309,-1 1 0,2 0 0,-1-1 1,0 1-1,0-1 0,0 1 0,0-1 0,0 1 0,0-1 0,0 1 0,1-1 1,-1 1-1,0-1 0,0 0 0,1 1 0,-1-1 0,0 1 0,1-1 0,-1 1 1,0-1-1,1 0 0,-1 1 0,1-1 0,-1 0 0,1 0 0,-1 1 0,1-1 1,-1 0-1,1 0 0,-1 0 0,1 1 0,-1-1 0,1 0 0,-1 0 0,1 0 1,-1 0-1,1 0 0,-1 0 0,1 0 0,-1 0 0,1 0 0,-1 0 0,1 0 1,-1-1-1,1 1 0,-1 0 0,1 0 0,-1 0 0,1-1 0,0 1 0,2-2 13,0 1 0,1-1 0,-1 1 0,0-1 0,0 0-1,5-4 1,70-77 109,118-160 1,-160 194-223,-12 18 69,45-64-172,-66 87-1,-6 9-106,-11 7 298,1 1-1,0 1 1,1 0 0,-20 21 0,-42 55 385,48-54 86,2 1 0,-36 68 0,51-84-440,2 0 0,0 0 0,1 0 0,0 1-1,2 0 1,0 0 0,1 1 0,-1 30 0,4-48-34,0 0 1,0-1-1,0 1 1,0 0-1,1-1 1,-1 1-1,0-1 0,0 1 1,0 0-1,0-1 1,1 1-1,-1 0 1,0-1-1,1 1 1,-1-1-1,0 1 1,1-1-1,-1 1 0,1-1 1,-1 1-1,0-1 1,1 1-1,-1-1 1,1 0-1,0 1 1,-1-1-1,1 0 1,-1 1-1,2-1 0,0 1-7,0-1-1,0 0 0,0 0 1,0 1-1,0-1 0,0-1 0,0 1 1,0 0-1,4-1 0,2-2-138,-1 1 1,0-1-1,1 0 0,8-5 0,20-17-774,24-15 314,-55 37 591,1 1-1,-1-1 1,1 1-1,-1 0 1,1 0 0,0 1-1,0 0 1,0 0-1,7 0 1,-12 1 52,-1 0 1,0 0-1,1 0 0,-1 0 1,0 0-1,1 0 0,-1 0 1,0 0-1,1 0 1,-1 1-1,0-1 0,1 0 1,-1 0-1,0 0 0,0 1 1,1-1-1,-1 0 1,0 0-1,0 1 0,1-1 1,-1 0-1,0 0 0,0 1 1,0-1-1,0 0 0,0 1 1,1-1-1,-1 0 1,0 1-1,0-1 0,0 0 1,0 1-1,0 0 0,0 14 1289,0-8-1155,-1-7-166,1 0 1,0 1-1,0-1 0,0 1 1,-1-1-1,1 0 1,0 1-1,0-1 0,-1 0 1,1 1-1,0-1 0,-1 0 1,1 1-1,0-1 0,-1 0 1,1 0-1,0 1 0,-1-1 1,1 0-1,-1 0 0,1 0 1,0 0-1,-1 1 0,1-1 1,-1 0-1,1 0 0,-1 0 1,1 0-1,0 0 0,-1 0 1,0 0-1,-19 0-376,13-1-122,-14 1-2213</inkml:trace>
  <inkml:trace contextRef="#ctx0" brushRef="#br0" timeOffset="4482.5">4291 415 4785,'0'0'15435,"-7"4"-15059,0-6-376,1-8-1552,-3-4-3625</inkml:trace>
  <inkml:trace contextRef="#ctx0" brushRef="#br0" timeOffset="-1207.78">302 409 5249,'0'0'6576,"3"-3"-6048,-2 3-514,-1-1-1,0 1 1,1-1 0,-1 1-1,1-1 1,-1 1-1,1-1 1,-1 1 0,1-1-1,-1 1 1,1 0-1,0-1 1,-1 1 0,1 0-1,0 0 1,-1-1-1,1 1 1,0 0 0,-1 0-1,2 0 1,-2 1 5,1 1 1,-1 0-1,1-1 0,-1 1 1,1 0-1,-1 0 1,0-1-1,0 1 0,0 0 1,-1 3-1,-1 26 465,-1 0 0,-2 0 0,-12 43-1,-7 49 940,16 36-705,8-159-856,0 0 1,-1 1-1,1-1 1,0 0-1,0 0 1,-1 0 0,1 0-1,0 1 1,0-1-1,-1 0 1,1 0-1,0 0 1,-1 0 0,1 0-1,0 0 1,-1 0-1,1 0 1,0 0-1,-1 0 1,1 0-1,0 0 1,-1 0 0,1 0-1,0 0 1,-1 0-1,1 0 1,0 0-1,-1 0 1,1 0 0,0-1-1,-1 1 1,1 0-1,0 0 1,0 0-1,-1-1 1,1 1 0,-5-10-4120</inkml:trace>
  <inkml:trace contextRef="#ctx0" brushRef="#br0" timeOffset="-816.82">1 569 8674,'0'0'5353,"123"-2"-5353,-60 4-24,10 6-176,43 0-208,-16-2-1489,-11-2-5416</inkml:trace>
  <inkml:trace contextRef="#ctx0" brushRef="#br0">1402 620 4505,'0'0'5184,"14"-9"-4704,42-30-69,-53 37-367,-1 0 1,1 0 0,-1-1 0,0 1 0,1-1 0,-1 1 0,0-1 0,-1 0 0,1 0-1,0 0 1,-1 0 0,1 0 0,-1 0 0,0 0 0,0 0 0,0 0 0,-1-1-1,1 1 1,-1 0 0,0-1 0,0 1 0,0 0 0,0-1 0,-1-3 0,1-5-34,0 9-6,0 0-1,-1 1 1,1-1 0,0 0-1,-1 1 1,1-1-1,-1 0 1,0 1 0,0-1-1,0 1 1,0-1 0,-1 1-1,1 0 1,0 0-1,-1-1 1,0 1 0,1 0-1,-4-2 1,1 0 1,-1 1 0,0 0 0,0 0 1,0 1-1,0-1 0,0 1 0,-11-3 1,10 3 16,1 1 0,-1-1 0,0 1 0,0 0 0,0 0 0,0 1 0,0 0 0,0 0 0,0 0 0,-11 3 0,12-1 6,1-1 0,-1 1 0,1 1 0,-1-1-1,1 1 1,0-1 0,0 1 0,0 0 0,0 1 0,0-1-1,1 1 1,0-1 0,-5 7 0,1 0 71,0 1 0,1-1 0,0 2-1,0-1 1,1 0 0,1 1 0,-6 22 0,6-11 122,0 0 1,2 0 0,0 31 0,2-50-180,0 1 1,0 0-1,1-1 0,0 1 1,0-1-1,0 1 1,0-1-1,1 0 1,-1 0-1,1 1 1,0-1-1,1 0 0,-1 0 1,1-1-1,-1 1 1,1 0-1,0-1 1,7 6-1,-5-5-8,1-1 0,-1 1 0,1-1 0,0 0 0,0-1-1,0 1 1,0-1 0,0 0 0,0-1 0,1 1 0,-1-1 0,13 0 0,-6 0-52,-1-1 0,1 0 0,-1-1 0,0-1 0,1 0 0,-1 0 1,0-1-1,0 0 0,-1-1 0,1-1 0,-1 0 0,0-1 0,12-7 1,12-11-1321,47-42 0,-35 21-2332</inkml:trace>
  <inkml:trace contextRef="#ctx0" brushRef="#br0" timeOffset="1598.82">1712 421 4785,'0'0'7291,"16"-1"-6638,51-6-161,-60 6-422,1-1 0,-1 0 0,0 0-1,-1-1 1,1 0 0,0 0 0,-1 0-1,0-1 1,0 0 0,0 0-1,0 0 1,9-11 0,-3 5 113,1-2-168,0-1 0,-1-1 0,0 0 0,-1-1 0,-1 0 1,0-1-1,8-17 0,-7 9-76,-1 0 1,-1-1 0,-1 0-1,6-34 1,-11 22-175,-9 39 128,-4 6 98,2 0 0,-1 0-1,1 1 1,0 1 0,1-1 0,-9 15-1,-34 68 15,50-92-5,-29 60 414,4 2 0,-28 97 1,-13 136 451,65-291-834,-2 15-74,3-19 47,0 0 1,0 1-1,1-1 1,-1 0-1,0 0 1,0 1-1,0-1 1,0 0 0,0 1-1,0-1 1,0 0-1,0 0 1,1 1-1,-1-1 1,0 0-1,0 0 1,0 0-1,1 1 1,-1-1 0,0 0-1,0 0 1,0 0-1,1 1 1,-1-1-1,0 0 1,0 0-1,1 0 1,-1 0 0,0 0-1,1 0 1,-1 0-1,0 0 1,0 0-1,1 0 1,-1 0-1,0 0 1,1 0 0,-1 0-1,0 0 1,0 0-1,1 0 1,-1 0-1,0 0 1,0 0-1,1 0 1,-1 0 0,0 0-1,1-1 1,-1 1-1,0 0 1,0 0-1,0 0 1,1 0-1,-1-1 1,0 1-1,0 0 1,0 0 0,1-1-1,22-15-373,0-2 0,-1-1 0,34-37 0,-26 26-423,-6 4 114,-16 17 272,0 0-1,0 1 1,1-1 0,18-11 0,-27 20 397,1-1 1,-1 1-1,0 0 0,0 0 1,1 0-1,-1 0 1,0 0-1,1 0 0,-1 0 1,0 0-1,1 0 1,-1 0-1,0 0 0,1 0 1,-1 0-1,0 0 1,1 0-1,-1 0 0,0 1 1,0-1-1,1 0 1,-1 0-1,0 0 0,1 0 1,-1 1-1,0-1 1,0 0-1,0 0 0,1 1 1,-1-1-1,0 0 1,0 0-1,0 1 0,1-1 1,-1 0-1,0 0 1,0 1-1,0-1 1,0 0-1,0 1 0,0-1 1,0 0-1,0 1 1,0-1-1,0 0 0,0 1 1,0-1-1,0 0 1,0 0-1,0 1 0,0-1 1,0 1-1,0 24 208,0-17-85,0 105 1689,0-112-1791,0 0 0,1 0 0,-1-1-1,0 1 1,1 0 0,-1 0 0,1 0 0,-1-1 0,1 1 0,-1 0-1,1-1 1,0 1 0,-1 0 0,1-1 0,0 1 0,-1-1-1,1 1 1,0-1 0,0 1 0,-1-1 0,1 0 0,0 1 0,0-1-1,0 0 1,0 0 0,0 1 0,0-1 0,-1 0 0,1 0-1,1 0 1,35 1 6,-31-1 7,6 0-129,-1 0 0,0-1 1,0 0-1,0-1 0,1-1 1,-1 1-1,-1-2 0,1 1 1,-1-2-1,1 1 0,-1-1 1,0-1-1,-1 0 0,15-12 1,22-26-1976,-46 44 2106,-6 62 2510,4-48-2318,0 0 1,1 0-1,1 26 0,1-39-212,-1 0 1,0 1-1,1-1 0,0 0 1,-1 0-1,1-1 0,-1 1 0,1 0 1,0 0-1,0 0 0,0 0 0,-1-1 1,1 1-1,0 0 0,0 0 1,0-1-1,0 1 0,0-1 0,0 1 1,0-1-1,0 0 0,0 1 0,1-1 1,-1 0-1,0 0 0,0 0 1,0 1-1,1-1 0,40 1-56,-32-2 35,-4 1-33,1 0 1,-1-1 0,0 0-1,1-1 1,-1 1-1,0-1 1,0-1-1,0 1 1,0-1 0,8-5-1,4-4-587,30-26 0,6-4-1615,-54 42 2247,0 0 0,0 0 0,0-1 0,0 1 0,0 0 1,0 0-1,0 0 0,0 0 0,0 0 0,1 0 0,-1 0 0,0 0 1,0 0-1,0 0 0,0 0 0,0 0 0,0 0 0,0 0 1,0 0-1,0 0 0,0 0 0,0 0 0,1 0 0,-1 0 0,0-1 1,0 1-1,0 0 0,0 0 0,0 1 0,0-1 0,0 0 0,0 0 1,0 0-1,1 0 0,-1 0 0,0 0 0,0 0 0,0 0 0,0 0 1,0 0-1,0 0 0,0 0 0,0 0 0,0 0 0,0 0 1,0 0-1,0 0 0,0 0 0,1 0 0,-1 0 0,0 1 0,0-1 1,0 0-1,0 0 0,0 0 0,0 0 0,0 0 0,0 0 0,0 0 1,0 0-1,0 0 0,0 0 0,0 1 0,0-1 0,0 0 1,0 0-1,0 0 0,0 0 0,0 0 0,-4 11 579,-6 11 585,7-18-1035,1 1 0,-1 0 0,1 1 0,0-1 0,1 0 1,-1 1-1,1-1 0,0 1 0,0-1 0,1 9 0,0-13-165,1 0 0,-1-1 0,1 1 0,0 0 0,-1-1 0,1 1 0,0-1 0,-1 1 0,1-1 0,0 1 1,0-1-1,0 0 0,-1 1 0,1-1 0,0 0 0,0 0 0,0 1 0,0-1 0,0 0 0,-1 0 0,1 0 0,0 0 0,0 0 1,0 0-1,1-1 0,27-1-1796,-23 0 1337,0 0 0,0 0 0,0-1 0,0 1 0,-1-2 0,1 1-1,4-4 1,29-15-1084,-37 21 1753,1 0 0,0 0 0,-1 0 1,1 0-1,0 1 0,0-1 0,-1 1 0,1 0 0,0 0 1,0 0-1,0 0 0,-1 1 0,4 0 0,-5-1-25,0 1 0,0-1 0,-1 1 0,1-1 1,0 1-1,0-1 0,-1 1 0,1 0 0,0-1 0,-1 1 0,1 0 0,-1 0 0,1-1 0,-1 1 0,1 0 0,-1 0 0,0 0 0,1 0 0,-1 0 0,0 1 0,6 25 1629,-3-10-1160,-2-11-650,0-1 1,0 1-1,-1-1 0,0 1 1,0 0-1,0-1 1,-1 1-1,0 0 0,0-1 1,0 1-1,-1-1 1,-2 7-1,-4 20 121,-1 29 974,3 1 1,3 72 0,2-38 271,0-84-1167,1-1 0,-2 1-1,1-1 1,-5 13 0,6-24-163,0 1 1,0-1 0,0 1-1,0-1 1,0 1-1,0-1 1,-1 1 0,1-1-1,0 1 1,0-1 0,-1 1-1,1-1 1,0 1 0,-1-1-1,1 0 1,0 1-1,-1-1 1,1 0 0,-1 1-1,1-1 1,0 0 0,-1 1-1,1-1 1,-1 0 0,1 0-1,-1 0 1,1 1-1,-1-1 1,1 0 0,-1 0-1,0 0 1,0 0 14,-1-1 1,1 1-1,0 0 0,0-1 0,0 1 1,-1-1-1,1 0 0,0 1 1,0-1-1,0 0 0,0 0 1,-1-1-1,-3-2 19,1-1 1,0 0 0,0 0-1,-4-7 1,0-5-225,0-1 1,1 0-1,1-1 1,0 1-1,2-1 0,0 0 1,-1-24-1,0-140-3623,6 120 2168,-1 12-1170</inkml:trace>
  <inkml:trace contextRef="#ctx0" brushRef="#br0" timeOffset="1960.18">2674 411 7346,'0'0'6585,"89"123"-6361,-89-94-224,-16-5 176,-9-1 8,0-7-184,0-8-712,5-8-384,6-4-1497,12-16-2920</inkml:trace>
  <inkml:trace contextRef="#ctx0" brushRef="#br0" timeOffset="2375.07">3339 1 8010,'0'0'4817,"-78"104"-3081,44-63-1232,-4 2-256,-8 20-248,10-7-384,13-11-5529</inkml:trace>
  <inkml:trace contextRef="#ctx0" brushRef="#br0" timeOffset="3135.46">3402 574 4729,'0'0'6724,"8"1"-6457,-2-1-235,-5 0-18,0-1 0,0 1 1,0 0-1,1 0 0,-1 0 0,0 0 0,0 0 0,0 0 0,1 0 0,-1 1 0,0-1 0,0 0 0,0 1 0,0-1 0,0 0 1,0 1-1,0 0 0,1-1 0,-1 1 0,-1 0 0,1-1 0,0 1 0,0 0 0,0 0 0,0 0 0,0 0 0,-1 0 0,1 0 1,0 0-1,-1 0 0,1 0 0,-1 0 0,1 0 0,-1 0 0,0 0 0,1 0 0,-1 1 0,0 1 0,0 6 149,-1 0 0,0 0 0,0 1 0,-1-1 0,0 0 0,-1 0 0,-4 10 0,-2 1 220,-1-1 1,-13 19-1,2-7-118,12-20-200,1 0 1,1 1-1,0-1 0,1 2 0,-8 20 0,17-42-145,1 0-1,0-1 1,1 1-1,0 1 1,9-13 0,39-46-790,-34 43 611,49-54-1233,-60 70 1212,0 0 1,1 1-1,0 0 0,1 0 1,-1 1-1,21-10 0,-28 15 267,0 0-1,1 0 0,-1 0 0,1 1 1,-1-1-1,1 1 0,-1 0 1,0-1-1,1 1 0,4 1 0,-6-1 22,-1 0 0,1 0-1,0 1 1,0-1 0,-1 0-1,1 1 1,0-1-1,0 1 1,-1-1 0,1 1-1,0-1 1,-1 1 0,1-1-1,-1 1 1,1 0 0,-1-1-1,1 1 1,-1 0-1,1-1 1,-1 1 0,0 0-1,1 0 1,-1-1 0,0 1-1,0 0 1,1 0-1,-1 0 1,0-1 0,0 1-1,0 0 1,0 1 0,1 23 592,-1 0 0,-1 0 0,-1 0 0,-1 0 0,-8 27 0,8-40 60,4-24-544,9-24-126,-4 26-105,0 0 0,0 0 0,1 1 0,0 0 0,1 1 0,0 0 0,0 0 0,1 0 0,0 1 0,0 0 0,1 1 0,11-6 0,-7 6 58,0 0-1,0 1 1,0 0-1,1 1 1,0 1-1,-1 1 0,1 0 1,27-1-1,-41 3 56,0 1-1,0-1 1,0 0 0,0 0-1,0 0 1,-1 0-1,1 1 1,0-1-1,0 0 1,0 1-1,0-1 1,0 1-1,-1-1 1,1 1-1,0-1 1,0 1-1,-1 0 1,1-1 0,-1 1-1,1 0 1,0-1-1,0 3 1,0-1-3,1 1 0,-1 0 0,0-1 0,0 1 0,-1 0 1,1 0-1,0 4 0,0 6 101,-1 0 1,-2 19-1,1-30-54,0 7 158,-1 0-1,0-1 1,-1 1-1,0-1 0,-5 10 1,5-11-68,0-1 0,0 2 0,1-1 1,0 0-1,0 0 0,1 1 0,-2 11 0,4-19-118,0 1-1,0-1 1,-1 0-1,1 0 1,0 1-1,0-1 1,-1 0-1,1 0 0,0 0 1,0 0-1,0 0 1,0 0-1,-1 0 1,1 0-1,1 0 1,-1 0 10,8-1-39,-1 0-1,1-1 0,-1 0 1,1 0-1,-1-1 0,0 0 0,0 0 1,0-1-1,0 0 0,8-6 1,2-2-617,-1 0 0,-1-1 1,16-17-1,-7 3-1719,-5 4-2349</inkml:trace>
  <inkml:trace contextRef="#ctx0" brushRef="#br0" timeOffset="4076.59">4183 633 880,'0'0'10726,"1"17"-9873,0-7-671,6 113 1987,-9-96-1542,-9 42 1,14-76-726,0 0 0,1 0 0,-1 0 0,1 0 0,0 1 0,1-1 0,-1 1 0,7-6 0,4-3-401,29-24 1,-37 33 431,1 1 0,0 0 0,0 1 0,0 0 0,0 0 1,1 1-1,0 0 0,0 0 0,0 1 0,0 0 0,0 0 1,0 1-1,0 1 0,0-1 0,14 3 0,-22-2 64,1 0 1,-1 0-1,1 0 0,-1 0 0,1 1 1,-1-1-1,0 1 0,1-1 0,-1 1 0,0-1 1,1 1-1,-1 0 0,0 0 0,0 0 1,1 0-1,-1 0 0,0 0 0,0 0 1,0 0-1,1 2 0,-1-1 24,1 1 0,-1-1-1,0 1 1,0-1 0,0 1 0,-1 0-1,1-1 1,-1 1 0,1 0 0,-1 4-1,0-2 66,0 0-1,-1 0 0,1 0 1,-1 0-1,0 0 0,0 0 0,-1-1 1,0 1-1,1 0 0,-2-1 1,1 0-1,-4 6 0,-15 16 747,24-40-697,3 4-133,2 0-1,-1 0 1,1 1-1,1-1 1,0 2 0,0 0-1,1 0 1,10-7 0,-14 11-26,0 0 1,-1 0 0,2 1-1,-1 0 1,0 0 0,1 1 0,-1-1-1,1 1 1,0 1 0,0-1-1,0 1 1,0 0 0,0 1 0,11 0-1,-16 1 23,0-1 1,0 1-1,0-1 0,0 1 0,0 0 0,0 0 0,0 0 1,0 0-1,-1 1 0,1-1 0,0 0 0,-1 1 0,1-1 1,0 1-1,-1 0 0,0-1 0,1 1 0,-1 0 0,0 0 1,0 0-1,0 0 0,0 0 0,-1 0 0,1 0 0,0 0 1,-1 0-1,0 0 0,1 4 0,1 9 94,0 0 0,-2 0 0,0 17 0,0-16 226,0-16-309,-1 1 0,2 0 0,-1-1 1,0 1-1,0-1 0,0 1 0,0-1 0,0 1 0,0-1 0,0 1 0,1-1 1,-1 1-1,0-1 0,0 0 0,1 1 0,-1-1 0,0 1 0,1-1 0,-1 1 1,0-1-1,1 0 0,-1 1 0,1-1 0,-1 0 0,1 0 0,-1 1 0,1-1 1,-1 0-1,1 0 0,-1 0 0,1 1 0,-1-1 0,1 0 0,-1 0 0,1 0 1,-1 0-1,1 0 0,-1 0 0,1 0 0,-1 0 0,1 0 0,-1 0 0,1 0 1,-1-1-1,1 1 0,-1 0 0,1 0 0,-1 0 0,1-1 0,0 1 0,2-2 13,0 1 0,1-1 0,-1 1 0,0-1 0,0 0-1,5-4 1,70-77 109,118-160 1,-160 194-223,-12 18 69,45-64-172,-66 87-1,-6 9-106,-11 7 298,1 1-1,0 1 1,1 0 0,-20 21 0,-42 55 385,48-54 86,2 1 0,-36 68 0,51-84-440,2 0 0,0 0 0,1 0 0,0 1-1,2 0 1,0 0 0,1 1 0,-1 30 0,4-48-34,0 0 1,0-1-1,0 1 1,0 0-1,1-1 1,-1 1-1,0-1 0,0 1 1,0 0-1,0-1 1,1 1-1,-1 0 1,0-1-1,1 1 1,-1-1-1,0 1 1,1-1-1,-1 1 0,1-1 1,-1 1-1,0-1 1,1 1-1,-1-1 1,1 0-1,0 1 1,-1-1-1,1 0 1,-1 1-1,2-1 0,0 1-7,0-1-1,0 0 0,0 0 1,0 1-1,0-1 0,0-1 0,0 1 1,0 0-1,4-1 0,2-2-138,-1 1 1,0-1-1,1 0 0,8-5 0,20-17-774,24-15 314,-55 37 591,1 1-1,-1-1 1,1 1-1,-1 0 1,1 0 0,0 1-1,0 0 1,0 0-1,7 0 1,-12 1 52,-1 0 1,0 0-1,1 0 0,-1 0 1,0 0-1,1 0 0,-1 0 1,0 0-1,1 0 1,-1 1-1,0-1 0,1 0 1,-1 0-1,0 0 0,0 1 1,1-1-1,-1 0 1,0 0-1,0 1 0,1-1 1,-1 0-1,0 0 0,0 1 1,0-1-1,0 0 0,0 1 1,1-1-1,-1 0 1,0 1-1,0-1 0,0 0 1,0 1-1,0 0 0,0 14 1289,0-8-1155,-1-7-166,1 0 1,0 1-1,0-1 0,0 1 1,-1-1-1,1 0 1,0 1-1,0-1 0,-1 0 1,1 1-1,0-1 0,-1 0 1,1 1-1,0-1 0,-1 0 1,1 0-1,0 1 0,-1-1 1,1 0-1,-1 0 0,1 0 1,0 0-1,-1 1 0,1-1 1,-1 0-1,1 0 0,-1 0 1,1 0-1,0 0 0,-1 0 1,0 0-1,-19 0-376,13-1-122,-14 1-2213</inkml:trace>
  <inkml:trace contextRef="#ctx0" brushRef="#br0" timeOffset="4482.5">4292 415 4785,'0'0'15435,"-7"4"-15059,0-6-376,1-8-1552,-3-4-3625</inkml:trace>
  <inkml:trace contextRef="#ctx0" brushRef="#br0" timeOffset="11239.75">158 2195 6953,'0'0'7650,"123"0"-7090,-76 0-208,8 0-176,4 2-176,3 2 176,-8 2-464,-1 2 120,-19-2-1904,-14-2-1913</inkml:trace>
  <inkml:trace contextRef="#ctx0" brushRef="#br0" timeOffset="11630.02">219 2368 6673,'0'0'5001,"139"-13"-4656,-98 11 71,5 0-216,-1 2-48,3 0-152,6 0-320,-13 0 168,-9 0-2841</inkml:trace>
  <inkml:trace contextRef="#ctx0" brushRef="#br0" timeOffset="11988.06">638 1963 8242,'0'0'2963,"22"20"-2028,69 67-106,-82-77-651,0 0 0,0 0 0,-1 0 0,-1 1 0,1 1 0,-2-1 0,0 1-1,0 0 1,-1 1 0,-1-1 0,4 16 0,-4-15-29,1 6 13,0 1 1,-1 0-1,-1 1 1,1 38 0,-4-50-145,0 0 1,-1 0 0,0-1 0,0 1 0,-1 0-1,-1-1 1,1 1 0,-1-1 0,-1 0 0,1 0-1,-1 0 1,-1 0 0,-8 12 0,2-8-46,-1 0 1,0-1 0,-1 0-1,-14 9 1,-28 15-3433,45-28 2011,-13 7-7097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14:28.5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4 137 7434,'0'0'2956,"-13"22"-1419,-46 69-158,43-66-812,-41 70 1180,52-85-1602,0 0 0,1 0 0,1 1 0,0-1-1,0 1 1,-1 19 0,2-14-275,3-29-831,-1-16-102,-3-14 97,1 14 133,2-40 1,1 60 751,0-1 1,1 1 0,0-1 0,0 1-1,1 0 1,0 0 0,1 0 0,5-10-1,1 2 56,0 1 0,18-22 0,-25 34 136,0 1 1,0-1 0,0 1-1,0 0 1,1 0-1,-1 0 1,1 1-1,-1-1 1,1 1-1,0 0 1,0 0-1,0 0 1,1 0-1,-1 1 1,0 0-1,9-2 1,-11 3-63,-1 1 1,1-1 0,-1 0-1,1 1 1,-1-1 0,0 1-1,1-1 1,-1 1 0,1 0-1,-1 0 1,0-1 0,0 1-1,1 0 1,-1 0 0,0 0-1,0 0 1,0 1 0,0-1-1,0 0 1,0 0 0,-1 1-1,2 1 1,15 38 603,-10-20-274,11 15-81,1 0 0,1-1 0,3-1 0,0-1 0,2-1 1,48 48-1,-71-79-296,1 2-6,0 0-1,0 0 1,0-1-1,0 2 1,-1-1 0,1 0-1,-1 0 1,0 1-1,0-1 1,0 1 0,-1 0-1,1 0 1,-1-1-1,0 1 1,2 8 0,-3-11 0,-1 0 0,1-1 1,0 1-1,-1 0 0,1-1 0,0 1 1,-1 0-1,1-1 0,-1 1 1,1-1-1,-1 1 0,1-1 1,-1 1-1,1-1 0,-1 1 0,0-1 1,1 0-1,-1 1 0,0-1 1,1 0-1,-1 1 0,0-1 1,-21 7 13,18-5-15,-29 6 31,-1 0 0,-59 4 0,-70-5-24,105-6-1,-76 0 1234,134-1-1060,1-7 5,1 3-452,-1 0 0,1 0 0,0 1 1,1-1-1,-1 0 0,1 1 1,4-5-1,11-11-3202</inkml:trace>
  <inkml:trace contextRef="#ctx0" brushRef="#br0" timeOffset="812.82">954 122 4729,'0'0'8547,"2"19"-7444,7 62-111,-8-67-667,-1 1 0,-1-1 0,0 1-1,0-1 1,-2 0 0,-7 25-1,-2 12-7,3 21 292,7-52-5705,-3-40 2342,-1-4-1397</inkml:trace>
  <inkml:trace contextRef="#ctx0" brushRef="#br0" timeOffset="1244.66">946 83 3273,'0'0'8918,"20"1"-8350,61 4-90,-77-5-408,1 1-1,-1-1 0,1 1 1,-1 1-1,1-1 0,-1 0 1,0 1-1,0 0 0,0 0 1,0 0-1,0 1 0,0-1 1,-1 1-1,1 0 0,-1 0 1,0 0-1,4 4 0,4 5 49,-1-3-25,-1 1 1,0 0-1,0 0 0,-1 1 0,-1 0 0,1 1 1,-2 0-1,0 0 0,0 0 0,-1 1 0,-1-1 1,0 1-1,-1 1 0,0-1 0,-1 0 0,0 1 1,-1 16-1,-1-24-70,1 4 0,-1-1 1,-1 0-1,-3 18 1,3-24-16,0 1-1,-1 0 0,1-1 1,-1 0-1,0 1 0,0-1 1,0 0-1,0 0 1,0 0-1,-1 0 0,0 0 1,-4 3-1,-3 2 35,0-1 0,0-1-1,0 0 1,-1 0 0,0-1 0,0-1 0,-1 0-1,1 0 1,-18 3 0,-1-3-102,0 0 0,-48-1 0,78-3 10,-1 0 0,0 0 0,0 0 1,0 0-1,0 0 0,1 0 0,-1 0 1,0 0-1,0 0 0,0-1 0,1 1 1,-1 0-1,0-1 0,0 1 0,1 0 1,-1-1-1,0 1 0,0-1 0,1 1 1,-1-1-1,1 1 0,-1-1 0,0 0 1,1 1-1,-1-1 0,1 0 0,0 1 1,-1-1-1,1 0 0,-1-1 0,0-1-281,1-1 1,0 1-1,0 0 0,0-1 0,0 1 0,1-6 0,0 4-131,2-18-2515</inkml:trace>
  <inkml:trace contextRef="#ctx0" brushRef="#br0" timeOffset="1620.68">1691 157 6105,'0'0'6686,"-18"-5"-6352,-4-1-93,-37-6-1,55 12-201,0 0 1,0 0 0,0 1 0,-1-1-1,1 1 1,0 0 0,0 0 0,0 0 0,0 0-1,0 1 1,0 0 0,1 0 0,-1 0-1,0 0 1,1 0 0,0 1 0,-6 4 0,0 1 102,-3 0 84,1 1-1,0 1 0,1 0 0,0 1 1,-14 18-1,20-22-159,0-1 0,0 1 0,1 0 0,-1 0 0,2 1 0,-1-1 0,1 1 0,0-1 0,1 1 0,-1-1 0,1 16 0,1-16-49,0 0 0,0 0 1,1-1-1,-1 1 1,2 0-1,-1-1 0,1 1 1,0-1-1,0 0 1,1 1-1,0-1 0,0 0 1,0-1-1,1 1 1,0 0-1,0-1 0,0 0 1,1 0-1,9 8 1,-6-5-123,-1-2 0,2 1 0,-1-1 0,1-1 0,-1 1 0,2-1 0,-1-1 0,0 0 0,1 0 0,0-1 0,0 0 0,0 0 0,0-2 0,0 1 0,0-1 0,17 0 0,-25-1 30,0-1-1,-1 1 1,1 0-1,0-1 1,-1 1-1,1-1 1,-1 0-1,1 1 1,-1-1-1,1 0 1,-1 0-1,1 0 1,-1 0-1,0 0 1,1 0-1,-1 0 1,0 0-1,0-1 1,1-1-1,15-30-2230,-13 25 1371,7-21-2828</inkml:trace>
  <inkml:trace contextRef="#ctx0" brushRef="#br0" timeOffset="2335.51">1996 121 6785,'0'0'5983,"-4"20"-4953,-41 140 1978,39-145-2853,1 1 0,1 1 0,0-1 0,1 0 0,-1 33 0,4-49-389,2-9-316,-1 0-1,-1 0 1,0 0-1,-1-16 1,-1-5 4,3 14 182,0 0-1,1 0 0,1-1 0,1 2 0,0-1 1,1 0-1,0 1 0,2 0 0,-1 0 0,2 1 1,0 0-1,13-17 0,-20 29 401,0 1 0,-1 0-1,1 0 1,0 0 0,0-1 0,0 1 0,1 0-1,-1 0 1,0 0 0,0 1 0,1-1 0,-1 0-1,0 0 1,1 1 0,-1-1 0,0 1-1,1-1 1,-1 1 0,4-1 0,-4 1 14,-1 1 0,1-1-1,0 0 1,0 1 0,0-1 0,0 1 0,0 0 0,0-1-1,-1 1 1,1 0 0,0-1 0,0 1 0,-1 0-1,1 0 1,0-1 0,-1 1 0,1 0 0,-1 0 0,1 0-1,-1 0 1,0 0 0,1 0 0,-1 0 0,0 0 0,0 0-1,0 0 1,1 2 0,2 21 794,2 37-1,-5-44-602,1-1 0,1 1-1,0 0 1,1-1 0,8 25-1,-10-39-230,-1-1 0,1 0 0,-1 0 0,1 0 0,-1 0-1,1 0 1,0 0 0,-1 0 0,1 0 0,0 0 0,0 0 0,0 0-1,0 0 1,0 0 0,0-1 0,0 1 0,0 0 0,0-1-1,0 1 1,0-1 0,1 1 0,-1-1 0,0 0 0,0 1-1,0-1 1,1 0 0,-1 0 0,0 0 0,0 0 0,1 0-1,-1 0 1,0 0 0,0 0 0,1-1 0,1 0 0,1 0-1,-1 0 0,1-1 0,-1 0 0,1 0 0,-1 0 0,1 0 0,-1 0 0,0-1 0,6-5 0,26-35-21,44-66 1,-47 61-6,44-50-1,-74 95 18,0 1 0,0-1-1,0 1 0,0 0 0,0-1 1,1 1-1,-1 0 0,0 0 0,1 1 1,0-1-1,-1 0 0,1 1 0,0-1 0,0 1 1,0 0-1,3-1 0,-5 2-1,0 1-1,-1-1 1,1 0-1,0 1 1,-1-1-1,1 0 1,-1 1-1,1-1 1,-1 0-1,1 1 1,-1-1-1,1 1 1,-1-1-1,1 1 1,-1 0-1,1-1 1,-1 1-1,0-1 1,1 1 0,-1 0-1,0-1 1,0 1-1,0 0 1,1-1-1,-1 1 1,0 0-1,0-1 1,0 1-1,0 0 1,2 27-52,-2-24 36,1 264 334,-2-140-202,0-111 551,-2 1 1,0-1-1,-1-1 0,-7 21 0,11-80-5768,0 25-4090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14:23.2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7 143 6481,'0'0'7821,"2"-3"-7451,5-6-34,-12 20-184,-17 25 295,-45 53 1076,36-51-1083,1 2 0,3 0 0,-31 61-1,48-81-406,12-24-523,17-35-1296,114-209-6848,-101 192 4751</inkml:trace>
  <inkml:trace contextRef="#ctx0" brushRef="#br0" timeOffset="552.56">297 143 4441,'68'-117'2210,"-51"93"-875,-10 23 61,-3 1-668,-3 1-608,1-1 1,-1 0-1,0 1 0,1-1 1,-1 1-1,0-1 0,1 1 0,-1 0 1,0-1-1,0 1 0,1 0 1,-1 0-1,0 0 0,0 0 0,0 0 1,0 0-1,0 0 0,0 0 1,-1 1-1,1-1 0,0 0 0,-1 0 1,2 3-1,12 38 841,-10-29-580,6 20 435,2-1-1,16 31 1,-21-49-737,1-1-1,1 0 1,0 0 0,1-1 0,0-1 0,21 20 0,16 6-51,-31-26-11,-1 1 0,-1 0 0,1 1 0,16 21-1,-30-34-18,-1 1 0,0-1 0,1 0 0,-1 1 0,1-1 0,-1 1 0,0-1 0,1 1 0,-1-1 0,0 0 0,1 1 0,-1-1 0,0 1 1,0 0-1,0-1 0,1 1 0,-1-1 0,0 1 0,0-1 0,0 1 0,0-1 0,0 1 0,0 0 0,0-1 0,0 1 0,0-1 0,0 1 0,-1-1 0,1 1 0,0-1 0,0 1 0,0-1 0,-1 1 0,1-1 0,0 1 0,0-1 0,-1 1 0,1-1 0,-1 1 0,1-1 0,0 1 0,-1-1 0,1 0 0,-1 1 0,1-1 0,-1 0 0,1 0 0,-1 1 0,1-1 0,-1 0 0,-4 2 11,0-1 1,0 0-1,0 0 1,-10-1-1,3 1 4,-137 19 104,-199-1-1,319-19 352,0-1 0,-52-8-1,57 7 142,72-1-3489,-22-1-1323</inkml:trace>
  <inkml:trace contextRef="#ctx0" brushRef="#br0" timeOffset="1272.39">899 329 3929,'0'0'456</inkml:trace>
  <inkml:trace contextRef="#ctx0" brushRef="#br0" timeOffset="1803.04">1280 92 4849,'0'0'6321,"0"7"-5403,1-3-755,-1 1 1,0-1-1,0 1 1,0 0-1,-1-1 0,1 1 1,-1-1-1,0 1 1,-1-1-1,1 1 0,-1-1 1,0 0-1,0 0 1,-3 6-1,-41 69 1711,-35 88 0,67-138-1661,7-14-211,4-10 1,0 1 0,0 0 0,1-1 0,0 1 0,0 0 0,0 1 0,1-1 0,-2 8 0,4-22-1374,3-7 480,1 0 0,0 1 0,1-1 0,13-21 0,5-12-827,-3 1-1081</inkml:trace>
  <inkml:trace contextRef="#ctx0" brushRef="#br0" timeOffset="2227.71">1334 70 5113,'0'0'4429,"5"2"-4124,1 1-58,15 10 1480,-14 3 475,-3-1-2136,0 1 1,-1 1-1,-1-1 0,-1 0 1,0 1-1,-2 25 1,1-12 112,0 199 2851,0-229-3006,-17-10-2259,-1-7-1404,0-3-5383</inkml:trace>
  <inkml:trace contextRef="#ctx0" brushRef="#br0" timeOffset="2652.57">1027 252 10138,'0'0'5697,"159"0"-5064,-93 6-633,39 2-465,-16-1-1095,-10-3-3633</inkml:trace>
  <inkml:trace contextRef="#ctx0" brushRef="#br0" timeOffset="3060.83">1978 168 7138,'0'0'3660,"-21"6"-2441,-68 20-497,79-22-561,0 0 1,1 1-1,-1 0 1,1 0-1,0 1 1,1 0-1,-1 1 1,1 0-1,1 0 1,-1 1-1,-9 12 1,14-17-104,-6 8 178,0 1 1,1 0-1,0 0 0,1 0 0,-9 23 1,13-28-152,1 0 0,-1 0 0,1 1 0,1-1 0,0 1 1,0 0-1,0-1 0,1 1 0,0 0 0,0-1 0,1 1 1,2 10-1,-1-14-67,-1-1 1,1 0 0,0 0-1,0 1 1,0-1-1,0 0 1,0-1 0,1 1-1,0 0 1,-1-1-1,1 0 1,0 1 0,0-1-1,0 0 1,0 0-1,1-1 1,-1 1 0,0-1-1,1 1 1,5 0-1,5 2 23,1 0-1,0-1 0,25 1 1,-21-2-141,0-2 0,0 0 0,0-1 1,20-4-1,-29 3-211,-1 0 0,1-1 0,-1 0 0,0-1 0,0 0 0,-1 0 0,1-1 0,-1 0 0,14-11 0,5-11-2330</inkml:trace>
  <inkml:trace contextRef="#ctx0" brushRef="#br0" timeOffset="3590.41">2329 214 3809,'0'0'7891,"-7"20"-6924,-45 122 1160,47-129-1819,-34 92 1538,34-89-1714,1 0-1,1 1 1,0-1 0,0 28-1,3-44-427,0-3-14,1-25-844,2-1 0,0 1 1,14-49-1,36-80-3716,-49 147 4483,18-37-807,-21 45 1278,0 0 0,0 0 0,0 0 0,1 1 0,-1-1 0,1 0 0,-1 1 0,1-1 0,0 1 0,-1-1 0,1 1 0,0 0 0,0 0 1,0 0-1,0 0 0,0 0 0,0 0 0,0 0 0,3 0 0,-4 1 19,0 1-1,1-1 1,-1 0 0,0 1 0,0-1 0,0 1-1,1-1 1,-1 1 0,0 0 0,0-1-1,0 1 1,0 0 0,0 0 0,0 0-1,0 0 1,0 0 0,-1 0 0,1 0 0,0 0-1,-1 0 1,1 0 0,0 0 0,-1 1-1,1-1 1,-1 0 0,1 2 0,11 39 1531,-11-37-1343,7 50 1514,-7-44-1494,0 1-1,1 0 1,0-1-1,1 1 0,1-1 1,-1 0-1,10 18 1,-12-28-299,0 1 0,0-1 0,0 0 0,1 1 0,-1-1 0,0 0 0,1 0 1,-1 0-1,1 0 0,-1 0 0,1-1 0,0 1 0,-1 0 0,1-1 0,0 1 1,-1-1-1,1 1 0,0-1 0,0 0 0,0 0 0,-1 0 0,1 0 1,0 0-1,0 0 0,-1 0 0,4-2 0,-1 2 10,0-1 1,0-1-1,0 1 1,0-1-1,-1 1 1,1-1-1,0 0 1,-1 0-1,1-1 1,4-3-1,8-12-147,-2 0-1,1-1 1,21-41 0,-22 35-42,2 1 0,18-22 1,-34 46 160,0-1 1,0 1-1,0 0 1,1-1 0,-1 1-1,0 0 1,0-1-1,0 1 1,1 0-1,-1 0 1,0-1 0,1 1-1,-1 0 1,0 0-1,0 0 1,1 0-1,-1-1 1,0 1 0,1 0-1,-1 0 1,0 0-1,1 0 1,-1 0-1,1 0 1,-1 0 0,0 0-1,1 0 1,-1 0-1,0 0 1,1 0-1,-1 0 1,1 0-1,3 12-82,-3 30 111,-2-30 32,-5 130 1450,1-70-941,5-26-224,0-45-247,5-1-2729,1 0-1334</inkml:trace>
  <inkml:trace contextRef="#ctx0" brushRef="#br0" timeOffset="4341.15">3129 319 4545,'0'0'11530,"53"-17"-10745,-35 15 159,5 2-408,6 0-320,8 0-216,4 0 184,4 0-488,12 0 304,-9 4-2737,-12 0-3608</inkml:trace>
  <inkml:trace contextRef="#ctx0" brushRef="#br0" timeOffset="4716.41">3101 561 10082,'0'0'2753,"150"0"-2145,-93 0-504,5 0-64,26 0-40,-10 0-1248,-10 0-3385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14:35.1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2 11 5601,'0'0'2282,"-21"-1"-838,-10-1-939,0-1 463,-54 4 0,72 0-766,0 1 1,1 1-1,-1 1 1,1 0-1,0 0 1,0 1-1,0 0 0,1 1 1,0 1-1,0 0 1,0 0-1,1 1 1,0 0-1,0 1 0,1 0 1,1 1-1,-1 0 1,1 0-1,-9 18 1,14-24-157,0 1-1,1-1 1,0 1 0,0 0 0,0 0 0,1 0 0,-1 0-1,1 1 1,1-1 0,-1 0 0,1 0 0,-1 1 0,2-1 0,-1 0-1,0 0 1,1 1 0,0-1 0,1 0 0,-1 0 0,1 0 0,0 0-1,0 0 1,0-1 0,1 1 0,-1-1 0,1 1 0,0-1-1,1 0 1,-1 0 0,1 0 0,0 0 0,-1-1 0,2 0 0,-1 1-1,0-1 1,8 3 0,2 2-12,1-1 0,0-1 0,0 0 0,1-2 1,0 1-1,20 2 0,0-3-1022,63 1-1,-91-6 603,0 1 0,1-1 0,-1-1 0,0 1 0,0-1-1,0-1 1,0 1 0,0-2 0,-1 1 0,1-1 0,-1 0-1,0 0 1,0-1 0,0 0 0,8-8 0,18-17-4810</inkml:trace>
  <inkml:trace contextRef="#ctx0" brushRef="#br0" timeOffset="502.54">791 13 1240,'0'0'8417,"0"18"-6673,1-2-1348,0 16 866,-1-1 0,-7 54 0,4-69-873,-6 30 305,2 0 1,-1 63 0,8-109-720,0-4-77,0-40-1699,1 0 1,12-60-1,-11 89 1244,2 1 1,0-1 0,0 1-1,1 0 1,1 1 0,1-1-1,0 1 1,0 0-1,1 1 1,19-23 0,-23 31 761,1 0 0,-1 0 0,0 0 0,1 1 0,0-1 1,0 1-1,0 1 0,0-1 0,0 1 0,1 0 0,-1 0 0,1 0 1,-1 1-1,1-1 0,0 2 0,0-1 0,-1 0 0,1 1 0,0 0 1,0 1-1,-1-1 0,12 4 0,-15-3-103,1 0-1,0 1 0,-1 0 1,1-1-1,-1 1 1,0 0-1,1 0 1,-1 0-1,0 1 1,0-1-1,-1 1 1,1-1-1,0 1 0,-1-1 1,3 6-1,15 46 1093,-17-48-1005,10 31 625,25 93 1545,-31-105-2192,-2 0 0,0 1 0,-1 31 0,-3-55-164,0-1 0,0 1 1,-1-1-1,1 0 0,-1 0 1,1 1-1,-1-1 0,1 0 1,-1 0-1,0 1 0,0-1 1,1 0-1,-1 0 0,0 0 1,0 0-1,0 0 0,0 0 1,0 0-1,0-1 0,-1 1 0,1 0 1,0-1-1,0 1 0,0 0 1,-1-1-1,1 0 0,0 1 1,-1-1-1,1 0 0,0 1 1,-1-1-1,-1 0 0,-9 1 39,1 0 0,-24-2-1,19 1-27,0 0-11,-21 1-28,-1-2 1,1-2 0,-59-11-1,-20-16-2929,71 17 370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14:33.5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8 118 5497,'0'0'3128,"-23"-11"-2818,-74-36 458,92 45-638,-1 0 0,1 0 0,-1 0-1,1 0 1,-1 1 0,0 0-1,0 1 1,1-1 0,-1 1 0,0 0-1,-6 1 1,-6 0 314,9-1-331,0 1 1,0 0-1,-1 1 0,1 0 1,1 1-1,-1 0 1,0 0-1,1 1 0,-1 0 1,1 0-1,0 1 0,1 0 1,-1 0-1,1 1 1,0 0-1,0 0 0,1 1 1,-7 8-1,5-6 56,1 1-1,1 0 1,-1 0-1,1 1 1,1-1-1,0 1 0,1 1 1,0-1-1,0 0 1,2 1-1,-1 0 1,1 0-1,0 18 1,2-22-28,0 0 1,0-1 0,1 1-1,0 0 1,4 14-1,-4-18-98,1-1 0,0 1-1,0-1 1,0 0 0,0 0-1,1 0 1,-1 0 0,1 0-1,-1 0 1,1 0 0,0-1-1,0 0 1,6 4 0,4 1 7,0 0 0,0-2 0,0 1 0,1-1 0,0-1 0,0-1 0,0 0 0,22 2 0,3-3-358,73-4-1,-90 0-147,-1-2 1,0 0-1,1-1 0,-2-1 1,1 0-1,36-19 0,-14 3-1635,74-54 0,-56 31-1985</inkml:trace>
  <inkml:trace contextRef="#ctx0" brushRef="#br0" timeOffset="396.93">1068 21 6185,'0'0'3165,"-12"20"-1406,-1 2-1304,-7 11 747,-37 50 0,29-49-175,-38 53 1351,56-72-2154,1 0-1,1 0 1,0 1-1,-6 17 1,13-29-136,3-5-151,8-12-403,12-22-1030,-6 5 639,89-160-5755,-69 135 3504</inkml:trace>
  <inkml:trace contextRef="#ctx0" brushRef="#br0" timeOffset="770.31">1068 20 4329,'61'-18'2304,"-60"18"-2236,0 0 0,1-1-1,-1 1 1,0 0 0,0 0-1,1 0 1,-1 0 0,0 0-1,0 0 1,0 0 0,1 1-1,-1-1 1,0 0-1,0 1 1,0-1 0,1 1-1,-1-1 1,0 1 0,0-1-1,0 1 1,0 0 0,0 0-1,0-1 1,0 1 0,-1 0-1,1 0 1,0 0 0,0 0-1,-1 0 1,1 0-1,0 0 1,-1 0 0,1 0-1,-1 1 1,1 0 0,2 4 292,2 5 189,1 1 0,-2 0 0,0 1-1,0-1 1,-1 1 0,-1 0 0,2 20 0,-3 97 2364,-2-70-1993,1 33-544,0-91-789,-3-3-55,0 0 1,0 0-1,0 0 1,1 0-1,-1 0 0,0-1 1,1 1-1,-1-1 1,1 0-1,-1 0 1,1 1-1,0-2 0,-3-2 1,1 1-901,-21-20-7950</inkml:trace>
  <inkml:trace contextRef="#ctx0" brushRef="#br0" timeOffset="771.31">840 225 4977,'0'0'8962,"157"20"-8786,-72-20-176,-15 0-968,-4 0-4465</inkml:trace>
  <inkml:trace contextRef="#ctx0" brushRef="#br0" timeOffset="1194.17">1769 76 9818,'0'0'7914,"93"15"-7914,-54-5 0,6 2 48,3-6-48,13 3-56,-11-3-1937,-9-2-2664</inkml:trace>
  <inkml:trace contextRef="#ctx0" brushRef="#br0" timeOffset="1195.17">1710 314 9234,'0'0'4625,"127"24"-3849,-66-19-776,33-3-272,-12-2-336,-12 0-1953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14:32.1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43 5089,'0'0'7636,"0"-4"-6870,0-15 4348,3 19-4887,76-9 12,-10-1-257,1 3 0,136 5 0,-204 2-152,-1 1 0,1-1 1,0 0-1,0 1 0,-1-1 0,1 1 0,0-1 0,0 1 0,-1 0 0,1 0 0,-1-1 0,1 1 0,-1 0 0,1 1 0,-1-1 0,0 0 0,1 0 0,-1 1 0,0-1 0,0 0 0,0 1 0,0-1 0,0 1 0,1 2 0,1 4-2675</inkml:trace>
  <inkml:trace contextRef="#ctx0" brushRef="#br0" timeOffset="389.28">103 559 6545,'0'0'8090,"154"16"-7762,-113-16-296,0 0 168,-2 0-136,-5 0-64,-2 2-728,4 2-408,-11 0-1169,-4-2-6288</inkml:trace>
  <inkml:trace contextRef="#ctx0" brushRef="#br0" timeOffset="799.21">695 135 9074,'0'0'2633,"132"84"-1785,-93-50 480,-5 3-840,-9-2-248,-9 2 144,-9-2-248,-7 0-88,0-3-48,-16 1 96,-9-2 160,-7-2-256,2-3-176,5 1 40,9-13-1272,10-2-1537</inkml:trace>
  <inkml:trace contextRef="#ctx0" brushRef="#br0" timeOffset="1425.51">2377 118 5497,'0'0'3128,"-23"-11"-2818,-74-36 458,92 45-638,-1 0 0,1 0 0,-1 0-1,1 0 1,-1 1 0,0 0-1,0 1 1,1-1 0,-1 1 0,0 0-1,-6 1 1,-6 0 314,9-1-331,0 1 1,0 0-1,-1 1 0,1 0 1,1 1-1,-1 0 1,0 0-1,1 1 0,-1 0 1,1 0-1,0 1 0,1 0 1,-1 0-1,1 1 1,0 0-1,0 0 0,1 1 1,-7 8-1,5-6 56,1 1-1,1 0 1,-1 0-1,1 1 1,1-1-1,0 1 0,1 1 1,0-1-1,0 0 1,2 1-1,-1 0 1,1 0-1,0 18 1,2-22-28,0 0 1,0-1 0,1 1-1,0 0 1,4 14-1,-4-18-98,1-1 0,0 1-1,0-1 1,0 0 0,0 0-1,1 0 1,-1 0 0,1 0-1,-1 0 1,1 0 0,0-1-1,0 0 1,6 4 0,4 1 7,0 0 0,0-2 0,0 1 0,1-1 0,0-1 0,0-1 0,0 0 0,22 2 0,3-3-358,73-4-1,-90 0-147,-1-2 1,0 0-1,1-1 0,-2-1 1,1 0-1,36-19 0,-14 3-1635,74-54 0,-56 31-1985</inkml:trace>
  <inkml:trace contextRef="#ctx0" brushRef="#br0" timeOffset="1822.45">3006 21 6185,'0'0'3165,"-12"20"-1406,-1 2-1304,-7 11 747,-37 50 0,29-49-175,-38 53 1351,56-72-2154,1 0-1,1 0 1,0 1-1,-6 17 1,13-29-136,3-5-151,8-12-403,12-22-1030,-6 5 639,89-160-5755,-69 135 3504</inkml:trace>
  <inkml:trace contextRef="#ctx0" brushRef="#br0" timeOffset="2195.83">3006 20 4329,'61'-18'2304,"-60"18"-2236,0 0 0,1-1-1,-1 1 1,0 0 0,0 0-1,1 0 1,-1 0 0,0 0-1,0 0 1,0 0 0,1 1-1,-1-1 1,0 0-1,0 1 1,0-1 0,1 1-1,-1-1 1,0 1 0,0-1-1,0 1 1,0 0 0,0 0-1,0-1 1,0 1 0,-1 0-1,1 0 1,0 0 0,0 0-1,-1 0 1,1 0-1,0 0 1,-1 0 0,1 0-1,-1 1 1,1 0 0,2 4 292,2 5 189,1 1 0,-2 0 0,0 1-1,0-1 1,-1 1 0,-1 0 0,2 20 0,-3 97 2364,-2-70-1993,1 33-544,0-91-789,-3-3-55,0 0 1,0 0-1,0 0 1,1 0-1,-1 0 0,0-1 1,1 1-1,-1-1 1,1 0-1,-1 0 1,1 1-1,0-2 0,-3-2 1,1 1-901,-21-20-7950</inkml:trace>
  <inkml:trace contextRef="#ctx0" brushRef="#br0" timeOffset="2196.83">2778 225 4977,'0'0'8962,"157"20"-8786,-72-20-176,-15 0-968,-4 0-4465</inkml:trace>
  <inkml:trace contextRef="#ctx0" brushRef="#br0" timeOffset="2619.69">3708 76 9818,'0'0'7914,"93"15"-7914,-54-5 0,6 2 48,3-6-48,13 3-56,-11-3-1937,-9-2-2664</inkml:trace>
  <inkml:trace contextRef="#ctx0" brushRef="#br0" timeOffset="2620.69">3649 314 9234,'0'0'4625,"127"24"-3849,-66-19-776,33-3-272,-12-2-336,-12 0-1953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13:56.3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4 50 5617,'0'0'6834,"0"0"-6779,0 0 0,0 0 0,0 0 0,0 0 0,0 0 0,0 0 1,0 0-1,0 1 0,0-1 0,0 0 0,0 0 0,0 0 0,0 0 0,0 0 1,0 0-1,0 0 0,0 1 0,0-1 0,0 0 0,0 0 0,0 0 0,1 0 0,-1 0 1,0 0-1,0 0 0,0 0 0,0 0 0,0 0 0,0 0 0,0 1 0,0-1 1,0 0-1,1 0 0,-1 0 0,0 0 0,0 0 0,0 0 0,0 0 0,0 0 1,0 0-1,0 0 0,1 0 0,-1 0 0,0 0 0,0 0 0,0 0 0,0 0 1,0 0-1,0 0 0,0 0 0,1 0 0,-1-1 0,0 1 0,0 0 0,0 0 1,0 0-1,0 0 0,0 0 0,0 0 0,0 0 0,0 0 0,1 0 0,-1 0 1,0 0-1,0-1 0,3 238 3273,-4-150-4420,1-104-1898,4-5-2855</inkml:trace>
  <inkml:trace contextRef="#ctx0" brushRef="#br0" timeOffset="1209.87">160 25 3849,'0'-7'12679,"3"3"-13200,11 1 545,-1-1 0,1 2 0,0 0 0,0 1 0,0 0 0,25 2-1,-8-1 40,-23 0-60,0 1 0,-1-1 0,1 1 0,0 0 0,-1 1 0,1 0 0,-1 0 0,0 1 0,0 0 0,0 0 0,0 0 0,0 1 0,-1 0 0,1 1 0,-1-1 0,0 1 0,6 7 0,-5-4 3,-1 0-1,0 1 0,0 0 1,-1 0-1,0 0 0,0 1 1,-1-1-1,-1 1 0,1 0 1,-2 0-1,4 20 0,-4-13 15,0-1 0,-1 1 0,-1 25 0,-1-35-13,1-1 0,-2 0 0,1 1-1,-1-1 1,0 0 0,0 1 0,-1-1 0,0-1-1,0 1 1,0 0 0,-7 9 0,6-11 8,0 1-1,0-1 1,-1 1 0,1-1 0,-1 0-1,0-1 1,0 1 0,0-1-1,0 0 1,-1 0 0,1-1 0,-1 1-1,0-1 1,0-1 0,0 1 0,0-1-1,0 0 1,0 0 0,-8-1 0,-211 8 669,190-8-415,26 0-236,1-1-1,-1 0 0,1-1 1,-10-3-1,10 3 156,-1 0 0,1 0 0,0 1 0,-10-1 0,14-4-1979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34:16.0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94 311 3105,'0'0'8706,"-9"19"-7848,-1 6-652,0 0 277,-1-1-1,-26 42 1,-16 17 749,-65 114 757,114-190-2012,0 1 0,1-1 1,0 1-1,1 0 0,0 0 1,0 0-1,0 0 0,0 15 1,3-23-47,0 1 0,-1 0 0,1-1 0,0 1 0,0-1 0,-1 1 0,1-1 0,0 0 0,0 1 0,0-1 0,0 0 0,-1 1 0,1-1 0,0 0 0,0 0 0,0 0 0,0 0 0,0 0 0,0 0 0,0 0 0,0 0-1,-1 0 1,3-1 0,25-4-1103,-26 3 1055,1 1 0,-1-1 0,0 0 0,0 0 0,0 0 0,0 0 0,0-1 0,0 1 0,-1 0 0,1-1 0,-1 1 0,1-1 0,-1 1 0,2-6 0,8-43-2334,-10 45 1987,5-34-3616</inkml:trace>
  <inkml:trace contextRef="#ctx0" brushRef="#br0" timeOffset="376.42">2048 531 4625,'0'0'8034,"114"12"-7834,-53-6-200,20 0-1104,-12 0-1241,-15-6-2928</inkml:trace>
  <inkml:trace contextRef="#ctx0" brushRef="#br0" timeOffset="730.59">2491 597 4825,'0'0'6521,"-97"109"-5144,75-80-585,0-3-96,4-4-280,6-4-256,6-2 544,3-6-704,3-3-320,0-5 168,12-2-488,17-5-352,-4-11-841,-3-6-3640</inkml:trace>
  <inkml:trace contextRef="#ctx0" brushRef="#br0" timeOffset="731.59">2836 171 4673,'0'0'4081,"-29"73"-3385,20-53 408,5-4-760,-1-2-336,3-1 704,-5-3-712,-9 2 0,-35 4-8,2-4-1616,-3-2-2297</inkml:trace>
  <inkml:trace contextRef="#ctx0" brushRef="#br0" timeOffset="-2274.32">247 600 5281,'0'0'5288,"-16"-1"-4817,-50-4-205,63 5-224,1 0 0,0 0-1,-1-1 1,1 2 0,0-1-1,0 0 1,-1 0 0,1 1-1,0-1 1,0 1 0,-1 0-1,1 0 1,0-1 0,0 1-1,0 1 1,0-1 0,0 0-1,0 0 1,0 1 0,1-1-1,-1 1 1,0 0 0,1-1-1,-3 5 1,-4 3-57,6-7 47,-16 16 196,1 0 0,-16 23 0,29-35-179,0 0 1,1 0-1,-1 0 1,1 1-1,0-1 1,1 1-1,0 0 1,0 0-1,0 0 1,1 0-1,0 0 1,0 8-1,1-14-47,0-1-1,0 1 1,1 0-1,-1 0 1,0-1-1,1 1 1,-1 0-1,1-1 1,-1 1-1,1-1 1,-1 1-1,1 0 1,-1-1-1,1 1 1,0-1-1,-1 1 1,1-1-1,0 0 1,-1 1-1,1-1 1,0 0-1,-1 1 1,1-1-1,0 0 1,0 0-1,0 0 0,-1 0 1,1 1-1,0-1 1,1-1-1,32 2 66,-26-1-61,-1 0-22,0 0-1,0-1 1,0 0 0,0-1 0,0 0-1,0 0 1,-1 0 0,1-1 0,-1 1-1,7-5 1,-2 0-56,-1 0 0,-1 0 1,0-1-1,0 0 0,11-12 0,0-5-174,-1-1 0,-1-1 0,22-45 0,24-73-2582,-45 98 1855,1 1-1,47-76 1,-66 120 1057,-1 1 19,1 0 0,-1 0 0,1 0 0,0 0 0,-1 0 0,1 1 1,0-1-1,0 0 0,-1 0 0,1 0 0,0 1 0,0-1 1,0 0-1,0 1 0,0-1 0,0 1 0,0-1 0,2 1 0,-3 17 708,0-7-570,-1 0 0,-1 0 0,0 0 0,0 0-1,-1-1 1,0 1 0,-7 15 0,-39 63 1169,29-55-1245,-27 41 915,29-48-758,2 0 0,0 1 0,2 1 0,-16 40 0,29-64-301,0 0 0,0 0 1,0 0-1,1 0 0,-1 0 0,1 0 0,0 0 0,0 6 0,1-8-43,-1-1 0,0 0 1,1 1-1,-1-1 0,1 0 0,0 1 0,-1-1 0,1 0 0,0 0 0,0 1 1,-1-1-1,1 0 0,0 0 0,0 0 0,0 0 0,1 0 0,-1 0 1,0-1-1,0 1 0,0 0 0,1-1 0,-1 1 0,0 0 0,1-1 0,2 1 1,17 3-825,0-1 1,1-1-1,-1-2 1,1 0-1,29-3 0,-7-4-2896</inkml:trace>
  <inkml:trace contextRef="#ctx0" brushRef="#br0" timeOffset="-1230.09">710 666 5193,'0'0'4756,"-12"-1"-4421,-11-1-223,0 0 1,0 2 0,0 1 0,0 1 0,-43 8 0,45-3 140,0 1 0,-22 11 1,38-16-178,0-1 1,0 1 0,0 0-1,1 0 1,-1 1 0,1 0-1,0-1 1,0 1 0,0 1-1,1-1 1,-1 0 0,1 1-1,0 0 1,-3 6 0,5-10-61,1 0 1,-1 0-1,1 0 0,-1-1 1,1 1-1,0 0 1,-1 0-1,1 0 1,0 0-1,0 1 0,0-1 1,0 0-1,-1 0 1,1 0-1,1 0 1,-1 0-1,0 0 0,0 0 1,0 0-1,0 0 1,1 0-1,-1 0 1,1 0-1,-1 0 0,1 0 1,-1 0-1,1 0 1,-1-1-1,1 1 1,0 0-1,-1 0 0,1 0 1,0-1-1,0 1 1,-1 0-1,1-1 1,2 2-1,2-1-3,0 0-1,0 0 1,-1 0-1,1-1 1,0 1-1,9-2 1,-5 1-2,5 0-56,0 0 0,0-1 0,0-1 0,-1-1 0,25-6 0,-29 5-213,0 0-1,0 0 1,0-1-1,0 0 1,0-1 0,-1 0-1,0 0 1,12-13-1,-16 15 30,-1 1 0,0-1 0,1 0 0,-2-1 0,1 1 0,0 0 0,-1-1 0,3-7 0,-3 10 578,-2 5-128,0-1-1,0 0 1,-1 1-1,1-1 1,0 0-1,-1 1 1,1-1 0,-1 0-1,-1 4 1,-6 6 258,3-5-323,-1 1 0,1 1 0,1-1-1,-1 1 1,1 0 0,1 0 0,0 0 0,0 0 0,-2 18 0,5-26-161,0 0 1,0-1-1,0 1 1,1-1-1,-1 1 1,0-1 0,1 1-1,-1-1 1,0 1-1,1-1 1,-1 1-1,1-1 1,-1 1 0,1-1-1,-1 1 1,1-1-1,-1 0 1,1 0-1,-1 1 1,1-1 0,-1 0-1,1 0 1,0 1-1,-1-1 1,1 0-1,-1 0 1,1 0 0,0 0-1,-1 0 1,1 0-1,0 0 1,27 0-282,-20 0 264,3-1-221,0 0 1,0-1-1,-1 0 1,1 0-1,-1-1 0,1-1 1,-1 0-1,0 0 0,17-10 1,-4-1-332,0-1 0,38-34 651,-63 53 207,-12 13 509,-15 20 653,27-33-1331,0 0 1,0 0-1,0 0 1,1 0-1,0 0 0,-1 0 1,1 1-1,0-1 1,1 0-1,-1 1 0,0 3 1,1-7-114,0 1 0,0-1 1,1 1-1,-1-1 0,0 0 1,0 1-1,0-1 0,0 0 1,0 1-1,1-1 0,-1 0 1,0 1-1,0-1 0,0 0 1,1 0-1,-1 1 0,0-1 0,1 0 1,-1 0-1,0 1 0,0-1 1,1 0-1,-1 0 0,0 0 1,1 0-1,-1 1 0,0-1 1,1 0-1,-1 0 0,1 0 0,-1 0 1,1 0-1,14 1 17,-10-2-26,9 2 35,4-1-396,1 0 0,-1-1 1,1-1-1,-1 0 1,26-8-1,70-37-3347,-114 47 3725,0 0 0,0 0 0,0 0 1,0 0-1,1 0 0,-1 0 1,0 0-1,0 0 0,0 0 0,0 0 1,1 0-1,-1 0 0,0 0 0,0 0 1,0 0-1,0 0 0,0 0 0,1 0 1,-1 1-1,0-1 0,0 0 1,0 0-1,0 0 0,0 0 0,1 0 1,-1 0-1,0 1 0,0-1 0,0 0 1,0 0-1,0 0 0,0 0 1,0 0-1,0 1 0,0-1 0,0 0 1,0 0-1,0 0 0,0 1 0,0-1 1,0 0-1,0 0 0,0 0 0,0 0 1,0 1-1,0-1 0,0 0 1,0 0-1,0 0 0,0 0 0,0 0 1,0 1-1,0-1 0,0 0 0,0 0 1,-1 0-1,1 0 0,0 0 0,0 1 1,0-1-1,0 0 0,0 0 1,-7 14 541,-65 96 3060,4-7-1550,12 18-249,24-50-1392,32-70-419,-1-1 1,1 1-1,-1-1 1,0 1 0,1 0-1,-1-1 1,0 1-1,1-1 1,-1 1-1,0-1 1,0 0-1,1 1 1,-1-1-1,0 0 1,0 0-1,0 1 1,1-1-1,-1 0 1,0 0-1,0 0 1,-1 0-1,-22 0-400,15-1 241,7 1 106,-1 0 0,1 0 1,-1 0-1,1-1 0,-1 1 1,1-1-1,-1 0 0,1 1 1,0-1-1,-1 0 0,1 0 1,0-1-1,0 1 0,0 0 1,-1-1-1,2 1 0,-1-1 0,-3-2 1,3 0-20,-1 1 0,1-1 0,0 1 0,0-1 0,1 0 0,-1 1 0,1-1 0,0 0 0,0 0 0,-1-6 0,1-3-349,0 0 0,1 0 0,0 0 0,1 1 1,0-1-1,5-18 0,9-15-2295</inkml:trace>
  <inkml:trace contextRef="#ctx0" brushRef="#br0" timeOffset="-841.68">942 252 8010,'0'0'4641,"0"107"-3793,14-81 64,13-6-216,13-3 192,14-11-888,11-6 80,7-6-408,29-43-816,-21 3-912,-10-5-881</inkml:trace>
  <inkml:trace contextRef="#ctx0" brushRef="#br0" timeOffset="1500.37">2816 786 6449,'0'0'7418,"21"-11"-6845,69-39-47,-49 27-282,-1-2-1,-2-1 1,0-2 0,42-42 0,-61 51-619,-1-1 0,-1-1 1,-1-1-1,-1 0 1,-1-1-1,0 0 1,-2-1-1,9-28 0,-14 25 226,-11 43 280,0 0 0,1 1 1,1-1-1,0 19 0,2-27-121,0 1 1,1-1-1,0 0 0,0 0 1,1 0-1,0 0 0,0 0 1,1-1-1,0 1 0,7 12 1,-1-7 41,-2 0 1,1 1-1,-2 0 1,0 1-1,8 28 1,-13-38-18,0 1 1,0-1 0,-1 0 0,0 0 0,0 0 0,0 0 0,0 0 0,-1 0 0,0 0 0,0 0 0,0 0 0,-1 0 0,0 0 0,0 0 0,0-1 0,0 1 0,-1-1 0,1 1 0,-1-1 0,0 0 0,-1 0 0,-3 3 0,-4 3-15,0 0 0,0-2 0,-1 1-1,0-1 1,0-1 0,-1 0-1,0-1 1,0-1 0,0 0 0,-1 0-1,0-1 1,0-1 0,0 0-1,-19 0 1,47-19-3952,8-2-1000</inkml:trace>
  <inkml:trace contextRef="#ctx0" brushRef="#br0" timeOffset="1867.42">3660 638 6833,'0'0'4649,"-22"10"-3267,-71 36-648,84-42-558,0 1 1,1 0 0,-1 1 0,1 0 0,0 0 0,0 1 0,-11 13 0,17-17-129,0 0-1,0 0 1,0 0 0,0 0 0,1 1 0,-1-1-1,1 1 1,0-1 0,0 1 0,0-1-1,0 1 1,1 0 0,0-1 0,-1 1 0,1 0-1,1-1 1,-1 1 0,2 6 0,-2-8-35,1-1 1,0 1 0,0 0-1,0 0 1,0-1-1,0 1 1,0 0 0,1-1-1,-1 1 1,0-1-1,1 0 1,-1 1-1,1-1 1,0 0 0,-1 0-1,1 0 1,0 0-1,0 0 1,0-1 0,-1 1-1,1 0 1,0-1-1,3 1 1,4 1-41,1 0 1,0-1-1,12 0 1,-14 0 9,0-1 1,0 0-1,-1-1 1,1 1-1,0-2 0,-1 1 1,15-5-1,-19 4 0,1 0-1,-1 0 1,0 0 0,0 0-1,0 0 1,0-1-1,0 1 1,0-1-1,-1 0 1,1 0-1,-1 0 1,0 0-1,0 0 1,0-1 0,0 1-1,-1-1 1,1 1-1,1-6 1,-1 1-79,0-1 1,0 0-1,0 0 1,-1 0-1,0-16 1,-1 20 30,-1 0 0,1 0 0,-1 1 0,0-1-1,0 0 1,0 1 0,-1-1 0,1 0 0,-1 1 0,0 0 0,0-1 0,-6-6 0,0 3-346,0 0-1,-1 1 1,0 0 0,0 0 0,-13-6 0,-6-4-2362</inkml:trace>
  <inkml:trace contextRef="#ctx0" brushRef="#br0" timeOffset="2275.21">3697 399 9130,'0'0'6825,"121"-10"-6529,-109 10-95,-3 0-201,0 4-1193,6 4 1089,1-4-1288,0-2-1113</inkml:trace>
  <inkml:trace contextRef="#ctx0" brushRef="#br0" timeOffset="2276.21">4354 62 8362,'0'0'2128,"-125"113"-1440,69-50-552,13-15-136,14-11-1216</inkml:trace>
  <inkml:trace contextRef="#ctx0" brushRef="#br0" timeOffset="2898.12">4460 622 9602,'0'0'3681,"26"-5"-3570,88-15 82,-89 14-244,1 0 0,-1-2-1,0-1 1,0-1 0,-1 0 0,0-2 0,-1-2 0,28-19-1,-35 20-296,0 0-1,-1-1 0,-1-1 0,0 0 1,-1-1-1,-1 0 0,0-1 0,-1-1 1,-1 0-1,10-22 0,-18 34 197,0-1-1,0 1 1,0-1 0,0 1-1,-1-1 1,0 0-1,0-6 1,-1 12 162,0 1-1,0-1 1,0 1 0,0-1-1,0 1 1,-1 0-1,1-1 1,0 1 0,0-1-1,0 1 1,0 0-1,0-1 1,-1 1 0,1 0-1,0-1 1,0 1-1,0 0 1,-1-1 0,1 1-1,0 0 1,-1-1 0,1 1-1,0 0 1,-1 0-1,1-1 1,0 1 0,-1 0-1,1 0 1,0 0-1,-1 0 1,1-1 0,-1 1-1,-18 2 454,-16 14 484,20-4-497,0 0-1,0 1 1,1 0-1,1 1 1,-11 17 0,-57 83 1302,72-99-1536,-75 123 1486,74-119-1472,0 2-1,1-1 0,2 1 1,0 1-1,-5 24 0,11-37-176,-1-1 0,2 0-1,-1 1 1,1-1-1,1 13 1,0-18-45,-1 0 1,1-1 0,0 1-1,-1-1 1,1 1 0,0-1-1,1 0 1,-1 1 0,0-1-1,1 0 1,-1 0-1,1 0 1,0 0 0,-1 0-1,1 0 1,0 0 0,0-1-1,0 1 1,1-1 0,-1 1-1,3 0 1,2 1-53,0 0 1,0 0-1,0-1 0,1 0 1,-1-1-1,1 1 1,0-1-1,-1-1 1,1 0-1,0 0 0,-1 0 1,1-1-1,0 0 1,-1-1-1,1 1 0,10-5 1,-14 4-19,0 1 0,0-1 0,0-1 0,0 1 0,0-1 0,0 1 0,-1-1 0,1 0 1,-1 0-1,0 0 0,0-1 0,0 1 0,0-1 0,-1 0 0,0 0 0,1 0 0,-1 0 0,-1 0 0,1 0 1,0 0-1,-1-1 0,0 1 0,0-1 0,0 1 0,-1-1 0,0 1 0,1-1 0,-2-7 0,1 9 19,-1 1 1,1-1-1,-1 1 0,1-1 0,-1 0 0,0 1 0,0-1 0,0 1 0,-1 0 1,1-1-1,0 1 0,-1 0 0,1 0 0,-1 0 0,-3-3 0,1 2 21,0-1 0,0 2-1,0-1 1,-1 0 0,1 1 0,-1 0-1,-8-3 1,0 1-6,-1 1 0,0 0-1,0 1 1,0 1 0,-14 0 0,8 4-282,19-3 278,1 0-1,-1 1 1,0-1 0,1 1 0,-1-1 0,1 1 0,-1-1-1,1 1 1,-1 0 0,1-1 0,-1 1 0,1-1 0,0 1-1,-1 0 1,1 0 0,0-1 0,0 1 0,0 0 0,-1-1-1,1 2 1,-1 14-2290</inkml:trace>
  <inkml:trace contextRef="#ctx0" brushRef="#br0" timeOffset="3852.46">5297 718 5417,'0'0'4152,"8"-6"-3866,22-19 561,-29 24-761,0 1-1,0-1 0,0 0 0,-1 0 0,1 1 1,0-1-1,0 0 0,-1 0 0,1 0 1,0 0-1,-1 0 0,1 0 0,-1 0 1,0 0-1,1-2 0,-1 3-56,0 0 1,0-1-1,0 1 1,0 0-1,-1-1 0,1 1 1,0 0-1,0-1 1,0 1-1,-1 0 1,1 0-1,0-1 0,0 1 1,-1 0-1,1 0 1,0 0-1,0-1 0,-1 1 1,1 0-1,0 0 1,-1 0-1,1 0 0,0 0 1,-1-1-1,1 1 1,0 0-1,-1 0 0,1 0 1,0 0-1,-1 0 1,-29 2 348,30-2-408,-15 4 70,1-1 1,1 2-1,-1 0 1,1 1-1,0 0 1,0 1-1,0 0 1,1 1-1,-19 17 1,29-24-32,1 0 0,0 0 1,0 0-1,0 0 0,0 1 0,0-1 1,0 0-1,0 1 0,0-1 0,0 1 1,0-1-1,1 1 0,-1 0 0,1-1 1,-1 1-1,1 3 0,0-5-7,0 1-1,0 0 1,0 0-1,1-1 1,-1 1 0,0 0-1,1 0 1,-1-1-1,1 1 1,-1 0 0,1-1-1,-1 1 1,1-1 0,-1 1-1,1 0 1,-1-1-1,1 1 1,0-1 0,-1 0-1,1 1 1,0-1-1,0 1 1,-1-1 0,1 0-1,0 0 1,0 1-1,-1-1 1,1 0 0,0 0-1,0 0 1,0 0-1,-1 0 1,1 0 0,1 0-1,28 1-58,52-3-1,-72 1-116,0-1 0,-1 0-1,1 0 1,-1-1 0,1 0 0,-1-1-1,0 0 1,-1 0 0,13-8 0,-16 11-1738,-10 10 1355,-19 26 1605,3-5-261,-9 27 325,3 0 1,-21 65-1,-37 77 595,80-189-1671,-7 13 57,-1 0 0,-1 0 0,-20 25 0,33-48-86,1 1 0,0-1 0,-1 1-1,1-1 1,0 1 0,-1-1 0,1 0 0,0 1 0,-1-1 0,1 1-1,-1-1 1,1 0 0,-1 0 0,1 1 0,-1-1 0,1 0 0,-1 0 0,1 1-1,-1-1 1,0 0 0,1 0 0,-1 0 0,1 0 0,-1 0 0,1 0-1,-1 0 1,0 0 0,1 0 0,-1 0 0,1 0 0,-1 0 0,1 0 0,-1-1-1,1 1 1,-1 0 0,1 0 0,-1-1 0,1 1 0,-1 0 0,1-1-1,-1 1 1,1 0 0,-1-1 0,1 1 0,0-1 0,-1 1 0,1 0 0,0-1-1,-1 1 1,1-1 0,0 1 0,-1-2 0,-10-29 289,8 19-308,1 1 1,1-1-1,0 0 0,0 0 1,1 0-1,1 0 0,0 0 1,0 0-1,1 1 0,1-1 1,0 1-1,0-1 0,1 1 0,1 0 1,0 0-1,0 0 0,1 1 1,1 0-1,-1 0 0,15-15 1,-3 7-171,0 1 1,1 1-1,26-17 1,67-37-1625,-28 19-1917,-51 29-1325</inkml:trace>
  <inkml:trace contextRef="#ctx0" brushRef="#br0" timeOffset="4198.18">5511 351 6065,'0'0'8418,"3"91"-8234,21-81 128,8-6-312,1-4-496,1 0-32,0-10-280,-7-14 120,-1-29-1329,-8 5-487,-6 1-1585</inkml:trace>
  <inkml:trace contextRef="#ctx0" brushRef="#br0" timeOffset="4556.19">5807 1 6425,'0'0'7306,"115"10"-6274,-46 8-920,37 2 240,46-2-352,-19-6-1896,-10-6-5690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38:44.6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9 8634,'0'0'4050,"-3"18"-2802,-1 2-1002,-4 12 1189,-5 63 1,13-33-376,0-61-1045,0 0 1,0 0-1,1 0 0,-1 0 0,1 0 0,-1 0 1,1 0-1,-1 0 0,1 0 0,-1 0 0,1 0 0,0-1 1,0 1-1,-1 0 0,1 0 0,0-1 0,0 1 1,0-1-1,0 1 0,0 0 0,0-1 0,0 0 1,0 1-1,0-1 0,0 0 0,0 1 0,0-1 0,0 0 1,2 0-1,36 2-137,-29-3 175,-4 1-89,-1-1-1,0 0 1,1 0 0,-1-1 0,0 1 0,0-1-1,0 0 1,0-1 0,0 1 0,-1-1-1,1 0 1,-1 0 0,1 0 0,-1-1-1,6-7 1,11-6-768,-21 17 764,0-1 0,0 1 1,1 0-1,-1-1 1,0 1-1,0 0 0,1 0 1,-1 0-1,0-1 1,0 1-1,1 0 0,-1 0 1,0 0-1,0 0 1,1-1-1,-1 1 0,0 0 1,1 0-1,-1 0 1,0 0-1,1 0 0,-1 0 1,0 0-1,1 0 1,-1 0-1,0 0 0,1 0 1,-1 0-1,0 0 1,1 0-1,-1 0 1,0 0-1,0 1 0,1-1 1,-1 0-1,0 0 1,1 0-1,-1 0 0,0 1 1,0-1-1,1 0 1,-1 0-1,0 0 0,0 1 1,0-1-1,1 0 1,-1 1-1,0-1 0,0 0 1,0 0-1,0 1 1,1-1-1,-1 0 0,0 1 1,0-1-1,0 0 1,0 1-1,0-1 0,0 1 1,0 25-418,0-18 377,-2 78 1490,-18 109 1,-4 21 305,12-97-894,12-118-819,0 1 1,0-1 0,-1 0 0,1 0 0,0 0 0,0 1 0,-1-1-1,1 0 1,-1 0 0,1 0 0,-1 0 0,1 0 0,-1 0-1,0 0 1,1 0 0,-1 0 0,0 0 0,0 0 0,0 0 0,-2 1-1,2-1 7,-1-1 0,0 1-1,1-1 1,-1 0 0,0 0-1,0 1 1,1-1-1,-1 0 1,0 0 0,1-1-1,-1 1 1,0 0-1,0-1 1,1 1 0,-3-1-1,-1-1-39,-1-1 0,0 0 0,1 0 0,0 0 1,0 0-1,0-1 0,0 0 0,0 0 0,1 0 0,-1 0 0,1-1 0,-6-9 0,5 6-25,0 1 0,1-1 0,-1 1 0,2-1 0,-1 0 0,1-1 0,1 1 0,-3-15 0,3 15 2,1 0-1,1 0 1,-1 0-1,2 0 1,-1 0 0,1 0-1,0 0 1,0 0-1,1 1 1,1-1 0,-1 0-1,1 1 1,0-1-1,1 1 1,-1 0 0,2 0-1,-1 0 1,1 1-1,0-1 1,0 1 0,11-10-1,22-17-1085,2 1 0,81-49 0,-63 45-374,4-5-1432</inkml:trace>
  <inkml:trace contextRef="#ctx0" brushRef="#br0" timeOffset="387.47">614 80 8834,'0'0'9562,"138"14"-9226,-88-8-336,10-2-1088,-15-2-1489,-9-2-2208</inkml:trace>
  <inkml:trace contextRef="#ctx0" brushRef="#br0" timeOffset="388.47">524 285 9570,'0'0'5569,"148"17"-4977,-83-17-592,42 0-1056,-15 0-184,-9 0-4305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14:38.0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8 357 9058,'0'0'3966,"-10"22"-2710,-78 152 1796,68-137-2086,12-24-807,1 0 0,0 0-1,1 1 1,-7 23 0,29-79-4863,2-42 317,-11 47 451</inkml:trace>
  <inkml:trace contextRef="#ctx0" brushRef="#br0" timeOffset="486.69">257 356 6977,'-20'-32'2796,"20"32"-2762,0 0 1,0 0-1,1 0 1,-1 0-1,0 0 1,0 0-1,0 0 1,0 0-1,1 1 1,-1-1-1,0 0 0,0 0 1,0 0-1,0 0 1,1 0-1,-1 0 1,0 0-1,0 0 1,0 0-1,0 0 1,1 0-1,-1 0 1,0 0-1,0 0 1,0-1-1,0 1 1,1 0-1,-1 0 1,0 0-1,0 0 1,0 0-1,0 0 1,0 0-1,1 0 0,-1-1 1,0 1-1,0 0 1,0 0-1,0 0 1,0 0-1,0 0 1,0-1-1,0 1 1,0 0-1,1 0 1,-1 0-1,0 0 1,0 0-1,0-1 1,0 1-1,0 0 1,0 0-1,0 0 1,0-1-1,0 1 0,0 0 1,0 0-1,0 0 1,0 0-1,-1-1 1,1 1-1,0 0 1,0 0-1,0 0 1,0 0-1,0 0 1,0-1-1,0 1 1,13 6 853,-5 3-410,-1 0 0,1 1-1,-2 0 1,1 0 0,5 13 0,13 19 448,-12-24-658,0-2 0,1 0-1,1 0 1,1-2 0,0 0 0,0 0 0,34 19 0,6-2-161,75 29 0,-64-31-58,-58-25-95,0 0 28,0 0 0,16 10-1,-24-14 19,0 1-1,0-1 0,0 1 1,0-1-1,0 1 1,0 0-1,0-1 0,-1 1 1,1 0-1,0 0 0,0 0 1,-1-1-1,1 1 0,-1 0 1,1 0-1,0 0 1,-1 0-1,0 0 0,1 0 1,-1 0-1,0 0 0,1 0 1,-1 1-1,0-1 0,0 0 1,0 0-1,0 0 1,0 0-1,0 0 0,0 0 1,-1 0-1,1 0 0,0 1 1,-1 0-1,0-1 1,0 0-1,0 0 1,-1 0-1,1 0 1,0 0-1,-1 0 1,1 0 0,-1 0-1,1 0 1,-1-1-1,1 1 1,-1-1-1,0 1 1,1-1-1,-1 0 1,-2 1-1,-1 0-7,-15 2-13,0 0 0,0-2-1,-20 0 1,2-1 23,-34 1-193,0-2 0,-95-16 0,126 11 182,-36-7 251,-126-3 0,209 15-798,1 0 1,-1 0 0,0-1-1,0 0 1,0 0 0,11-6-1,-2 2-1448,18-8-4742</inkml:trace>
  <inkml:trace contextRef="#ctx0" brushRef="#br0" timeOffset="908.56">1446 393 440,'0'0'9503,"-20"20"-7906,-64 66-130,61-58-496,0 0 1,2 1-1,1 2 1,-24 46-1,36-62-687,4-8-233,1 0 0,-1 0 0,1 0 0,1 0 0,-1 0 0,1 1-1,1-1 1,-1 1 0,0 9 0,2-16-113,3-1-131,-1 0 0,0 0 0,1-1 1,-1 1-1,0-1 0,0 0 0,0 0 0,0 0 1,1 0-1,-1 0 0,0 0 0,-1 0 1,1 0-1,0-1 0,0 1 0,0-1 1,2-3-1,2-2-732,0-1 0,9-17 1,-9 14-170,12-24-2049</inkml:trace>
  <inkml:trace contextRef="#ctx0" brushRef="#br0" timeOffset="1297.56">1609 401 8066,'0'0'4057,"20"133"-2553,-20-88-240,0-8-8,0 4-295,0-8-801,0 0 432,0-7-592,0 1 0,0-9 16,-2-5-16,0-3-584,-17-10-1153,1 0-775,-2 0-1961</inkml:trace>
  <inkml:trace contextRef="#ctx0" brushRef="#br0" timeOffset="1298.56">1265 600 10938,'0'0'2289,"134"4"-2217,-54 0 40,-9 0-112,-8 0-2561</inkml:trace>
  <inkml:trace contextRef="#ctx0" brushRef="#br0" timeOffset="1722.73">2330 554 8330,'0'0'5973,"3"-11"-5728,-1 5-215,-1 3-26,0-1 0,0 1 0,-1 0 0,1-1 0,-1 1 0,1 0-1,-1-5 1,0 7-4,-1 0 0,1 0 0,0 0-1,0 0 1,-1 1 0,1-1 0,-1 0-1,1 0 1,-1 0 0,1 0 0,-1 0-1,1 1 1,-1-1 0,0 0 0,1 1-1,-1-1 1,0 0 0,0 1 0,1-1-1,-1 1 1,0-1 0,0 1 0,0-1-1,0 1 1,0 0 0,0-1 0,0 1-1,0 0 1,0 0 0,0 0-1,0 0 1,0 0 0,0 0 0,-1 0-1,-26-2 270,-1 1 0,0 2 0,0 1 0,-48 10 0,67-10-174,0 0-1,1 1 1,-1 1-1,1 0 0,-1 0 1,1 0-1,0 2 1,1-1-1,-1 1 1,1 0-1,0 0 0,1 1 1,-1 0-1,1 1 1,1 0-1,-12 16 0,16-20-68,0 0-1,-1 0 0,2 0 1,-1 0-1,0 0 0,1 0 1,0 0-1,0 0 0,0 1 1,1-1-1,-1 0 0,1 1 1,0-1-1,0 1 1,0-1-1,1 0 0,0 1 1,0-1-1,0 0 0,0 0 1,1 1-1,-1-1 0,1 0 1,0 0-1,0-1 0,1 1 1,-1 0-1,1-1 0,0 1 1,-1-1-1,2 0 0,-1 0 1,6 4-1,0-2-33,1 1 0,1-2-1,-1 1 1,1-2 0,0 1 0,0-1-1,0-1 1,21 2 0,6-2-1162,48-4-1,-83 2 1036,7 0-141,-1-1 1,1-1-1,-1 0 0,1 0 0,-1-1 0,0 0 1,9-4-1,5-5-1374,28-19 0,-50 30 1563,45-32-4061</inkml:trace>
  <inkml:trace contextRef="#ctx0" brushRef="#br0" timeOffset="2258.34">2751 418 6209,'0'0'5065,"-8"19"-3494,-59 150 2693,33-71-2546,29-84-1658,2 1 0,0 1 0,1-1 0,-1 19 0,2-59-694,2 0 0,0 0 1,2 1-1,0-1 0,2 1 1,9-29-1,-7 34 98,0-1 1,2 1-1,0 1 0,19-28 0,-24 41 539,0 0 0,-1 0 0,2 1 0,-1-1 0,0 1 0,1 0 0,0 0 0,0 1 1,0-1-1,0 1 0,1 0 0,-1 1 0,1-1 0,0 1 0,-1 0 0,1 1 0,0-1 0,0 1 0,0 0 0,7 0 0,-9 2 74,0 0 0,-1 0 0,1 0 0,-1 0 0,1 0 0,-1 1 0,1-1 0,-1 1 0,0 0 0,0 0 0,0 0 0,0 1 0,0-1 0,0 1 0,-1-1 0,1 1 0,-1 0 1,0 0-1,3 5 0,6 9 377,-1 1 1,10 23 0,-18-37-377,7 16 356,0 0 0,-2 1 0,0 0 0,-1 0 0,-2 0-1,0 1 1,-1 0 0,0 28 0,-3-47-428,0 0 0,-1 0-1,1 0 1,-1-1 0,0 1 0,0 0-1,0 0 1,0-1 0,0 1-1,-1-1 1,1 1 0,-1-1 0,0 0-1,0 1 1,0-1 0,0 0 0,0 0-1,0-1 1,0 1 0,0 0 0,-1-1-1,1 1 1,-1-1 0,1 0 0,-1 1-1,0-1 1,0-1 0,-4 2 0,-7 2-3,0-1 0,-1-1 0,1 0 1,-21 0-1,6-1 5,-59-1-462,79-1-99,0 0-1,0 0 1,0-1 0,1 0-1,-1-1 1,0 0-1,-10-5 1,-3-5-3343</inkml:trace>
  <inkml:trace contextRef="#ctx0" brushRef="#br0" timeOffset="2745.43">3745 425 7906,'0'0'6862,"19"-18"-6468,55-58-187,-72 74-183,0 0-1,-1 0 1,1 0 0,0 0 0,-1 0 0,0-1 0,0 1 0,0 0 0,0-1-1,1-3 1,-1 5-20,-1 0 0,0 1 0,0-1 0,0 0 0,0 1 0,0-1 0,0 0 0,-1 0 0,1 1 0,0-1 0,0 0 0,0 1 0,-1-1 0,1 0 0,0 1 0,-1-1 0,1 1 0,-1-1 0,1 0 0,0 1 0,-1-1 0,1 1 0,-2-1 0,0-1-5,-1 1 0,0-1 0,0 1 1,0 0-1,0 0 0,0 0 0,0 1 0,0-1 0,-5 0 1,3 1 7,-17-3 38,0 1 0,-1 1 0,1 1 0,-1 1 0,1 1 0,0 1 0,0 1 0,0 1 0,0 1 0,1 1 0,-24 11 0,27-10 112,0 2 1,1 0-1,0 0 0,0 2 0,2 0 1,-1 1-1,2 0 0,0 1 0,0 1 1,1 1-1,1-1 0,-19 33 1,26-36-104,-1 0 0,1 0 0,1 1 0,0-1 0,1 1 1,1 0-1,0 0 0,0 0 0,1 0 0,1 0 0,0 0 1,2 13-1,-1-21-51,0-1 0,0 1 0,0-1 0,0 1 1,1-1-1,0 0 0,0 1 0,0-1 0,1 0 0,-1 0 0,1-1 1,0 1-1,0-1 0,0 1 0,0-1 0,1 0 0,-1 0 1,1 0-1,0-1 0,0 1 0,0-1 0,0 0 0,9 3 0,0 0-149,0-1 0,1 0 0,-1-1 0,1-1 0,0 0 0,25-1 0,-15-1-697,-1-2 0,0 0 0,1-2 0,-1 0 1,-1-2-1,36-12 0,6-5-3291</inkml:trace>
  <inkml:trace contextRef="#ctx0" brushRef="#br0" timeOffset="3297.69">4199 564 7866,'0'0'5544,"-21"-1"-5259,-68-4 183,79 5-328,-1 0 0,1 1-1,0 0 1,0 1 0,-1 0 0,1 0 0,1 1-1,-1 1 1,0-1 0,1 2 0,0-1 0,0 1-1,-11 8 1,6-4 6,14-9-137,-58 38 877,52-34-815,1 1-1,-1 0 1,1 0-1,0 0 1,1 0-1,-1 1 1,-6 11-1,10-16-61,1 1 1,-1-1-1,0 1 0,0-1 1,1 1-1,-1 0 0,1 0 0,-1-1 1,1 1-1,0 0 0,-1 0 1,1 0-1,0-1 0,0 1 0,1 0 1,-1 0-1,0 0 0,1-1 1,-1 1-1,1 0 0,0 2 0,0-3-6,0 1-1,1-1 0,-1 0 0,0 0 0,0 0 1,1 0-1,-1 0 0,1 0 0,-1 0 1,1 0-1,-1 0 0,1 0 0,0-1 0,-1 1 1,1-1-1,0 0 0,0 1 0,-1-1 0,1 0 1,3 0-1,6 1-149,0 0 1,0-1-1,0 0 1,0-1-1,0-1 0,0 1 1,0-2-1,0 1 1,-1-2-1,17-6 0,9-13-1344,-1-1 0,-1-1-1,50-49 1,-54 47 48,-16 13 2285,-27 39 286,-24 35 0,20-34 497,-16 34-1,29-52-1439,0 1-1,0 0 1,1 0 0,1 1-1,0-1 1,0 1-1,1-1 1,-1 12 0,2-20-206,1-1 0,-1 1 1,0-1-1,0 1 1,0-1-1,1 1 0,-1-1 1,0 1-1,1-1 0,-1 1 1,1-1-1,-1 1 1,0-1-1,1 1 0,-1-1 1,1 0-1,-1 1 1,1-1-1,-1 0 0,1 0 1,-1 1-1,1-1 0,0 0 1,-1 0-1,1 0 1,-1 0-1,1 0 0,0 1 1,-1-1-1,1 0 1,-1 0-1,1-1 0,0 1 1,0 0-1,24-3-1268,-19 1 1089,-1-1 0,1 1 0,-1-1 0,0 0 0,0-1 0,0 1 0,0-1 0,0 0 0,4-5 0,1 0-233,27-25-1458,-2-1-584</inkml:trace>
  <inkml:trace contextRef="#ctx0" brushRef="#br0" timeOffset="3656.73">4472 597 5457,'0'0'6910,"-2"19"-5778,-8 61 137,9-74-1112,-1-1 0,1 1 0,-1-1 0,0 1 0,-1-1 0,1 0 0,-1 0-1,0 0 1,0 0 0,-1 0 0,1-1 0,-1 1 0,-6 5 0,-5 6 307,2-2-239,13-14-144,2-1-32,11-12-312,1 1 1,0 0 0,1 1-1,0 1 1,1 0-1,0 1 1,1 1-1,23-8 1,-32 13 212,0 0 1,0 1-1,0 0 1,1 1-1,-1 0 0,1 0 1,-1 1-1,1 0 0,16 2 1,-23-1 71,1 0 1,-1 0-1,0 0 1,0 0-1,1 0 1,-1 1-1,0-1 1,0 0-1,0 1 1,0 0-1,0 0 1,-1-1-1,1 1 1,0 0-1,-1 0 1,1 1-1,-1-1 1,0 0-1,0 0 1,0 1-1,0-1 1,0 0-1,0 1 1,-1-1-1,1 6 1,1 3 412,0 1 1,-2 0 0,1-1-1,-2 16 1,1-25-419,0-1 0,-1 1 0,1 0 0,0-1 0,-1 1 0,1-1-1,-1 1 1,0-1 0,0 1 0,1-1 0,-1 1 0,0-1 0,0 0 0,0 0 0,0 1 0,0-1 0,-1 0-1,1 0 1,0 0 0,-1 0 0,1 0 0,0 0 0,-1-1 0,1 1 0,-1 0 0,1-1 0,-1 1-1,1-1 1,-1 1 0,0-1 0,1 0 0,-3 0 0,-1 1-210,0-1-1,0 0 1,0 0-1,-1-1 1,1 1 0,0-1-1,1 0 1,-1-1-1,-5-1 1,-21-15-1993,2-5-1443</inkml:trace>
  <inkml:trace contextRef="#ctx0" brushRef="#br0" timeOffset="4030.77">4290 369 8890,'0'0'8042,"137"-32"-7690,-103 23-96,-2 1-256,-5 2 0,-7 2-56,-6 0 56,-3 4-448,-4 0-665,0 0-175,7 8 280,-1 6-1313,3-5-4488</inkml:trace>
  <inkml:trace contextRef="#ctx0" brushRef="#br0" timeOffset="4392.09">5164 673 8858,'0'0'7032,"9"2"-6336,-6-1-665,0-1 0,1 1 0,-1-1 0,0 0 0,1 0 0,-1 0 0,1 0 0,-1-1 0,0 1 0,1-1 0,-1 0 0,0 0 0,0 0 0,1-1 0,-1 1 0,0-1 0,0 1 0,-1-1 0,1 0 0,0 0 0,3-4 0,22-22 21,-1 0 0,27-40 0,40-70-214,-3 4-1389,-57 86 662,-9 12-404,2 0 0,1 1 0,63-59 0,-90 93 1308,-1 1 1,1-1-1,0 0 0,0 0 0,0 1 1,0-1-1,0 1 0,0-1 0,1 1 1,-1-1-1,0 1 0,0 0 1,0-1-1,0 1 0,2 0 0,-3 0 6,1 0 0,-1 0 0,1 0 0,-1 1 0,1-1 0,-1 0 0,0 0-1,1 0 1,-1 1 0,0-1 0,1 0 0,-1 1 0,0-1 0,1 0 0,-1 1 0,0-1-1,0 0 1,1 1 0,-1-1 0,0 1 0,0-1 0,0 0 0,0 1 0,1-1 0,-1 1-1,0-1 1,0 1 0,0 3 142,1 1 0,-1-1 0,0 0 0,-1 1 0,1-1 0,-1 0 0,-1 6 0,-4 9 338,0 0 1,-1-1 0,-15 28 0,-37 56 1406,37-67-1196,-24 40 556,-98 184 585,139-248-1833,1-1 0,0 1 0,1 0 0,0 0 0,1 0 0,0 0 0,0 1 0,1 13 0,1-24-67,0 0 1,0 0 0,0 1-1,0-1 1,1 0-1,-1 0 1,0 0-1,1 0 1,-1 0-1,1 0 1,-1 0-1,1 0 1,-1-1-1,1 1 1,-1 0 0,1 0-1,0 0 1,0 0-1,-1-1 1,1 1-1,0 0 1,0-1-1,0 1 1,0-1-1,0 1 1,0-1 0,0 1-1,0-1 1,0 1-1,0-1 1,0 0-1,0 0 1,0 0-1,0 0 1,0 1-1,0-1 1,0-1-1,0 1 1,0 0 0,0 0-1,0 0 1,0 0-1,1-1 1,-1 1-1,0-1 1,-1 1-1,1 0 1,0-1-1,0 0 1,0 1 0,0-1-1,0 0 1,0 1-1,1-2 1,4-7-761,-1 0 0,0 0-1,0 0 1,-1-1 0,6-17 0,2-16-3408</inkml:trace>
  <inkml:trace contextRef="#ctx0" brushRef="#br0" timeOffset="4783.05">5463 369 7642,'0'0'6945,"75"88"-6945,-34-67-160,25-7 152,-14-1-1960,-4-3-2857</inkml:trace>
  <inkml:trace contextRef="#ctx0" brushRef="#br0" timeOffset="5338.97">5986 489 6833,'0'0'4323,"-21"4"-2958,-69 13-647,80-14-528,-1-1 1,1 2-1,0-1 1,0 1-1,0 1 0,1 0 1,0 0-1,0 1 1,0 0-1,-10 9 1,11-8-87,3-3 5,0 0 0,1 0 0,0 1 0,0-1 1,0 1-1,-5 8 0,8-11-97,0 0 0,-1 0 0,1 0 0,1 1 0,-1-1 0,0 0 0,0 1 0,1-1 1,-1 0-1,1 1 0,0-1 0,0 1 0,0-1 0,0 1 0,0-1 0,1 0 0,-1 1 0,1-1 0,0 4 1,0-5-17,0 1 0,1-1 1,-1 1-1,0-1 1,0 0-1,1 0 0,-1 1 1,1-1-1,-1 0 1,1 0-1,-1 0 1,1 0-1,0-1 0,-1 1 1,1 0-1,0-1 1,0 1-1,-1-1 0,3 1 1,40 4-231,-39-5 195,6 1-198,0-1-1,0-1 0,0 0 0,0 0 1,0-1-1,0 0 0,0-1 0,-1-1 1,12-4-1,-4-1-26,0 0 0,-1-1 0,-1-1-1,19-16 1,-29 22 364,-4 4 4,0 0 0,0-1 0,0 1 1,0-1-1,0 1 0,0-1 0,0 0 0,-1 0 0,1 0 0,-1 0 0,1 0 0,-1 0 1,0 0-1,0-1 0,0 1 0,0 0 0,1-5 0,-22 30-49,17-18-47,-1 0-1,1 0 1,1 0 0,-1 1 0,1-1 0,0 1-1,0 0 1,-1 8 0,1 2 76,1 0 0,0 15 0,1-28-74,1 0 1,0 1 0,-1 0-1,1-1 1,0 1 0,1-1 0,-1 1 0,1-1 0,-1 0 0,1 0 0,0 1 0,1-1 0,-1 0-1,0-1 1,1 1 0,-1 0 0,1-1 0,0 1 0,0-1 0,0 0 0,0 0 0,0 0-1,1 0 1,-1-1 0,0 1 0,1-1 0,0 0 0,-1 0 0,1 0 0,5 0 0,4-1 21,0 0 0,25-5 1,-33 4-63,1-1-1,-1 0 1,1 0 0,-1 0 0,1-1 0,-1 0 0,0 0 0,8-6 0,6-7-465,-2-1 0,0 0 0,27-37 0,33-64-2397,-66 103 4026,-17 35 228,4-16-1432,-29 95 2111,28-85-1753,0 0-1,1 1 1,1-1-1,0 0 1,2 19-1,-1-32-297,0-1 0,0 1 1,1 0-1,-1-1 0,0 1 0,0 0 0,0-1 0,1 1 0,-1 0 0,0-1 0,1 1 0,-1 0 0,0-1 0,1 1 0,-1-1 0,1 1 0,-1-1 0,1 1 0,-1-1 0,1 1 0,0-1 0,-1 0 0,1 1 0,-1-1 0,2 1 0,0-1-57,0 1 0,0-1 0,0 0 1,0 1-1,0-1 0,0 0 0,0 0 0,0 0 0,2-1 1,1 0-206,0 0 1,0 0 0,-1 0 0,1-1 0,0 0 0,8-4 0,9-14-2258,-5-2-1278</inkml:trace>
  <inkml:trace contextRef="#ctx0" brushRef="#br0" timeOffset="5692.02">6485 182 6665,'0'0'2233</inkml:trace>
  <inkml:trace contextRef="#ctx0" brushRef="#br0" timeOffset="6051.06">5443 1173 11931,'0'0'9394,"50"-33"-9394,-28 1-961,-3 5-207,1-4-5289</inkml:trace>
  <inkml:trace contextRef="#ctx0" brushRef="#br0" timeOffset="6428.05">7248 529 7402,'0'0'4837,"14"-20"-4676,42-61 228,-54 79-374,-1 1-1,0 0 1,0-1 0,0 1-1,0-1 1,-1 0-1,1 1 1,0-1-1,-1 0 1,1 1-1,-1-1 1,1 0-1,-1 1 1,0-1-1,0 0 1,1 0-1,-2 0 1,1-2-1,0 4-11,-1-1-1,1 0 0,-1 1 1,1-1-1,-1 1 0,0-1 1,1 1-1,-1-1 1,0 1-1,1-1 0,-1 1 1,0-1-1,0 1 0,0 0 1,1 0-1,-1-1 0,0 1 1,0 0-1,-1 0 0,-4-2 22,-10-2 174,0 0 0,0 1 0,0 0 0,-1 1 0,1 1 0,-1 1 0,-24 3 0,29-3-69,-2 1 79,1 1 1,0 0 0,-1 1-1,1 0 1,0 1 0,0 1 0,1 0-1,-1 0 1,1 1 0,0 1-1,1 0 1,-1 1 0,-16 15 0,20-16-130,-1 1 1,2 1 0,-1 0 0,1 0 0,0 0 0,1 1 0,0 0-1,1 0 1,0 0 0,1 1 0,0 0 0,0 0 0,1 0 0,0 0-1,1 0 1,-1 18 0,3-18-13,0-1 0,0 1-1,1-1 1,3 15 0,-3-21-62,0 0 1,0 0-1,1 0 1,0-1-1,0 1 0,0-1 1,0 1-1,0-1 1,1 0-1,0 0 0,-1 0 1,1 0-1,0 0 0,5 3 1,4 1-29,0 0 1,1 0-1,-1-1 1,2-1-1,-1 0 1,0-1-1,1-1 0,0 0 1,-1 0-1,21 0 1,-5-2-741,1-1 0,-1-1 0,52-8 0,-58 4-1123,28-10 0,14-9-5656</inkml:trace>
  <inkml:trace contextRef="#ctx0" brushRef="#br0" timeOffset="6833.97">7744 724 6313,'0'0'5730,"-11"7"-5482,-33 23-160,43-30-84,0 1 1,0 0 0,1-1-1,-1 1 1,0 0-1,0 0 1,0 0 0,1-1-1,-1 1 1,0 0-1,1 0 1,-1 0 0,1 0-1,-1 0 1,1 0 0,0 0-1,-1 0 1,1 0-1,0 1 1,-1 1 0,4-3 318,-1-11 1560,-3 16-1822,1-4-71,0 0 1,0 0 0,0-1 0,0 1 0,-1 0-1,1 0 1,0 0 0,0-1 0,0 1 0,1 0 0,-1 0-1,0 0 1,0-1 0,0 1 0,1 0 0,-1 0-1,0-1 1,1 1 0,-1 0 0,0 0 0,1-1 0,-1 1-1,1-1 1,-1 1 0,1 0 0,-1-1 0,1 1-1,0-1 1,-1 1 0,1-1 0,0 1 0,-1-1 0,1 0-1,0 1 1,0-1 0,-1 0 0,1 0 0,1 1-1,13-1-2732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3:14:36.6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0 8530,'0'0'7545,"100"-5"-6960,-61 5-281,4 0 24,5 0-328,0 5 8,-1 1-272,4 4 32,-13 2-1913,-13-8-1104</inkml:trace>
  <inkml:trace contextRef="#ctx0" brushRef="#br0" timeOffset="376.98">116 302 7938,'0'0'4473,"128"0"-3433,-78 0-544,0 0-200,0 0-296,0 0 0,4 0-256,-13-2-1112,-9 2-4706</inkml:trace>
  <inkml:trace contextRef="#ctx0" brushRef="#br0" timeOffset="740.01">497 0 8266,'0'0'3435,"22"9"-2588,5 2-430,-7-4 19,1 2 0,-2 0 1,1 1-1,27 20 0,-27-15 69,1 0 0,-2 1-1,0 1 1,22 26 0,-34-34-465,-1-1-1,0 1 1,0 0 0,-1 0-1,0 0 1,-1 1 0,0 0-1,0 0 1,-1 0 0,0 0-1,-1 0 1,0 1 0,0 12-1,-2-16-33,0-1 0,0 1 0,0-1-1,-1 1 1,0-1 0,0 1 0,-1-1-1,0 0 1,0 1 0,0-1 0,-1 0-1,0 0 1,0-1 0,-1 1 0,1-1-1,-1 1 1,0-1 0,-1 0 0,1-1-1,-1 1 1,-11 7 0,-13 9-683,-1-1 0,0-2 0,-2-1 0,-53 20 0,38-18-3056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38:30.2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4 41 3345,'0'0'5023,"0"0"-4990,0 0 0,0 0 0,0-1 0,0 1 0,0 0-1,0 0 1,0 0 0,0 0 0,0 0 0,0 0 0,1 0-1,-1 0 1,0 0 0,0 0 0,0-1 0,0 1-1,0 0 1,0 0 0,0 0 0,1 0 0,-1 0 0,0 0-1,0 0 1,0 0 0,0 0 0,0 0 0,0 0 0,0 0-1,1 0 1,-1 0 0,0 0 0,0 0 0,0 0 0,0 0-1,0 0 1,0 0 0,0 0 0,1 0 0,-1 1-1,0-1 1,0 0 0,0 0 0,0 0 0,-5 13-1890,-1-5-258</inkml:trace>
  <inkml:trace contextRef="#ctx0" brushRef="#br0" timeOffset="888.82">568 6 2577,'0'0'6690,"0"-4"-6322,0 3-234,-1 2 718,-19 63-55,12-40-293,0 2 1,2-1-1,0 1 0,2 0 0,-2 36 0,6-54-464,0-6 51,0 0 1,0 0 0,0 0 0,0 0-1,0 1 1,0-1 0,1 0-1,-1 0 1,1 0 0,1 4 0,-1-5-51,0 0 1,0 0 0,0-1 0,1 1 0,-1 0 0,0-1 0,0 1 0,1 0 0,-1-1 0,0 0 0,1 1 0,-1-1 0,1 0 0,-1 0-1,0 0 1,1 0 0,-1 0 0,1 0 0,1 0 0,3-1-120,-1 1-1,1-2 1,-1 1 0,1 0-1,-1-1 1,0 0 0,0 0-1,0-1 1,0 1 0,0-1-1,0 0 1,-1 0 0,1-1-1,-1 0 1,0 1-1,4-6 1,9-10-769,-1-1 1,17-26-1,-25 33 718,4-1-176,-12 14 301,0 0 0,0 0 1,0 0-1,0 0 0,1 0 1,-1 0-1,0-1 0,0 1 1,0 0-1,0 0 0,0 0 1,0 0-1,0 0 0,0 0 1,1 0-1,-1 0 0,0 0 1,0 0-1,0 0 0,0 0 1,0 0-1,0 0 0,0 0 1,1 0-1,-1 0 0,0 0 1,0 0-1,0 0 0,0 0 1,0 0-1,0 1 0,0-1 1,0 0-1,1 0 0,-1 0 1,0 0-1,0 0 0,0 0 1,0 0-1,0 0 0,0 0 1,0 0-1,0 0 0,0 1 1,0-1-1,0 0 0,0 0 1,0 0-1,0 0 0,0 0 1,0 0-1,0 0 0,0 0 1,0 1-1,0-1 0,0 0 1,0 0-1,0 0 0,0 0 1,-4 35 74,3-33-42,-12 60 933,4-23-22,-5 54 0,10-32 102,-8 69 449,9-110-1361,0-1 1,-2 0 0,-1 0-1,-11 27 1,16-44-121,0 0 0,0 0 0,0-1 0,0 1 0,0 0 0,-1 0 0,1-1 0,-1 1-1,0-1 1,-1 2 0,3-3-1,-1 1-1,1-1 0,0 0 1,0 0-1,-1 0 0,1 0 0,0 0 1,-1 0-1,1 1 0,0-1 1,0 0-1,-1 0 0,1 0 0,0 0 1,-1 0-1,1 0 0,0 0 1,-1 0-1,1 0 0,0 0 0,0-1 1,-1 1-1,1 0 0,0 0 1,-1 0-1,1 0 0,0-1 0,-5-12 123,4-6-188,1 1 1,1-1-1,1 1 0,0 0 1,1-1-1,11-32 1,-11 42-89,0 1 1,1-1 0,0 1-1,1-1 1,-1 1 0,2 0-1,-1 1 1,1 0-1,0 0 1,1 0 0,-1 0-1,1 1 1,1 0 0,-1 1-1,14-8 1,-15 10-131,0 1-1,1 0 1,-1 0 0,0 1-1,1 0 1,-1 0 0,1 0 0,-1 1-1,12 0 1,-5 1-877,2-1-2815</inkml:trace>
  <inkml:trace contextRef="#ctx0" brushRef="#br0" timeOffset="1276.53">0 837 5329,'0'0'6390,"23"0"-4825,154 1 789,-40 3-1358,249 5-54,-260-9-771,0 0-808,-47 0-6866,-95 0-1408</inkml:trace>
  <inkml:trace contextRef="#ctx0" brushRef="#br0" timeOffset="2043.66">501 1079 5097,'0'0'7976,"-6"17"-7561,-21 57-200,26-72-199,0 1 0,0 0 0,0 0 1,1-1-1,-1 1 0,1 0 0,0 0 0,0 0 1,0 0-1,0 0 0,0-1 0,0 1 0,1 0 0,0 0 1,-1 0-1,1-1 0,0 1 0,1 0 0,-1-1 0,2 3 1,1 0 34,0-1 0,0 0 1,0 1-1,1-2 0,0 1 0,-1-1 1,7 4-1,-6-4-25,1 0 1,-1 1-1,-1 0 0,1 0 1,4 4-1,-6-3 45,1 0-1,-1 0 1,-1 1-1,1-1 1,-1 1 0,0-1-1,0 1 1,0 0-1,-1-1 1,2 13-1,-2 5 574,-1 34-1,-1-25-320,1-28-291,0 0-1,0 0 1,-1 0-1,1 0 1,-1-1 0,0 1-1,0 0 1,0 0-1,-1-1 1,1 1-1,-1-1 1,0 1 0,0-1-1,0 0 1,-1 1-1,1-1 1,-1 0 0,1-1-1,-1 1 1,0 0-1,0-1 1,-6 4 0,2-3-197,0 1 1,0-1-1,0-1 1,0 1 0,-1-1-1,0 0 1,1-1 0,-1 0-1,0 0 1,-11-1-1,17 0 55,0 0 0,-1 0 0,1 0 0,0-1 0,0 1 0,-1-1 0,1 0 0,0 0 0,0 0 0,0 0 0,0 0 0,0 0 0,0 0 0,0-1 0,0 1 0,0-1 0,1 0 0,-1 1 0,-2-4 0,-1-3-747,0 1 0,0-1 0,-5-15 1,-4-13-4279</inkml:trace>
  <inkml:trace contextRef="#ctx0" brushRef="#br0" timeOffset="2394.85">550 1069 4113,'0'0'12226,"118"-23"-12226,-73 21-256,-4 0-1152,-6 0-2449</inkml:trace>
  <inkml:trace contextRef="#ctx0" brushRef="#br0" timeOffset="2753.58">1395 832 9818,'0'0'5273,"116"0"-5073,-80 0-200,4 0-984,-8 0-976,-12 0-4922</inkml:trace>
  <inkml:trace contextRef="#ctx0" brushRef="#br0" timeOffset="3156.1">1275 1046 8754,'0'0'9354,"130"0"-9354,-72 0-264,7 0 56,25 0-1721,-16 0-679,-11 0-8787</inkml:trace>
  <inkml:trace contextRef="#ctx0" brushRef="#br0" timeOffset="4543.34">2237 611 5537,'0'0'7323,"6"-6"-6967,-2 1-195,-3 2-129,1 1 1,0-1 0,0 1-1,0 0 1,0-1-1,0 1 1,0 0 0,1 0-1,-1 1 1,1-1-1,-1 0 1,1 1 0,0 0-1,0-1 1,-1 1-1,4 0 1,19-3-23,1 1 0,32 1 1,-57 2-14,-1 0 0,0 0 0,1 0 0,-1 1 0,0-1 0,1 0 1,-1 0-1,0 1 0,1-1 0,-1 0 0,0 1 0,0-1 0,1 0 0,-1 1 1,0-1-1,0 0 0,0 1 0,1-1 0,-1 0 0,0 1 0,0-1 0,0 1 1,0-1-1,0 0 0,0 1 0,0-1 0,0 1 0,0-1 0,0 1 0,0-1 1,0 0-1,0 2 0,-3 14 67,0-10 4,-1 0 0,0 0 0,-1-1 1,1 1-1,-1-1 0,0 0 0,-1-1 0,1 1 0,-1-1 1,0 0-1,-11 6 0,7-4-35,0 1 1,-17 14 0,26-20-38,1-1-1,-1 1 1,1-1 0,-1 1 0,1 0-1,-1-1 1,1 1 0,0-1 0,-1 1-1,1 0 1,0-1 0,-1 1 0,1 0-1,0-1 1,0 1 0,0 0 0,-1 0-1,1-1 1,0 1 0,0 0 0,0-1-1,0 1 1,0 0 0,1 0-1,-1-1 1,0 1 0,0 0 0,0-1-1,1 1 1,-1 0 0,0-1 0,1 1-1,-1 0 1,0-1 0,1 1 0,-1-1-1,1 1 1,-1 0 0,1-1 0,-1 1-1,1-1 1,0 0 0,-1 1 0,1-1-1,-1 1 1,2-1 0,4 4-59,1-1 0,-1 0 0,14 4 1,-11-4-15,0 1 18,-1-1 1,1 1 0,-1 1 0,0 0 0,-1 0-1,1 0 1,13 13 0,-18-14 86,0 0-1,0 0 1,0 1 0,0-1-1,-1 1 1,0-1 0,0 1-1,0 0 1,0 0 0,-1 0 0,0 0-1,0 0 1,0 0 0,0 0-1,-1 9 1,0-9 9,0 0 0,0-1-1,0 1 1,0-1 0,-1 1-1,1-1 1,-1 1 0,-1-1 0,1 0-1,0 1 1,-1-1 0,0 0 0,0 0-1,0 0 1,-1 0 0,1 0-1,-1-1 1,0 1 0,0-1 0,0 0-1,-1 0 1,1 0 0,-7 5 0,-5 1 32,0 0 1,-1 0 0,0-2-1,0 0 1,-29 8 0,-87 15-666,112-26 371,-68 12-2226,8-1-2931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38:46.3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7 6857,'0'0'10035,"5"0"-10027,13 0 936,4 0-944,7 0 8,7 0 264,2 0-272,1 0-240,-4 0-512,4 0-1713,-12 2 737,-9 2-3321</inkml:trace>
  <inkml:trace contextRef="#ctx0" brushRef="#br0" timeOffset="343.71">0 358 8666,'0'0'3697,"128"6"-3169,-74-6 624,7 0-1152,-1 0-144,8 0-576,-15 0-1593,-14 0-7569</inkml:trace>
  <inkml:trace contextRef="#ctx0" brushRef="#br0" timeOffset="701.77">511 12 8970,'0'0'3017,"20"18"-1012,67 63-366,-69-65-1294,-1 1 0,0 1 0,-2 1 0,0 0 1,-1 0-1,14 27 0,-23-35-310,-1 0 1,1 0-1,-2 1 1,1-1-1,-2 1 1,0 0-1,0 0 1,-1 0-1,0 0 0,-1 0 1,-1 0-1,-2 20 1,1-25-35,0 0 0,-1 0 0,1 0-1,-1 0 1,-1-1 0,1 1 0,-1-1 0,0 0 0,-1 0 0,1-1-1,-1 1 1,0-1 0,0 0 0,-1 0 0,0 0 0,-7 4 0,-10 5-20,0 0 0,-50 20 1,44-23-390,-57 16 0,65-23-1275,-34 3-1,30-6-2150</inkml:trace>
  <inkml:trace contextRef="#ctx0" brushRef="#br0" timeOffset="1215.12">1285 56 9194,'0'0'6256,"3"0"-5568,112 10 216,6 1-809,-16-11-88,-104-1-25,-1 1 0,0 0 0,1 0 0,-1 0 1,0 0-1,0 0 0,1 0 0,-1 0 0,0 0 1,1 0-1,-1 0 0,0 0 0,0 0 0,1 0 1,-1 1-1,0-1 0,0 0 0,1 0 0,-1 0 1,0 0-1,0 0 0,1 1 0,-1-1 0,0 0 1,0 0-1,0 0 0,1 1 0,-1-1 0,0 0 1,0 0-1,0 0 0,0 1 0,0-1 0,1 0 1,-1 1-1,-5 9-472,-14 7 118,-2-1 334,-49 38 22,-83 48-1,136-92 62,-26 13 104,1 3 0,-67 54 0,88-57-53,20-22-77,1-1-1,-1 1 1,1-1-1,0 0 1,-1 1-1,1-1 1,-1 1-1,1-1 1,0 1-1,0 0 1,-1-1-1,1 1 1,0-1-1,0 1 1,-1-1 0,1 1-1,0 0 1,0-1-1,0 1 1,0-1-1,0 1 1,0 0-1,0-1 1,0 1-1,0-1 1,0 1-1,1 0 1,-1-1 0,0 1-1,0-1 1,1 1-1,-1-1 1,0 1-1,0 0 1,1-1-1,-1 1 1,1-1-1,-1 0 1,0 1-1,1-1 1,-1 1-1,1-1 1,-1 0 0,1 1-1,-1-1 1,1 0-1,0 1 1,11 1 152,0 0 0,0 0 0,0-1 1,0-1-1,20-1 0,4 0-63,245-6-38,-96 3-1095,-121 5-705,5-1-2182</inkml:trace>
  <inkml:trace contextRef="#ctx0" brushRef="#br0" timeOffset="2494.37">2374 334 6249,'0'0'3512,"19"-14"-2192,63-44-324,-59 41-713,-1-2 0,-1 0 0,-1-1 0,-1-1 0,-1-1-1,19-29 1,-12 16-341,-5 7 23,-18 33 31,-2 5 38,-5 14 477,-2 0 0,-14 36 1,-7 23 1534,23-65-2034,1 1 0,0-1 0,2 1 0,0-1 0,1 26 0,1-42-168,0-1-1,0 1 0,1-1 1,-1 1-1,0-1 0,1 1 1,0-1-1,-1 1 0,1-1 1,0 1-1,-1-1 0,1 0 1,0 1-1,0-1 0,0 0 1,0 0-1,0 0 0,1 0 1,-1 0-1,2 2 0,11 7-3981</inkml:trace>
  <inkml:trace contextRef="#ctx0" brushRef="#br0" timeOffset="2856.62">3020 1 10442,'0'0'4277,"4"19"-3091,8 62-158,-12-76-961,0 0 0,0-1 0,-1 1 0,1-1 0,-1 1 0,0-1 0,0 1 0,-1-1 0,1 0 0,-1 1-1,0-1 1,0 0 0,-1 0 0,1 0 0,-1-1 0,0 1 0,-5 6 0,1-2 122,-52 52 115,46-49-232,0 2-1,1-1 0,0 1 0,1 1 1,-12 20-1,22-33-63,0 0 0,0 0-1,1 0 1,-1 0 0,0 0 0,1 1 0,-1-1 0,1 0 0,0 0 0,-1 1 0,1-1 0,0 0-1,0 1 1,-1-1 0,1 0 0,0 1 0,1-1 0,-1 1 0,0-1 0,0 0 0,0 1-1,1-1 1,-1 0 0,1 0 0,-1 1 0,1-1 0,-1 0 0,1 0 0,0 0 0,0 0 0,0 0-1,-1 0 1,1 0 0,0 0 0,0 0 0,0 0 0,0 0 0,1 0 0,-1-1 0,0 1-1,2 1 1,5 1 4,1-1-1,-1 0 0,0 0 1,1 0-1,12 0 1,-13-2-19,85 7-527,163-11 0,-155-9-2219,-15-6-1348</inkml:trace>
  <inkml:trace contextRef="#ctx0" brushRef="#br0" timeOffset="3745.83">1959 170 6569,'0'0'9370,"50"0"-8881,-32 0-441,2-2 664,2 2-512,3 0-152,4 0-48,0 0 200,1 0-664,6 0-649,-10 0-1607,-3 0-2601</inkml:trace>
  <inkml:trace contextRef="#ctx0" brushRef="#br0" timeOffset="4088.5">1888 284 6665,'0'0'6850,"116"0"-6658,-86 0 392,1 0-584,0 0-344,12 2 296,-7 2-1512,-5 0-4234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38:36.9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1 7 5697,'0'0'6552,"0"0"-6489,0-1-1,0 1 0,0 0 0,0 0 0,0 0 1,0-1-1,0 1 0,0 0 0,0 0 1,0-1-1,0 1 0,0 0 0,0 0 0,0 0 1,1-1-1,-1 1 0,0 0 0,0 0 1,0 0-1,0 0 0,0-1 0,0 1 0,1 0 1,-1 0-1,0 0 0,0 0 0,0 0 1,0-1-1,1 1 0,-1 0 0,0 0 0,0 0 1,0 0-1,1 0 0,28 1 135,0 2 1,-1 2-1,1 0 1,-1 2-1,40 14 0,-68-21-210,1 0 1,0 0-1,-1 1 0,1-1 0,0 0 0,-1 0 0,1 0 0,0 1 0,-1-1 0,1 0 0,-1 1 0,1-1 0,-1 0 1,1 1-1,-1-1 0,1 1 0,-1-1 0,1 1 0,-1-1 0,1 1 0,-1-1 0,0 1 0,1-1 0,-1 1 0,0 0 1,1-1-1,-1 1 0,0 0 0,0-1 0,0 1 0,0-1 0,1 1 0,-1 0 0,0 0 0,0-1 0,0 1 0,-1 0 1,1-1-1,0 1 0,0 0 0,0-1 0,0 1 0,-1-1 0,1 1 0,0 0 0,0-1 0,-1 1 0,0 0 1,-2 4-1,-1-1 1,0 0-1,0 0 1,-8 6 0,7-6 33,-21 17-5,-24 19 48,1 2 1,-86 96-1,133-136-67,1-1 0,0 1-1,-1 0 1,1 0 0,0 0-1,0 0 1,0 0 0,1 0-1,-2 3 1,2-5 7,1 0-1,-1 1 1,1-1 0,-1 1 0,1-1 0,-1 0-1,1 1 1,-1-1 0,1 0 0,-1 1-1,1-1 1,-1 0 0,1 0 0,-1 1 0,1-1-1,-1 0 1,1 0 0,0 0 0,-1 0-1,1 0 1,-1 0 0,1 0 0,0 0 0,-1 0-1,1 0 1,-1 0 0,1 0 0,0-1-1,0 1 9,155-13-26,-113 7 36,1 2-1,70 2 1,-101 4-88,1 0 0,-1 2 0,0-1 0,22 10 0,5 2-2463,-27-11-1736</inkml:trace>
  <inkml:trace contextRef="#ctx0" brushRef="#br0" timeOffset="419.06">1 549 5753,'0'0'7653,"20"-2"-6692,10-1-668,1-1 146,52 1 0,426 17 1840,-468-11-2575,51 5 602,-32 1-5338</inkml:trace>
  <inkml:trace contextRef="#ctx0" brushRef="#br0" timeOffset="1061.03">341 903 3089,'0'0'11011,"-22"13"-10685,-70 43-238,74-44 22,1 1 0,0 0 1,-23 24-1,12-10-30,27-27-80,0 1-11,-1 1 1,1-1-1,-1 0 0,1 0 1,-1 1-1,1-1 0,0 1 1,-1 0-1,1-1 0,0 1 1,0 0-1,0-1 0,1 1 1,-1 0-1,0 0 0,1 0 1,-1 0-1,0 2 1,2-3 8,-1-1 0,0 1 0,1-1 0,-1 1 0,0-1 0,1 1 0,-1-1 0,1 0 0,-1 1 0,1-1 0,-1 1 0,1-1 0,-1 0 0,1 0 0,-1 1 0,1-1 0,-1 0 0,1 0 0,-1 1 1,1-1-1,0 0 0,-1 0 0,1 0 0,-1 0 0,1 0 0,0 0 0,0 0 0,22 0 24,-19 0-23,32 1-167,0-3 0,38-6 0,-37 3 118,41-2 0,-29 6-4804</inkml:trace>
  <inkml:trace contextRef="#ctx0" brushRef="#br0" timeOffset="1418.69">374 1016 8586,'0'0'4265,"-34"140"-2569,16-76-152,-2-3 521,0-3-1673,2-9-208,2-7 232,5-5-368,4-7-48,5-6-176,2-12-1384,13-6-545,5-6-3056</inkml:trace>
  <inkml:trace contextRef="#ctx0" brushRef="#br0" timeOffset="1795.48">1267 396 5921,'0'0'9042,"121"18"-8674,-67-18-368,20 2-240,-14 0-1232,-13-2-3145</inkml:trace>
  <inkml:trace contextRef="#ctx0" brushRef="#br0" timeOffset="2138.31">1214 724 9690,'0'0'3433,"148"6"-3417,-65-6 96,-9 0-112,-7-4-2601</inkml:trace>
  <inkml:trace contextRef="#ctx0" brushRef="#br0" timeOffset="2544.9">2048 333 11306,'0'0'4379,"20"-1"-3518,64-2-726,-82 3-142,0 0 1,0 0-1,0 0 0,0 0 1,0 1-1,0-1 0,0 1 1,0 0-1,0-1 0,0 1 1,0 0-1,0 0 0,-1 0 0,1 0 1,0 0-1,-1 1 0,1-1 1,-1 0-1,1 1 0,-1-1 1,0 1-1,1 0 0,-1-1 1,0 1-1,1 3 0,0 0-12,-1-1 0,0 1 0,0 0 1,0 0-1,-1 0 0,0 0 0,0 7 0,0-5 0,0-3 39,-1-1 0,1 1 1,0-1-1,-1 0 0,0 1 1,0-1-1,0 0 0,0 1 0,-1-1 1,1 0-1,-4 6 0,-27 26 59,14-16-383,17-19 277,1 0-1,0 0 0,-1 1 0,1-1 0,0 0 0,-1 1 0,1-1 0,0 0 1,-1 1-1,1-1 0,0 0 0,0 1 0,-1-1 0,1 1 0,0-1 0,0 0 1,0 1-1,0-1 0,-1 1 0,1-1 0,0 1 0,0-1 0,0 1 0,0-1 1,0 1-1,0-1 0,0 1 0,0-1 0,0 0 0,1 1 0,-1-1 0,0 1 1,0-1-1,0 1 0,0-1 0,1 1 0,-1-1 0,0 0 0,1 1 0,-1-1 1,0 0-1,0 1 0,1-1 0,-1 0 0,0 1 0,1-1 0,-1 0 0,1 0 1,-1 1-1,1-1 0,-1 0 0,0 0 0,1 0 0,-1 0 0,2 1 0,33 5-275,-19-4 234,-7-1 68,-1 1 1,1 1-1,-1-1 1,0 2-1,0-1 1,8 5-1,-13-6 29,0 1 0,0-1-1,0 0 1,-1 1 0,1-1-1,-1 1 1,0 0 0,1-1-1,-1 1 1,-1 0 0,1 1-1,0-1 1,-1 0 0,1 0 0,-1 1-1,0-1 1,1 6 0,0 0 183,-1 0 0,0 1 0,0-1 1,-1 0-1,0 0 0,-1 0 0,0 1 1,-2 8-1,2-12-102,-2 0 1,1 0-1,0-1 0,-1 1 0,0-1 1,0 1-1,-1-1 0,1 0 0,-1 0 1,-1-1-1,1 1 0,-8 6 1,1-3-12,1 0 1,-2-1 0,1 0-1,-1-1 1,1 0 0,-2-1-1,-23 7 1,16-7-73,-1-1-1,0-1 1,0-1 0,-25 0-1,39-2-259,0-1 0,0 0 0,0 0-1,1 0 1,-1-1 0,0 0 0,1 0 0,0 0 0,-1-1 0,1 0-1,0 0 1,0-1 0,1 0 0,-1 0 0,1 0 0,0-1-1,0 0 1,-7-7 0,-16-24-4447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40:40.5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3 410 6833,'0'0'7493,"0"-6"-6770,1-19-199,-1 24-489,0 0 1,1 0 0,-1 0-1,0 0 1,1 0-1,-1 0 1,0 0 0,1 0-1,-1 0 1,1 0 0,0 0-1,-1 0 1,1 0 0,0 1-1,-1-1 1,1 0-1,0 0 1,0 1 0,0-1-1,0 1 1,0-1 0,-1 1-1,1-1 1,0 1-1,0-1 1,0 1 0,0 0-1,2-1 1,28-1-73,-26 3-43,-4-1 73,0 0 1,0 0-1,1 0 1,-1 1-1,0-1 0,0 1 1,0-1-1,0 1 1,0-1-1,-1 1 1,1-1-1,0 1 0,0 0 1,0 0-1,0-1 1,-1 1-1,1 0 0,0 0 1,-1 0-1,1 0 1,-1 0-1,1 0 1,-1 0-1,1 0 0,-1 0 1,0 0-1,1 0 1,-1 0-1,0 0 1,0 0-1,0 0 0,0 2 1,1 43-79,-1-34-4,0-9 84,-1 0 1,1-1-1,0 1 0,-1-1 1,0 1-1,0 0 0,0-1 1,0 1-1,0-1 0,0 0 1,-1 1-1,1-1 0,-1 0 1,0 0-1,-3 3 0,1-1 19,0 0 0,-1 0 0,0-1-1,1 1 1,-2-1 0,-7 3-1,12-5-31,0-1-18,7 2-950,1 2 958,0 0 1,0 1-1,0-1 0,-1 1 0,0 0 0,0 1 1,0 0-1,-1-1 0,0 2 0,0-1 0,0 1 1,-1-1-1,0 1 0,0 1 0,-1-1 1,0 0-1,0 1 0,-1 0 0,0-1 0,0 1 1,-1 0-1,0 0 0,0 0 0,-1 11 0,0-18 40,-1 0-1,1 1 1,-1-1-1,1 0 1,-1 1-1,0-1 1,1 0-1,-1 0 1,0 0-1,0 1 1,0-1-1,0 0 1,0 0-1,0 0 1,0 0-1,0-1 1,0 1-1,0 0 1,-1 0-1,1-1 0,0 1 1,-1-1-1,-1 2 1,-38 10 455,36-11-437,-36 7 588,-70 4 0,67-8-517,-55 10 1,82-12-216,16-2 76,1 0 0,0 0 1,-1 0-1,1 0 0,0 0 1,0 0-1,-1 0 0,1-1 0,0 1 1,0 0-1,-1 0 0,1 0 1,0 0-1,0 0 0,0-1 1,-1 1-1,1 0 0,0 0 0,0 0 1,0 0-1,0-1 0,-1 1 1,1 0-1,0 0 0,0-1 1,0 1-1,0 0 0,0 0 0,-1-1 1,2-1-248,-1 0 1,1 0-1,0 0 0,-1 0 1,1 0-1,0 0 1,0 0-1,0 0 1,0 0-1,0 1 0,3-3 1,13-20-4683</inkml:trace>
  <inkml:trace contextRef="#ctx0" brushRef="#br0" timeOffset="614.94">650 382 3409,'0'0'6266,"12"-4"-6054,-9 2-196,8-2 2,0 1 0,0 0 0,0 0 0,0 1-1,21-1 1,-30 3 10,-1 0 0,0 0 0,0 0 0,0 1-1,0-1 1,0 1 0,0-1 0,1 1 0,-1-1 0,0 1-1,0-1 1,0 1 0,-1 0 0,1 0 0,0-1 0,0 1-1,0 0 1,0 0 0,-1 0 0,1 0 0,-1 0 0,1 0 0,0 0-1,-1 0 1,0 0 0,1 1 0,-1-1 0,0 0 0,1 0-1,-1 0 1,0 0 0,0 0 0,0 1 0,0 0 0,0 7 196,1 0 0,-2 0 0,-1 12 0,2-18-80,-3 12 126,-1-1 1,-1 0-1,0-1 0,0 1 0,-1-1 1,-14 22-1,2-2 591,12-21-701,-1 0 0,0 0-1,0-1 1,-14 15 0,18-23-150,0 0-1,0 0 1,-1 0-1,1 0 1,-1-1 0,1 1-1,-1-1 1,0 0 0,0 0-1,0-1 1,0 1-1,0-1 1,-1 0 0,1 0-1,0 0 1,-1-1-1,-5 1 1,10-1-35,0 0 1,-1 0-1,1 0 0,0 0 0,0 0 1,0 0-1,-1-1 0,1 1 1,0 0-1,0 0 0,0 0 0,0 0 1,-1 0-1,1-1 0,0 1 0,0 0 1,0 0-1,0 0 0,0 0 1,0-1-1,0 1 0,-1 0 0,1 0 1,0 0-1,0-1 0,0 1 1,0 0-1,0 0 0,0 0 0,0-1 1,0 1-1,0 0 0,0 0 0,0 0 1,0-1-1,0 1 0,0 0 1,0 0-1,0 0 0,1-1 0,-1 1 1,0 0-1,0 0 0,0 0 1,0-1-1,0 1 0,0 0 0,0 0 1,1 0-1,-1 0 0,0-1 0,1 0-80,0-5-470,2 1 0,-1 0-1,1 0 1,-1 0 0,1 0 0,1 0-1,-1 0 1,8-7 0,13-16-7311</inkml:trace>
  <inkml:trace contextRef="#ctx0" brushRef="#br0" timeOffset="1003.23">928 398 7346,'0'0'4639,"-22"12"-3688,-71 42-176,87-51-652,1 0-1,0 0 1,0 0 0,1 1-1,-1 0 1,1 0-1,0 1 1,0-1 0,0 1-1,1 0 1,-1-1 0,-3 10-1,5-8 29,0 1-1,0-1 1,1 1-1,0 0 1,1-1-1,-1 1 1,2 10-1,-1-10-26,0-3-105,0-1-1,0 1 1,1 0 0,-1-1 0,1 1-1,0 0 1,0-1 0,0 1 0,1-1-1,-1 0 1,1 1 0,0-1 0,0 0-1,0 0 1,0 0 0,5 4 0,-2-3-38,0 0 1,0 0-1,0 0 1,1-1-1,-1 0 1,1 0-1,0 0 1,12 3 0,-4-2-396,1-1 0,0 0 0,0-1 0,1-1 0,-1 0 1,0-1-1,21-3 0,-2-5-1972,-4-4-2534</inkml:trace>
  <inkml:trace contextRef="#ctx0" brushRef="#br0" timeOffset="1414.37">1361 416 8482,'0'0'8250,"130"0"-7754,-89 0-496,1 0 232,1 0-240,-3 0 8,-4 0-992,-6 4-241,-17 6-287,-9 0-1065,-4-2-2936</inkml:trace>
  <inkml:trace contextRef="#ctx0" brushRef="#br0" timeOffset="1415.37">1348 617 7538,'0'0'9146,"114"-16"-8274,-64 4-872,6 0 64,7 0-504,26-4-336,-12 4-1241,-12 0-848</inkml:trace>
  <inkml:trace contextRef="#ctx0" brushRef="#br0" timeOffset="2154.8">2428 155 6305,'0'0'6483,"-2"18"-6140,-1 1-186,-2 18 481,-1 48 0,6-83-617,-1 0-1,1 1 0,0-1 0,0 0 0,0 1 0,1-1 0,-1 0 0,0 1 0,1-1 0,-1 0 0,1 1 0,0-1 1,0 0-1,0 0 0,0 0 0,0 0 0,1 0 0,-1 0 0,0 0 0,1 0 0,0 0 0,-1-1 0,1 1 0,0 0 1,0-1-1,0 0 0,0 1 0,0-1 0,0 0 0,0 0 0,0 0 0,3 0 0,12 6-2,28 6 0,-33-10-14,-1 0 0,0 0 0,-1 1 1,1 0-1,-1 1 0,18 10 1,-26-13 14,0 1 1,0-1-1,0 0 1,0 0-1,-1 1 1,1-1-1,-1 1 1,0 0-1,1-1 1,-1 1-1,-1 0 1,1 0-1,0-1 1,-1 1-1,1 0 1,-1 0-1,0 0 1,0 0-1,0 0 1,0 0-1,0 0 1,-1-1-1,0 4 1,0 0 90,-1-1 0,1 1 1,-1-1-1,0 0 0,0 0 0,0 0 1,-1 0-1,0 0 0,0 0 0,0-1 0,-4 5 1,4-6-49,0-1 1,0 1-1,0-1 0,-1 0 1,1 0-1,-1 0 1,1 0-1,-1-1 1,0 1-1,0-1 1,-6 2-1,-2-2-76,1 0-1,-20-1 1,16 0 58,9 0-158,0 0-1,0-1 0,1 0 0,-1 0 0,0-1 0,1 1 1,-1-1-1,1 0 0,0-1 0,-1 1 0,1-1 0,0 0 1,1 0-1,-8-7 0,5 4-437,1 0 1,0-1-1,1 1 0,0-1 1,0 0-1,0-1 1,1 1-1,0-1 0,-4-11 1,-1-11-4292</inkml:trace>
  <inkml:trace contextRef="#ctx0" brushRef="#br0" timeOffset="2529.78">2491 130 9250,'0'0'5289,"130"20"-5913,-81-8 216,-6-2-1569,-3-4-3840</inkml:trace>
  <inkml:trace contextRef="#ctx0" brushRef="#br0" timeOffset="2982.84">2881 287 7786,'0'0'4466,"-4"20"-2870,-11 65-712,12-74-627,1 0 0,1 1-1,0-1 1,0 0-1,1 1 1,1-1-1,1 12 1,-2-21-247,1 0 1,-1 0-1,1 0 0,-1-1 0,1 1 1,0 0-1,0-1 0,0 1 1,0 0-1,0-1 0,0 1 1,0-1-1,1 1 0,-1-1 1,0 0-1,1 0 0,-1 1 0,1-1 1,-1 0-1,1 0 0,0-1 1,-1 1-1,1 0 0,0 0 1,0-1-1,0 1 0,2-1 1,5 2-74,1 0 0,0-1-1,19-1 1,-20 0-45,-5 0 53,-1-1 0,0 1 1,1-1-1,-1 1 0,0-1 0,1 0 1,-1 0-1,0-1 0,0 1 1,0 0-1,0-1 0,0 0 0,0 0 1,-1 0-1,1 0 0,-1 0 0,1-1 1,-1 1-1,0-1 0,0 1 0,0-1 1,0 0-1,2-4 0,3-7-424,-1 0 0,0-1 0,6-28 0,-4 15-285,-5 23 489,-1 7 106,0 9 95,-1 107 1218,-3 135 2324,1-237-3341,0 0 0,-2 0-1,0-1 1,-1 1 0,0-1 0,-1 0 0,-1 0-1,0 0 1,-1-1 0,-15 22 0,21-34-122,-1 0 0,0 0 0,0 0 0,0 0 1,0 0-1,0 0 0,0-1 0,-1 1 0,1-1 0,0 1 0,-1-1 0,0 0 1,1 0-1,-1 0 0,1 0 0,-1-1 0,0 1 0,0-1 0,1 1 1,-1-1-1,0 0 0,-3 0 0,4-1-18,-1 1 0,1-1 0,0 1 0,0-1 0,0 0 0,0 0 0,0 0 0,0 0 0,0 0 0,0 0 0,0 0 0,1-1 0,-1 1 0,0-1 0,1 1 0,-1-1 0,1 0 0,0 1 0,-1-1 0,1 0 0,0 0 0,0 0 0,0 0 0,0 0 0,1 0 0,-1 0 0,0-4 1,0 1-5,0 0 0,0-1 1,0 1-1,1-1 0,0 1 1,0-1-1,1 1 1,-1-1-1,1 1 0,0 0 1,1-1-1,-1 1 1,1 0-1,0 0 0,1 0 1,3-6-1,1 1-25,0 1-1,1 0 0,0 1 0,0-1 1,1 2-1,16-12 0,18-10-916,80-40 0,-73 43-734,-4 1-1179</inkml:trace>
  <inkml:trace contextRef="#ctx0" brushRef="#br0" timeOffset="3327.99">3634 247 7962,'0'0'10394,"130"0"-10394,-88 0 0,3 0-240,0 0 240,-5 0-776,3-2-1225,-11 0-703,-15 0-465</inkml:trace>
  <inkml:trace contextRef="#ctx0" brushRef="#br0" timeOffset="3688.74">3627 475 8282,'0'0'8298,"139"-16"-7186,-92 10-1112,7 2-160,0 2 104,22 0-888,-15 2-921,-8 0-2560</inkml:trace>
  <inkml:trace contextRef="#ctx0" brushRef="#br0" timeOffset="4103.86">4894 56 7890,'0'0'3817,"-19"13"-2361,-7 3-1121,-11 8 130,-35 30-1,71-53-438,-78 65 1572,69-57-1467,1 1-1,0 0 0,0 1 0,1 0 1,-10 17-1,18-27-129,-1-1 1,1 1-1,0-1 1,-1 1-1,1-1 1,-1 1-1,1 0 1,0-1-1,0 1 1,-1 0-1,1-1 1,0 1 0,0 0-1,0-1 1,0 1-1,-1 0 1,1 0-1,0-1 1,0 1-1,1 0 1,-1-1-1,0 1 1,0 0-1,0-1 1,0 1-1,1 0 1,-1-1-1,0 1 1,0 0-1,1-1 1,-1 1-1,1-1 1,-1 1-1,0 0 1,1-1-1,-1 1 1,1-1-1,-1 1 1,1-1-1,0 0 1,-1 1-1,1-1 1,-1 0-1,1 1 1,0-1-1,-1 0 1,1 0-1,0 1 1,0-1-1,5 1-68,1-1 0,-1 1 1,0-1-1,12-2 0,-3 1-276,55 0-605,-16 0 417,58 5-1,-110-3 48,12 0 707</inkml:trace>
  <inkml:trace contextRef="#ctx0" brushRef="#br0" timeOffset="4470.4">4885 188 7722,'0'0'2890,"-6"21"-618,-4 9-1614,-25 85 1466,-7 87 1251,37-163-6223,0 41-1,5-95-2053</inkml:trace>
  <inkml:trace contextRef="#ctx0" brushRef="#br0" timeOffset="5032.3">5202 1 10938,'0'0'6399,"22"6"-5834,162 40-358,6-7-492,-190-39 276,1 0 0,-1 0 0,1 1 0,-1-1 0,0 0 0,1 1 0,-1-1 0,1 0 0,-1 1 0,0-1 0,1 1 0,-1-1 0,0 1 0,1-1 0,-1 1 0,0-1 0,0 1 0,1-1 0,-1 1 0,0-1-1,0 1 1,0-1 0,0 1 0,0-1 0,0 1 0,0-1 0,0 1 0,0 0 0,0-1 0,0 1 0,0-1 0,0 1 0,0-1 0,0 1 0,-1-1 0,1 1 0,0-1 0,0 1 0,-1-1 0,1 1 0,0-1 0,-1 1 0,0 0 0,-14 21 3,-72 77 163,-82 121 1,160-210-145,7-8 58,0 1 0,0-1 0,1 0 0,-1 1 0,0-1 0,1 1 1,-1-1-1,1 1 0,0 0 0,-1 5 0,16-8 497,218-8-479,-43 2-81,-154 5-492,-1-1-1,38-8 1,-51 6-1025,-1-2 1,30-11-1,-9-2-10404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40:39.1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 10114,'0'0'8138,"0"8"-12099,0 2 1152</inkml:trace>
  <inkml:trace contextRef="#ctx0" brushRef="#br0" timeOffset="357.55">3 200 9418,'0'0'8658,"-3"0"-8330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39:28.9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246 3273,'0'0'4665,"9"-6"-4005,76-51 2886,-85 57-3507,0 0 0,0 0 0,1 0 0,-1 0 0,0 0 0,0 1 0,0-1 0,0 0 0,0 0 0,1 0 0,-1 0 1,0 0-1,0 0 0,0 0 0,0 0 0,0 1 0,0-1 0,0 0 0,1 0 0,-1 0 0,0 0 0,0 0 0,0 1 0,0-1 0,0 0 0,0 0 0,0 0 0,0 0 0,0 1 0,0-1 0,0 0 1,0 0-1,0 0 0,0 0 0,0 1 0,0-1 0,0 0 0,0 0 0,0 0 0,0 0 0,0 0 0,0 1 0,-1-1 0,1 0 0,0 0 0,0 0 0,0 0 0,0 0 0,0 1 0,-4 11-93,-57 109 1570,56-109-1431,-47 120 1116,45-108-1021,0 1-1,1-1 0,-4 41 0,9-46-2754,2-46-2476,-1 2-843</inkml:trace>
  <inkml:trace contextRef="#ctx0" brushRef="#br0" timeOffset="360.61">1 96 7946,'0'0'6009,"157"12"-5905,-103-2 248,9-4-336,6 0-16,21-4-240,-16 0-1264,-16-2-481</inkml:trace>
  <inkml:trace contextRef="#ctx0" brushRef="#br0" timeOffset="935.21">589 450 4785,'0'0'4940,"9"-5"-4449,27-15-169,-36 20-308,1 0 0,0 0-1,-1-1 1,1 1 0,0-1-1,-1 1 1,1 0 0,-1-1-1,1 1 1,0-1 0,-1 1-1,1-1 1,-1 0 0,0 1-1,1-1 1,-1 1 0,1-1-1,-1 0 1,0 1 0,0-1-1,1 0 1,-1 1 0,0-1-1,0 0 1,0 0 0,0 1-1,0-1 1,0 0 0,0 0-1,0 1 1,0-1 0,0 0-1,0 1 1,0-1 0,0 0-1,-1 0 1,1 1 0,-1-2-1,0 1-5,1 0-1,-1 0 1,0 0-1,0 0 1,0 0-1,0 0 0,0 0 1,-1 0-1,1 0 1,0 1-1,0-1 1,-1 0-1,-1 0 1,-7-1 81,-1 1 0,1-1 1,0 2-1,0 0 0,-1 0 1,1 0-1,0 2 0,0-1 0,-1 1 1,1 1-1,1-1 0,-1 2 1,0 0-1,-14 7 0,18-8-31,1 1-1,-1 0 0,1 0 1,0 1-1,0-1 1,0 1-1,0 0 0,1 1 1,0-1-1,0 1 0,0-1 1,1 1-1,0 0 1,0 1-1,0-1 0,1 0 1,0 1-1,0 0 0,1-1 1,0 1-1,0 0 1,0 12-1,1-17-51,0 0 0,0 0 0,0 0 0,0 0 1,0-1-1,1 1 0,-1 0 0,0 0 0,1 0 0,0 0 0,-1-1 0,1 1 0,0 0 1,0-1-1,0 1 0,0 0 0,2 1 0,-1-2 7,0 1 0,0-1 0,0 0 0,1 0 0,-1 0 0,1 0 1,-1 0-1,1 0 0,-1-1 0,1 1 0,-1-1 0,5 1 0,4 0-65,1 0 0,-1 0 1,1-1-1,-1 0 0,1-1 0,-1-1 0,0 1 1,0-2-1,0 0 0,0 0 0,0-1 0,0 0 1,-1-1-1,0 0 0,0-1 0,0 0 0,-1 0 1,12-10-1,-11 7-199,0-1 1,0 0-1,0-1 0,-1 0 1,-1 0-1,0-1 1,-1 0-1,0 0 0,0-1 1,8-25-1,-39 75 881,17-24-323,1 0 0,0 1 0,1-1 0,0 1 1,1 0-1,1 1 0,0-1 0,-1 24 0,5-37-316,-1-1 1,1 1-1,0 0 0,-1 0 0,1-1 0,0 1 0,0 0 0,-1-1 1,1 1-1,0-1 0,0 1 0,0-1 0,0 1 0,-1-1 0,1 0 1,0 0-1,0 1 0,0-1 0,0 0 0,0 0 0,0 0 0,0 0 1,0 0-1,0 0 0,0 0 0,0 0 0,1-1 0,33-1-680,-27 1 272,-1-1-1,0 0 1,0 0 0,0 0 0,0-1-1,13-8 1,5-5-2612</inkml:trace>
  <inkml:trace contextRef="#ctx0" brushRef="#br0" timeOffset="1543.25">1099 311 7394,'0'0'5675,"-19"20"-5109,-60 67 115,72-79-532,0 0 0,1 0 0,0 1-1,0 0 1,1 0 0,0 0 0,-4 13-1,6-12-40,1-1-1,1 1 0,0-1 0,0 1 0,1 13 1,0-22-103,0 0-5,0 0-1,0 1 1,0-1-1,1 0 1,-1 0-1,0 0 1,1 1-1,-1-1 1,0 0-1,1 0 1,-1 0-1,1 0 1,0 0-1,-1 0 1,1 0-1,0 0 1,0 0-1,0 0 1,0 0-1,1 1 1,0 0-38,1-1 1,-1 0-1,1 0 1,-1 0-1,1 0 0,-1 0 1,1 0-1,0-1 1,3 1-1,6 0-344,0-1 1,0 0-1,17-3 0,-27 2 298,8-1-257,0 0-1,-1-1 1,1 0 0,-1-1 0,1 0 0,-1 0 0,0-1 0,-1 0-1,17-13 1,-12 7-261,-1 0 0,0 0 0,0-1 0,-1-1 0,11-17 0,-12 8 1022,-9 21 164,-9 3 1179,2 4-1499,1 0 1,-1 0-1,1 0 0,1 0 1,-1 1-1,1 0 0,0-1 1,1 2-1,0-1 0,0 0 1,0 1-1,1-1 1,0 1-1,0 0 0,1 0 1,0 11-1,1-18-268,0 0 0,0-1 0,0 1 0,0 0 0,0 0 1,0 0-1,0-1 0,1 1 0,-1 0 0,0 0 0,1 0 0,-1-1 0,1 1 0,-1 0 0,1-1 0,-1 1 0,1 0 0,-1-1 0,1 1 1,-1-1-1,1 1 0,0-1 0,-1 1 0,2 0 0,0 0-19,1 0 0,-1-1 1,0 1-1,0-1 0,0 1 1,0-1-1,1 0 0,-1 0 0,3 0 1,-1 0-18,1 0 0,-1-1 0,0 1 1,0-1-1,-1 0 0,1-1 0,0 1 1,0 0-1,0-1 0,5-3 0,-4 0 13,0 0-1,0-1 1,-1 1-1,0-1 1,0 0 0,0 0-1,-1 0 1,0-1-1,0 1 1,0-1-1,-1 0 1,0 0-1,0 0 1,-1 0-1,0 0 1,0-10-1,-1 16 54,-1 0-1,0 1 0,0-1 0,0 1 0,0-1 0,0 1 0,0-1 0,0 1 0,0 0 0,0-1 0,0 1 0,0 0 0,0 0 1,0 0-1,0 0 0,0 0 0,-1 0 0,1 0 0,-1 0 0,-26 2 32,15 7 273,8-3-1063,23-4-11444</inkml:trace>
  <inkml:trace contextRef="#ctx0" brushRef="#br0" timeOffset="1932.17">1722 0 8226,'0'0'4105,"-135"149"-2217,101-103-1208,10-1-680,10-1-152,8-12-1640,6-14-4802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39:24.8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7 30 6185,'0'0'2957,"3"-4"-2370,20-22 2220,-23 55-2003,1 21 363,-3 1 0,-10 56 0,-13 12-169,-12 85-128,34-188-2436,-1-24-3352,-5-10 2335,-2-2-3122</inkml:trace>
  <inkml:trace contextRef="#ctx0" brushRef="#br0" timeOffset="370.68">1 325 6753,'0'0'5506,"55"-20"-4674,-24 18-832,5-2 8,6-2 176,3 2-184,21-4-360,-12 0-680,-5 2-2977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40:15.3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310 8226,'0'0'9042,"32"-32"-8514,-17 28-408,5 4 200,3 0 56,4 0-376,4 0-248,0 0 160,-1 0-376,-4 10-1169,-5 0-679,-10-2-2361</inkml:trace>
  <inkml:trace contextRef="#ctx0" brushRef="#br0" timeOffset="346.93">0 600 8090,'0'0'8946,"137"0"-8946,-113 0 136,3 0-408,5 4-1009,-5 2-1287,-5-2-4906</inkml:trace>
  <inkml:trace contextRef="#ctx0" brushRef="#br0" timeOffset="1157.42">906 0 8466,'0'0'5633,"-19"24"-3966,-63 80-719,71-89-747,0 1 0,2 0-1,0 0 1,0 1 0,2 0-1,-9 29 1,6-16 12,-3 7-86,2 0 0,1 1 0,2 0 0,2 0 0,-3 78-1,9-115-122,0 0 0,0 0 0,1 0 0,-1 1 0,0-1 0,0 0-1,1 0 1,-1 0 0,0 0 0,1 0 0,-1 0 0,1 0 0,0 0 0,-1 0-1,1 0 1,0 0 0,-1 0 0,1-1 0,0 1 0,0 0 0,1 0 0,0 1-7,1-1 0,-1 0 0,1 0 0,-1 0 0,1 0 0,-1 0 0,1 0 0,4 0 0,2 0-46,0-1 1,1 0-1,-1 0 1,13-3-1,-18 2 39,-1 0 0,1 0 0,-1 0 0,1-1 0,-1 1 0,0-1 0,0 0 0,0 0 0,0 0 0,0 0 0,0 0 0,-1-1 0,1 1 0,-1-1-1,1 0 1,-1 0 0,0 0 0,0 0 0,-1 0 0,3-4 0,-1 1-47,-1 0 1,0-1-1,0 1 0,0 0 0,-1-1 0,0 0 0,0 1 1,-1-1-1,1 0 0,-2-6 0,0 10 52,1 0 0,-1 0 0,0 0 0,0 1 0,-1-1 0,1 1 0,0-1 0,-1 1 0,0-1 0,0 1 0,1 0 0,-1-1 0,0 1-1,-1 0 1,1 1 0,0-1 0,-1 0 0,1 1 0,-1-1 0,1 1 0,-1 0 0,0-1 0,1 1 0,-6-1 0,-4-1 28,-1-1 0,1 2-1,-1 0 1,-16-1 0,21 3-24,-4-1-86,0 0 0,0 1 0,-13 2 0,25-2 47,0 0 1,-1 0-1,1 0 1,-1 0-1,1 0 0,0 0 1,-1 0-1,1 0 1,-1 0-1,1 0 1,0 0-1,-1 0 1,1 0-1,0 1 0,-1-1 1,1 0-1,0 0 1,-1 0-1,1 1 1,0-1-1,-1 0 1,1 0-1,0 1 0,-1-1 1,1 0-1,0 1 1,0-1-1,0 0 1,-1 1-1,1-1 1,0 0-1,0 1 0,0-1 1,0 0-1,0 1 1,-1-1-1,1 1 1,0-1-1,0 0 1,0 1-1,0-1 0,0 1 1,0-1-1,0 0 1,1 1-1,-1-1 1,0 0-1,0 1 0,0-1 1,0 1-1,0-1 1,0 0-1,1 1 1,0 0-278,-1 0 0,1 0 1,0 0-1,0 0 0,0 0 1,0 0-1,0 0 0,0 0 1,0-1-1,1 1 0,-1 0 1,0-1-1,0 1 0,0-1 1,2 1-1,21 2-7591</inkml:trace>
  <inkml:trace contextRef="#ctx0" brushRef="#br0" timeOffset="1591.61">1033 236 6569,'0'0'5410,"-10"22"-3735,-29 68-638,32-72-623,1 0 1,0 0-1,1 0 0,1 1 1,1-1-1,1 1 0,0 0 1,3 34-1,-1-30-278,0-22-132,0 0-1,0 0 1,0 0-1,0 0 1,0 0 0,1 0-1,-1 0 1,0 0-1,1 0 1,-1 0-1,1 0 1,-1 0 0,1-1-1,-1 1 1,1 0-1,-1 0 1,1-1 0,0 1-1,0 0 1,-1-1-1,3 2 1,-1-1 15,0 1 0,1-1 1,-1 0-1,0-1 0,1 1 0,-1 0 1,1-1-1,4 1 0,-2-1-6,1 1 1,-1-1-1,1-1 0,-1 1 0,1-1 0,-1 0 0,1 0 1,5-3-1,-3 0-42,0-1 0,0 0 0,0-1 1,-1 1-1,0-1 0,0-1 0,0 0 0,-1 0 1,0 0-1,-1 0 0,1-1 0,-1 0 0,-1 0 1,0 0-1,5-12 0,-2 1-71,0 0-1,-2-1 1,0 1 0,-1-1-1,3-40 1,-6 53 1,-1 4 156,0-1 0,0 0 0,0 0 0,0 1 0,0-1 0,-1 0 0,-1-6 0,1 9-49,1 0 0,-1 0 0,0 0 1,0 0-1,0 0 0,0 0 0,1 0 0,-1 0 1,-1 0-1,1 1 0,0-1 0,0 0 1,0 1-1,0-1 0,0 1 0,-1-1 1,1 1-1,0 0 0,0-1 0,-1 1 0,1 0 1,0 0-1,-1 0 0,1 0 0,-2 0 1,-121 0-4033,81 0-2697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39:55.1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8 271 5937,'0'0'6298,"-2"-7"-5729,0-2-144,0-1 1,0 0-1,1 1 1,0-1-1,1 0 1,2-19-1,-2 28-404,1 0 1,0-1-1,-1 1 1,1 0-1,0 0 0,0 0 1,0 0-1,0-1 1,0 1-1,0 0 0,0 1 1,0-1-1,1 0 1,-1 0-1,0 0 0,1 1 1,-1-1-1,0 1 1,1-1-1,-1 1 0,1-1 1,2 1-1,37-5-47,-36 5 27,8-1-10,34-2-281,92 6 1,-136-3 292,0 0 1,-1 1-1,1-1 1,-1 1-1,1 0 1,-1-1-1,1 1 1,-1 0-1,0 1 1,1-1-1,-1 0 1,0 1-1,0-1 1,0 1-1,0 0 1,0-1-1,0 1 1,-1 0-1,1 0 1,-1 0-1,1 0 1,-1 1-1,0-1 1,1 0 0,-1 1-1,0-1 1,-1 0-1,1 1 1,0-1-1,-1 1 1,1 0-1,-1-1 1,0 1-1,0-1 1,0 4-1,-1 2 78,0 0-1,0 1 0,0-1 1,-1 0-1,-1 0 1,1 0-1,-1 0 1,-1-1-1,-7 14 1,-1-2 257,-2 0 0,0-1 0,-1-1 0,-33 30 1,39-38-547,-1-1-1,0-1 1,-1 0 0,0 0 0,0-1 0,0-1 0,0 0 0,-1 0 0,0-1 0,-19 4 0,30-8-188,1 0 333,0 0 0,-1 0 0,1 0-1,0 0 1,0 0 0,0 0 0,0 1 0,0-1 0,0 0 0,0 0 0,0 0 0,0 0 0,-1 0 0,1 0 0,0 0 0,0 0 0,0-1 0,0 1 0,0 0 0,0 0 0,0 0 0,0 0 0,0 0 0,0 0 0,-1 0 0,1 0 0,0 0 0,0-1-694,0 1 694,0 0 0,0 0 0,0 0 0,0 0 0,-1 0 0,1 0 0,0 0 0,0-1 0,0 1 0,0 0 0,1 0 0,-1 0 0,0 0 0,0 0 0,0 0-1,0 0 1,0 0 0,0 0 0,0-1 0,0 1 0,0 0 0,0 0 0,0 0 0,0-1-270,0-11-4408</inkml:trace>
  <inkml:trace contextRef="#ctx0" brushRef="#br0" timeOffset="374.55">820 122 9874,'0'0'3568,"-20"15"-1845,-6 4-1307,6-6-130,0 2-1,1 1 0,-32 34 0,43-42-184,0 1 0,1 0 0,0 0 0,0 1 0,1 0 0,0 0 1,1 0-1,0 1 0,1 0 0,0 0 0,1 0 0,0 0 0,1 0 0,0 1 0,0-1 0,1 15 0,1-22-99,0 0 0,1 0 1,-1 0-1,1-1 0,0 1 0,0 0 0,1 0 1,-1-1-1,1 1 0,-1-1 0,1 1 0,0-1 1,0 0-1,5 5 0,-2-2-2,0-1 0,1 0 0,0-1 0,-1 1 0,2-1 0,-1-1 0,10 6 0,-3-4-266,0 1 0,1-2 0,0 0-1,0-1 1,1 0 0,-1-1 0,22 1-1,-32-3-30,0 0 0,0 0 0,0 0 0,0-1 0,0 1 0,0-1 0,-1 0 0,1 0 0,0 0-1,0-1 1,-1 1 0,1-1 0,-1 0 0,1 0 0,-1 0 0,0-1 0,4-3 0,9-11-3425</inkml:trace>
  <inkml:trace contextRef="#ctx0" brushRef="#br0" timeOffset="762.07">1276 198 9010,'0'0'4385,"-2"117"-2433,-5-81-367,1-2-689,-1-3 56,2-1-952,3-2 184,2-4 184,0-1-368,0-5-176,0-2 168,0-4-496,0-4-32,-11-6-4761,-3-2 2464</inkml:trace>
  <inkml:trace contextRef="#ctx0" brushRef="#br0" timeOffset="763.07">1108 383 6361,'0'0'8882,"123"0"-8634,-80 0-248,2 0-504,13 0-864,-8 0 64,-10 0-4130</inkml:trace>
  <inkml:trace contextRef="#ctx0" brushRef="#br0" timeOffset="1225.83">1815 219 8362,'0'0'8626,"-6"19"-8086,-17 63-275,21-75-210,0 1 0,0-1 0,1 1 0,0 0 0,0-1 0,1 1 0,0 0-1,0 0 1,1-1 0,1 11 0,-1-16-57,-1 0 0,1 0 0,0 0 0,0 0 0,0 0 0,0 0 0,0 0 0,0 0 0,1 0 0,-1 0 0,1-1 0,-1 1 0,1 0 0,0-1 0,-1 0 0,1 1 0,0-1 0,0 0 0,0 0 0,0 0 0,0 0 0,0 0 0,0 0 0,3 0 0,2 1-85,0-1-1,0 0 0,0-1 0,0 1 0,0-1 0,10-2 0,-14 2 81,-1 0-1,1-1 1,-1 0 0,1 1 0,-1-1 0,0 0-1,0 0 1,1-1 0,-1 1 0,0 0 0,0-1-1,0 1 1,0-1 0,-1 1 0,1-1 0,3-3-1,0-3-11,0 0 1,0 0-1,4-11 0,13-18-286,-22 37 294,0 0-1,0 0 0,0 0 1,1 0-1,-1 0 1,0 0-1,0 0 1,0 0-1,1 0 1,-1 0-1,0 0 1,0 0-1,0 0 1,0 0-1,1 0 1,-1 0-1,0 1 1,0-1-1,0 0 1,0 0-1,0 0 1,0 0-1,1 0 1,-1 1-1,0-1 1,0 0-1,0 0 1,0 0-1,0 0 1,0 1-1,0-1 0,0 0 1,0 0-1,0 0 1,0 1-1,0-1 1,0 0-1,0 0 1,0 0-1,0 1 1,0-1-1,0 0 1,0 0-1,0 0 1,0 0-1,0 1 1,0-1-1,0 0 1,1 14-50,-1 54 89,1 14 89,-3-1-1,-18 123 0,19-199-67,0 0-1,0 0 1,-1 0-1,0 0 1,0 0 0,0 0-1,0 0 1,-1-1-1,1 1 1,-1-1-1,0 1 1,-1-1 0,-4 4-1,4-5-12,0 0 0,0 0 0,0-1 0,0 0 0,0 0 0,-1 0 0,1-1 0,-1 1-1,1-1 1,-1 0 0,0 0 0,1-1 0,-1 1 0,-8-1 0,6 0-62,0 0 0,0-1 0,0 1 1,1-1-1,-1-1 0,0 1 0,1-1 0,-1 0 1,-11-6-1,15 6-22,0 0 0,1 0-1,-1 0 1,0 0 0,1-1 0,-1 0 0,1 1 0,0-1 0,0 0 0,0 0 0,0 0 0,1 0 0,-1 0-1,1 0 1,0-1 0,0 1 0,0 0 0,0-1 0,0 1 0,1-1 0,-1-4 0,1 2-48,-1 1 0,1 0 1,1 0-1,-1 0 1,1-1-1,0 1 1,0 0-1,0 0 0,1 0 1,-1 0-1,5-8 1,-2 6-108,1 0 0,0 1 1,1-1-1,0 1 0,0 0 0,10-8 1,8-5-491,1 2 0,1 0 0,32-15 0,-45 25 139,33-16-2076</inkml:trace>
  <inkml:trace contextRef="#ctx0" brushRef="#br0" timeOffset="1614.26">2261 418 2665,'0'0'16187,"126"0"-16307,-79 0 120,34 0-832,-14 0-3057,-4 0-2920</inkml:trace>
  <inkml:trace contextRef="#ctx0" brushRef="#br0" timeOffset="2071.24">2956 47 9482,'0'0'6995,"15"6"-6400,31 11-257,49 12 1,-66-23-212,-14-3-209,0 0 1,28 11 0,-42-14 67,0 1 0,-1-1 0,1 0 0,-1 1 0,1-1 0,-1 1 0,1-1 0,-1 0 0,1 1-1,-1-1 1,1 1 0,-1 0 0,1-1 0,-1 1 0,0-1 0,0 1 0,1 0 0,-1-1 0,0 1 0,0-1 0,1 1 0,-1 0 0,0-1 0,0 1 0,0 0 0,0 0 0,0-1 0,0 1 0,0 0 0,0-1 0,-1 1 0,1 0 0,0-1 0,0 1 0,0-1 0,-1 2 0,-14 22-177,-76 67 112,9-10 421,70-68-265,0 2-1,2-1 1,-1 1-1,-10 23 1,19-34-77,0 1-1,0-1 1,0 1 0,1 0 0,0 0 0,0 0-1,0-1 1,0 1 0,1 0 0,0 0 0,0 0-1,0 0 1,2 7 0,-2-11-10,1 0-1,0 0 1,-1 0 0,1 0-1,0 0 1,0 0-1,-1 0 1,1 0 0,0 0-1,0-1 1,0 1-1,0 0 1,0-1 0,0 1-1,0 0 1,1-1-1,-1 1 1,0-1 0,0 0-1,0 1 1,2-1-1,31 4-322,-27-4 259,280-1-2640,-119-3 1480,-133 5-742,-10 6-2060</inkml:trace>
  <inkml:trace contextRef="#ctx0" brushRef="#br0" timeOffset="4083.55">1 1236 3793,'0'0'7061,"3"0"-5538,78 0-42,353 12 534,12 5-2803,-96-5 714,193-8 549,-291 7-458,-1 0 119,-219-11-108,0-2 0,59-10 0,-28 1-84,86-4 0,66 9 137,-101 4 374,19 1-315,-46 2 312,159-20-1,-171 3 411,-49 9-720,0 2 0,-1 1 0,41-2 0,203 14 942,-266-9-949,0 0 0,-1 0 0,1-1 0,0 0 0,0 1 0,-1-1 0,0 0 0,1 0 0,2-3 0,11-8 57,-4 6 56,-7 3-168,0 1 1,1 0 0,-1 0-1,0 0 1,1 1-1,0 0 1,-1 0 0,9-1-1,-14 3-33,0-1 32,0 0-109,0 1-59,-7 0-1406,-72 15-4636,33-6 149</inkml:trace>
  <inkml:trace contextRef="#ctx0" brushRef="#br0" timeOffset="11469.62">5191 470 7402,'0'0'9244,"16"-15"-8562,-11 9-625,109-117 238,-95 100-140,149-192-342,-171 242 168,-9 10 415,-28 58 1,9-24 425,7-16-634,12-29-488,1 1 1,-9 31-1,19-46-5210</inkml:trace>
  <inkml:trace contextRef="#ctx0" brushRef="#br0" timeOffset="11943.05">5713 0 7362,'0'0'7760,"10"2"-7183,89 18 83,-89-18-720,15 5 16,-24-7 42,0 1 0,0 0 1,-1-1-1,1 1 0,0 0 0,-1 0 0,1 0 0,0-1 0,-1 1 0,1 0 0,-1 0 0,1 0 0,-1 0 0,0 0 0,1 0 0,-1 0 0,0 0 0,0 0 1,1 0-1,-1 0 0,0 0 0,0 0 0,-1 1 0,1 12-12,-1 0-1,-1-1 1,0 1 0,-1-1 0,-8 24 0,-32 62 467,20-52-340,9-14 12,-2-1-1,-1 0 1,-2-2-1,-43 56 1,47-74-2009,2-9-2737</inkml:trace>
  <inkml:trace contextRef="#ctx0" brushRef="#br0" timeOffset="12297.85">5687 342 9634,'0'0'8602,"132"-32"-8546,-87 32-8,20 0-48,-11 16-1456,-7-4-2801</inkml:trace>
  <inkml:trace contextRef="#ctx0" brushRef="#br0" timeOffset="4856.22">518 1846 10354,'0'0'4859,"13"-20"-4098,-5 6-685,85-125 526,-32 58-634,-61 81 33,-1 0 1,1 1-1,0-1 1,0 0 0,0 1-1,0-1 1,0 0-1,0 0 1,1 1 0,-1-1-1,0 0 1,0 0-1,0 1 1,0-1 0,0 0-1,0 0 1,0 0-1,0 1 1,1-1 0,-1 0-1,0 0 1,0 1-1,0-1 1,0 0-1,1 0 1,-1 0 0,0 0-1,0 1 1,0-1-1,1 0 1,-1 0 0,0 0-1,0 0 1,1 0-1,-1 0 1,0 0 0,0 0-1,1 0 1,-1 0-1,0 0 1,0 0 0,1 0-1,-1 0 1,0 0-1,1 0 1,-1 0 0,0 0-1,0 0 1,1 0-1,-1 0 1,0 0 0,0 0-1,0 0 1,1-1-1,-1 1 1,0 0 0,0 0-1,1 0 1,-1 0-1,0-1 1,0 1 0,0 0-1,0 0 1,1 0-1,-1-1 1,0 1 0,0 0-1,0 27 82,0-21 31,0 22 238,-2 1 0,-1-1 0,-1 1 0,-1-1 0,-2-1 0,0 1-1,-2-1 1,-17 34 0,-4-1-465,16-35-2786</inkml:trace>
  <inkml:trace contextRef="#ctx0" brushRef="#br0" timeOffset="5214.99">269 2119 10538,'0'0'3369,"168"0"-2281,-98 0-720,8 0-112,5 0-256,-2 0-1008,11 0 824,-20 0-2288,-16 0-5490</inkml:trace>
  <inkml:trace contextRef="#ctx0" brushRef="#br0" timeOffset="5715.04">522 2409 8634,'0'0'4618,"23"-4"-3878,69-14-532,-51 15 1,-39 3-200,-1 0-1,0 0 0,1 0 0,-1 0 1,0 0-1,1 1 0,-1-1 0,0 1 1,1-1-1,-1 1 0,0-1 0,0 1 1,1 0-1,0 1 0,-1 0 2,0 0-1,0 0 1,0 0 0,0 0-1,-1 0 1,1 0 0,-1 0-1,1 0 1,-1 1 0,0-1-1,0 0 1,0 0 0,0 0-1,0 1 1,-1-1 0,1 0-1,-1 0 1,0 2-1,1-1 38,-1 0-1,0 0 0,0 0 0,0 0 0,0 0 0,0 0 1,-1-1-1,1 1 0,-1 0 0,0-1 0,1 0 0,-1 1 0,0-1 1,-3 3-1,-3 1 195,0 0 0,-17 10 0,17-12-87,1 0 0,0 0-1,1 1 1,-11 9 0,17-14-165,0 0-1,-1 0 1,1 1 0,0-1 0,0 0 0,0 0-1,0 0 1,0 0 0,0 0 0,0 0-1,-1 0 1,1 1 0,0-1 0,0 0-1,0 0 1,0 0 0,0 0 0,0 0-1,0 1 1,0-1 0,0 0 0,0 0-1,0 0 1,0 0 0,0 0 0,0 1-1,0-1 1,0 0 0,0 0 0,0 0 0,0 0-1,0 1 1,0-1 0,0 0 0,0 0-1,0 0 1,0 0 0,0 0 0,0 1-1,0-1 1,0 0 0,1 0 0,-1 0-1,0 0 1,0 0 0,0 0 0,0 0-1,0 1 1,0-1 0,0 0 0,1 0-1,-1 0 1,0 0 0,0 0 0,0 0 0,1 0-1,10 2-570,-11-2 578,40 0-1925,-28-1 1558,0 0 0,0 2 0,-1-1 0,1 2 0,0-1 0,-1 1 0,13 5 0,-22-6 408,0 0 0,0 0-1,-1 0 1,1 0 0,-1 0 0,1 0-1,-1 1 1,0-1 0,1 0 0,-1 1 0,0 0-1,0-1 1,0 1 0,0-1 0,0 1-1,0 0 1,-1 0 0,1 0 0,-1-1-1,1 1 1,-1 0 0,1 0 0,-1 0 0,0 0-1,0 0 1,0 0 0,0 0 0,-1 3-1,0 1 164,0 0 0,0-1-1,-1 1 1,0-1 0,0 1-1,0-1 1,0 0 0,-5 8-1,-4 1 311,0 0 0,-1 0 0,0-1 0,-1 0 1,0-1-1,-1-1 0,-27 18 0,29-22-391,0 0 1,-1-1-1,0-1 1,0 0 0,0 0-1,-1-1 1,0-1-1,1 0 1,-1-1-1,-21 0 1,34-2-167,-1 0-1,1 0 1,-1 0-1,1-1 1,-1 1 0,1 0-1,-1-1 1,1 1-1,-1-1 1,1 0 0,0 0-1,-1 1 1,1-1-1,0 0 1,0 0 0,-1 0-1,1 0 1,0 0-1,0-1 1,0 1 0,0 0-1,1 0 1,-1-1-1,0 1 1,0 0 0,1-1-1,-1 1 1,1-1-1,-1 1 1,1-1 0,0 1-1,0-1 1,-1 1-1,1-1 1,0 1 0,0-1-1,1-1 1,-1-4-695,0 0 0,1 1 0,0-1 0,0 0 0,1 1 0,0 0 1,4-12-1,13-15-7933</inkml:trace>
  <inkml:trace contextRef="#ctx0" brushRef="#br0" timeOffset="6308">1501 1887 9098,'0'0'8322,"-3"20"-7434,-8 71-456,7-69-205,-1 0-1,-2 0 1,0-1 0,-18 37-1,0 2-256,22-53-55,-6 12-1092,-5-13-2868,8-6 119</inkml:trace>
  <inkml:trace contextRef="#ctx0" brushRef="#br0" timeOffset="6694.61">1327 2019 7434,'0'0'6577,"166"20"-6689,-117-20-2257,-2 0-8497</inkml:trace>
  <inkml:trace contextRef="#ctx0" brushRef="#br0" timeOffset="7039.56">2021 1908 8666,'0'0'3313,"21"-19"-2367,67-61-746,-73 64-174,0 0 0,0-1 0,-2 0 0,0-1-1,-1-1 1,11-21 0,4-7 248,-16 32 913,-12 37-103,-6 6-140,-1 0-1,-21 48 1,3-10-267,14-31-1093,-25 82 1851,34-101-3018,0-1 1,1 1 0,1 17-1</inkml:trace>
  <inkml:trace contextRef="#ctx0" brushRef="#br0" timeOffset="7415.06">1840 2094 8890,'0'0'6529,"148"0"-4640,-87 0-1537,6 2-336,7 0 512,3 0-528,1 2-48,25-4-568,-20 0-2273,-13 0-304</inkml:trace>
  <inkml:trace contextRef="#ctx0" brushRef="#br0" timeOffset="7802.22">2057 2460 8450,'0'0'3949,"-3"18"-2893,-11 56-487,13-69-443,1 0 1,-1 1-1,1-1 0,0 0 0,0 1 0,1-1 0,-1 0 1,1 0-1,0 1 0,1-1 0,-1 0 0,5 8 0,-2-5-38,1-1 1,0 1-1,1-1 0,0 0 0,7 6 0,8 11 536,-13-16-489,-2 0 0,12 19 0,-16-23-62,0 1 0,0-1-1,-1 1 1,0-1 0,0 1-1,0-1 1,0 1 0,-1 0-1,1 6 1,-1-10-38,0 1 0,0-1 0,0 0 0,0 1-1,0-1 1,0 1 0,0-1 0,0 1 0,-1-1 0,1 1 0,-1-1-1,1 0 1,-1 1 0,1-1 0,-1 0 0,0 0 0,1 1 0,-1-1 0,0 0-1,0 0 1,0 0 0,-2 2 0,0-2-46,0 0 0,0 0 0,-1-1 0,1 1 0,0-1 0,-1 1 1,1-1-1,-7-1 0,8 1 11,-12 1-116,10-1-105,0 1-1,0-1 0,0 0 0,0 0 1,0-1-1,0 1 0,0-1 0,0 0 1,0 0-1,1 0 0,-1-1 0,0 1 1,0-1-1,-6-4 0,3 0-437,0-1-1,0-1 1,1 1-1,0-1 0,1 0 1,-6-11-1,-4-15-4365</inkml:trace>
  <inkml:trace contextRef="#ctx0" brushRef="#br0" timeOffset="7803.25">2140 2404 9754,'0'0'6970,"128"-12"-6482,-90 10-232,2-2-256,21-2-1857,-14 2-23,-2-2-5618</inkml:trace>
  <inkml:trace contextRef="#ctx0" brushRef="#br0" timeOffset="8208.38">3152 1880 8634,'0'0'5728,"-2"22"-3939,-7 75-566,4-63-550,-2 0 0,-1-1-1,-15 42 1,16-55-495,3-5-305,-1-1 0,-1 0 0,0-1-1,-1 0 1,-14 22 0,20-34-29,0 0 1,0-1-1,1 1 0,-1 0 1,0 0-1,0 0 0,0-1 1,0 1-1,-1-1 0,1 1 1,0-1-1,0 1 0,0-1 1,0 1-1,-1-1 0,1 0 1,-2 0-1,-14 0-4894,15 0 4323,-10-2-7253</inkml:trace>
  <inkml:trace contextRef="#ctx0" brushRef="#br0" timeOffset="8567.64">3022 2080 11018,'0'0'6778,"137"-8"-6562,-95 8-168,5 0-48,25-6-1472,-14 2-2441,-4-2-8298</inkml:trace>
  <inkml:trace contextRef="#ctx0" brushRef="#br0" timeOffset="8939.43">3819 1812 6265,'0'0'9166,"11"-12"-9032,-9 10-131,78-93 544,-54 57-736,-16 20-142,2 2 1,1-1-1,0 2 0,17-17 0,-29 35 631,-4 34 578,-2-1 0,-1 1 0,-2-1-1,-19 56 1,-3 12-484,27-92-457,-1 1 0,0-1 0,-8 16 0,8-21-861,1-1 1,-1 0 0,0-1-1,-7 8 1,0-3-2393</inkml:trace>
  <inkml:trace contextRef="#ctx0" brushRef="#br0" timeOffset="9285.08">3603 2070 9706,'0'0'6690,"134"4"-6394,-82-2-184,4 0-224,27 0-801,-13 0-647,-10 2-1049</inkml:trace>
  <inkml:trace contextRef="#ctx0" brushRef="#br0" timeOffset="9661.04">3890 2362 9482,'0'0'6173,"-24"13"-4652,-81 46-536,17-14-23,68-36-829,0 1 0,1 0 1,-29 22-1,47-31-141,0 0-1,-1 0 0,1 0 1,0 0-1,0 0 1,0 0-1,-1 0 0,1 0 1,1 0-1,-1 0 1,0 1-1,0-1 0,0 0 1,1 1-1,-1-1 0,0 1 1,1-1-1,0 1 1,-1-1-1,1 1 0,0-1 1,-1 1-1,1-1 1,0 3-1,1-2-9,0 0 0,0-1 0,0 1 0,0-1 1,0 1-1,0-1 0,1 0 0,-1 1 0,0-1 0,1 0 0,-1 0 0,1 0 1,-1 0-1,1 0 0,-1 0 0,1 0 0,0-1 0,-1 1 0,1 0 0,2-1 0,39 12-370,0-3-1,1-2 0,64 3 0,47 7-557,-148-17 659</inkml:trace>
  <inkml:trace contextRef="#ctx0" brushRef="#br0" timeOffset="10031.85">3855 2569 9634,'0'0'6329,"-74"129"-4848,49-84 407,5-1-1240,2 2-120,3-1 145,1-9-617,5-2 480,2-1-536,3-7-448,-1-2 336,3-6-913,-7-8-495,2-4-2537</inkml:trace>
  <inkml:trace contextRef="#ctx0" brushRef="#br0" timeOffset="10408.47">4500 917 6161,'0'0'8738,"65"-22"-8042,-45 20 88,5 0-743,2 2 199,0-2 192,4 2-432,-4 0-472,2 0-545,-8 0-703,-8 0-1073</inkml:trace>
  <inkml:trace contextRef="#ctx0" brushRef="#br0" timeOffset="10763.31">4401 1079 7218,'0'0'8897,"126"36"-7472,-85-32-1425,1 2-320,21-1-272,-11-1-1897,-5-2-4256</inkml:trace>
  <inkml:trace contextRef="#ctx0" brushRef="#br0" timeOffset="12720.25">5224 905 7826,'0'0'9664,"5"-1"-9158,35-4-110,1 2 0,68 4 0,-35 1-396,18-2-362,169-20 0,-261 20 54,12-2 31</inkml:trace>
  <inkml:trace contextRef="#ctx0" brushRef="#br0" timeOffset="13469.64">4447 860 5049,'0'0'5956,"32"0"-623,67-1-3685,2 0-1517,1 4-3456,-85-2 320,-4 1-2429</inkml:trace>
  <inkml:trace contextRef="#ctx0" brushRef="#br0" timeOffset="14075.89">4429 1100 4673,'0'0'7202,"14"-8"-5321,24 2-130,61 0 1,-7 6-2694,-45 0-1659,-43 0-337</inkml:trace>
  <inkml:trace contextRef="#ctx0" brushRef="#br0" timeOffset="15862.23">5054 913 4641,'0'0'5285,"-5"-21"1277,7 20-6534,0 0 0,0 0 1,0 0-1,0 0 1,0 0-1,0 0 0,0 1 1,1-1-1,-1 1 1,0 0-1,0-1 1,3 1-1,34 1 171,-21 0-69,197-3-210,44 1-253,-86 4-3097</inkml:trace>
  <inkml:trace contextRef="#ctx0" brushRef="#br0" timeOffset="17237.27">5342 1616 6009,'0'0'9940,"6"-7"-9436,21-23-77,4-5 165,35-48 1,-38 40-850,28-62 1,-55 102 309,-3 41 194,-11 64 1,-1 7 112,12-74-346,2-18-51,-1 1 0,0-1 0,-1 0 1,-1 0-1,-6 18 0,8-34-178,1 0-1,-1-1 1,1 1 0,-1 0-1,1-1 1,-1 1 0,1-1-1,-1 1 1,0-1-1,1 1 1,-1-1 0,0 1-1,1-1 1,-1 0-1,0 1 1,0-1 0,1 0-1,-1 1 1,0-1 0,0 0-1,0 0 1,1 0-1,-1 0 1,-1 0 0,2 0 143,-7 0-5219</inkml:trace>
  <inkml:trace contextRef="#ctx0" brushRef="#br0" timeOffset="17740.52">5660 1333 8546,'0'0'5932,"4"1"-4925,2 0-823,1 1 0,-1 0 0,1 1 1,-1 0-1,0 0 0,0 0 1,-1 0-1,8 6 0,33 18 357,-45-27-541,1 0 0,-1 1 0,1-1 0,-1 1 0,1 0 0,-1-1 0,0 1 0,0 0 0,1 0 0,-1 0 0,0 0 0,0 0 0,0 0 0,0 0 0,0 0 0,0 0 0,0 1 0,0-1 0,0 0 0,-1 1 1,1-1-1,-1 0 0,1 1 0,-1-1 0,1 1 0,-1-1 0,0 1 0,1-1 0,-1 1 0,0-1 0,0 1 0,0-1 0,-1 3 0,2 2 15,0 19 99,0 0 1,-1-1-1,-1 1 1,-2-1-1,0 1 1,-8 25-1,-19 64-1039,30-113 736,0-1 0,0 1-1,0-1 1,0 1 0,-1 0 0,1-1 0,0 1 0,-1-1 0,1 1 0,0 0 0,-1-1-1,1 1 1,-1-1 0,1 1 0,0-1 0,-1 0 0,1 1 0,-1-1 0,0 1 0,1-1-1,-1 0 1,1 0 0,-1 1 0,0-1 0,1 0 0,-1 0 0,1 1 0,-1-1 0,0 0 0,1 0-1,-1 0 1,0 0 0,1 0 0,-2 0 0</inkml:trace>
  <inkml:trace contextRef="#ctx0" brushRef="#br0" timeOffset="18078.3">5727 1604 8386,'0'0'8354,"144"-8"-8498,-92 8-537,-10 0-1311,-4 0-233</inkml:trace>
  <inkml:trace contextRef="#ctx0" brushRef="#br0" timeOffset="18484.92">5374 1939 6729,'0'0'6226,"121"0"-5506,-85-4-376,4 2 1304,7 0-903,5 2-249,4 0-160,7 0-176,0 0 104,20 4-264,-18 2-1929,-9-4-911</inkml:trace>
  <inkml:trace contextRef="#ctx0" brushRef="#br0" timeOffset="18942.99">5693 2173 3489,'0'0'8267,"-20"10"-6834,2-1-1150,7-5-106,0 2 0,1-1 1,-1 1-1,1 1 1,0 0-1,1 0 1,-1 1-1,1 1 0,-14 17 1,6-4 287,2 0 1,1 1 0,1 1-1,1 0 1,-11 31-1,17-37-358,1 0 1,0 0-1,1 1 0,1 0 0,1 0 0,1 0 1,0 0-1,3 23 0,-1-38-101,0 1 1,0-1-1,1 1 1,-1-1-1,1 1 0,0-1 1,0 0-1,0 0 1,1 0-1,-1 0 0,1 0 1,0-1-1,0 1 1,1-1-1,-1 0 0,1 0 1,-1 0-1,1 0 1,0 0-1,0-1 0,0 0 1,0 0-1,1 0 1,-1 0-1,9 1 0,1 1-213,0-1-1,1 0 0,-1-1 0,1-1 0,0-1 1,28-1-1,-39 0 133,-1 1 1,0-1-1,1 0 0,-1 0 1,0 0-1,0-1 1,1 1-1,-1-1 0,0 1 1,-1-1-1,1 0 1,0 0-1,0 0 0,-1-1 1,1 1-1,-1-1 0,0 1 1,0-1-1,0 0 1,0 0-1,0 0 0,-1 0 1,1 0-1,-1 0 1,0 0-1,0 0 0,0-1 1,0 1-1,0 0 1,-1-1-1,0 1 0,1-1 1,-1 1-1,-1-6 1,1 7 93,-1 0 0,1 1 1,0-1-1,-1 1 0,1 0 1,-1-1-1,1 1 0,-1-1 1,0 1-1,1 0 0,-1-1 0,0 1 1,0 0-1,0 0 0,0 0 1,0 0-1,0-1 0,-3 0 1,1 0 34,-1-1-1,0 1 1,0 0 0,0 1 0,0-1-1,-6-1 1,-5 0 315,0 0 0,-29 0-1,-22 2-328,65 1-74,1 0-1,-1 0 0,1 1 0,-1-1 0,1 0 1,-1 0-1,1 0 0,-1 0 0,1 0 1,0 0-1,-1 1 0,1-1 0,-1 0 1,1 0-1,-1 1 0,1-1 0,0 0 1,-1 1-1,1-1 0,0 0 0,-1 1 0,1-1 1,0 0-1,0 1 0,-1-1 0,1 1 1,0-1-1,0 1 0,0-1 0,-1 0 1,1 1-1,0-1 0,0 1 0,0-1 0,0 1 1,0-1-1,0 1 0,0-1 0,0 1 1,0-1-1,0 1 0,0-1 0,1 1 1,-1-1-1,0 0 0,0 1 0,1 5-1255,-1 1-2202</inkml:trace>
  <inkml:trace contextRef="#ctx0" brushRef="#br0" timeOffset="19335.55">5888 2515 9234,'0'0'4604,"-15"22"-3204,-42 70-105,53-86-1181,0 1 0,1-1 1,0 1-1,1-1 0,-4 13 1,6-15-75,0 0 0,-1 0 0,1 1 0,0-1 0,2 8 0,-1-1-6,0-9-26,-1 0-1,1 1 1,0-1-1,0 0 1,-1 0-1,1 0 1,1 0-1,-1 0 1,0 0 0,0-1-1,1 1 1,-1 0-1,1-1 1,-1 1-1,1-1 1,0 1-1,-1-1 1,1 0-1,0 0 1,0 1 0,0-1-1,0-1 1,0 1-1,0 0 1,1 0-1,-1-1 1,0 1-1,3-1 1,8 2-283,1 0 1,0-1-1,19-1 1,-20 0-53,-7-1 188,0 1 0,1-1 0,-2 0 0,1-1 0,0 1 0,0-1 0,0 0 0,-1-1 0,1 0 0,-1 1 0,0-2 0,1 1 0,-2-1 0,1 1 0,0-1 0,-1 0 0,0-1 0,1 1 0,-2-1 0,7-10 0,-5 8 76,-1 0 0,-1 0-1,1 0 1,-1 0-1,-1 0 1,1-1 0,-1 1-1,-1-1 1,1 0-1,-1 0 1,-1 1 0,1-1-1,-1 0 1,-1 0-1,1 0 1,-3-8 0,2 12 167,0 1 1,0 0 0,0 0-1,-1 0 1,1 0 0,-1 0-1,0 0 1,0 1 0,0-1-1,0 1 1,0-1 0,0 1-1,-1 0 1,1 0 0,-6-4-1,-2 1 299,0-1 0,-1 1 0,-13-4 0,15 6-908,0-1 0,-1 0 0,-16-11 1,16 5-2164</inkml:trace>
  <inkml:trace contextRef="#ctx0" brushRef="#br0" timeOffset="20198.32">6234 720 8226,'0'0'9042,"32"-32"-8514,-16 28-408,4 4 200,2 0 56,5 0-376,5 0-248,-1 0 160,-2 0-376,-2 10-1169,-7 0-679,-9-2-2361</inkml:trace>
  <inkml:trace contextRef="#ctx0" brushRef="#br0" timeOffset="20545.25">6149 1011 8090,'0'0'8946,"137"0"-8946,-112 0 136,2 0-408,4 4-1009,-4 2-1287,-5-2-4906</inkml:trace>
  <inkml:trace contextRef="#ctx0" brushRef="#br0" timeOffset="21355.75">7057 411 8466,'0'0'5633,"-20"24"-3966,-62 79-719,71-88-747,1 1 0,0 0-1,1 0 1,1 1 0,0 0-1,-8 30 1,6-18 12,-3 8-86,2 0 0,1 0 0,2 1 0,2 1 0,-2 77-1,7-115-122,2 0 0,-1 0 0,0 0 0,0 0 0,0 0 0,0 0-1,1 1 1,-1-1 0,1 0 0,-1 0 0,1 0 0,-1 0 0,1 0 0,-1 0-1,1 0 1,0-1 0,0 1 0,-1 0 0,1 0 0,0 0 0,1 0 0,0 0-7,1 1 0,-1-1 0,1 0 0,-1 0 0,1 0 0,-1 0 0,1-1 0,4 1 0,3 0-46,-1 0 1,0-1-1,0-1 1,14-2-1,-20 3 39,1-1 0,-1 0 0,1-1 0,-1 1 0,0-1 0,0 1 0,1-1 0,-1 0 0,0 0 0,-1 0 0,1-1 0,0 1 0,-1-1 0,1 1-1,-1-1 1,0 0 0,0 0 0,0 0 0,0 0 0,1-4 0,0 1-47,0-1 1,-1 1-1,0 0 0,-1-1 0,1 1 0,-1-1 0,-1 1 1,1-1-1,-1 0 0,0-7 0,-1 12 52,0-1 0,0 0 0,0 0 0,0 1 0,0-1 0,-1 0 0,1 1 0,-1-1 0,1 1 0,-1 0 0,0-1 0,0 1 0,0 0-1,0 0 1,0 0 0,-1 1 0,1-1 0,-1 0 0,1 1 0,-1 0 0,1-1 0,-1 1 0,0 0 0,-4-1 0,-6-2 28,1 1 0,-1 1-1,0 0 1,-15-1 0,19 2-24,-3 0-86,0 1 0,0 0 0,-13 2 0,25-2 47,0 0 1,-1 0-1,1 0 1,0 0-1,-1 0 0,1 0 1,-1 0-1,1 0 1,0 0-1,-1 0 1,1 0-1,-1 0 1,1 0-1,0 0 0,-1 1 1,1-1-1,0 0 1,-1 0-1,1 1 1,0-1-1,-1 0 1,1 0-1,0 1 0,0-1 1,-1 0-1,1 0 1,0 1-1,0-1 1,-1 0-1,1 1 1,0-1-1,0 1 0,0-1 1,0 0-1,0 1 1,0-1-1,0 0 1,-1 1-1,1-1 1,0 1-1,0-1 0,0 0 1,0 1-1,1-1 1,-1 1-1,0-1 1,0 0-1,0 1 0,0-1 1,0 0-1,0 1 1,1-1-1,-1 1 1,1 0-278,0 0 0,-1 0 1,1 0-1,0 0 0,0 0 1,0 0-1,0 0 0,0-1 1,1 1-1,-1 0 0,0-1 1,0 1-1,0-1 0,1 1 1,0 0-1,22 1-7591</inkml:trace>
  <inkml:trace contextRef="#ctx0" brushRef="#br0" timeOffset="21789.93">7183 647 6569,'0'0'5410,"-9"21"-3735,-30 69-638,32-72-623,0 0 1,2 0-1,0 0 0,1 0 1,1 1-1,1 0 0,0 0 1,2 34-1,0-30-278,0-22-132,0 0-1,1 0 1,-1 0-1,0 0 1,0 0 0,0 0-1,1 0 1,-1 0-1,0 0 1,1 0-1,-1-1 1,1 1 0,-1 0-1,1 0 1,-1 0-1,1-1 1,0 1 0,0 0-1,-1-1 1,1 1-1,1 1 1,1-1 15,-1 0 0,0 0 1,1 0-1,-1 0 0,0 0 0,1-1 1,-1 1-1,5 0 0,-1-1-6,-1 0 1,1 0-1,0 0 0,-1-1 0,1 1 0,-1-1 0,0-1 1,7-1-1,-4-2-42,0 1 0,0-1 0,0-1 1,-1 0-1,0 0 0,0 0 0,-1-1 0,1 0 1,-1 0-1,-1-1 0,1 1 0,-1-1 0,-1 0 1,0-1-1,5-10 0,-2 0-71,0 0-1,-2-1 1,0 1 0,-1-1-1,3-40 1,-6 53 1,-1 4 156,0-1 0,1 0 0,-1 1 0,-1-1 0,1 0 0,-1 0 0,-1-6 0,1 9-49,1 0 0,-1 0 0,0 0 1,0 0-1,0 0 0,1 0 0,-1 0 0,0 0 1,0 1-1,-1-1 0,1 0 0,0 0 1,0 1-1,0-1 0,0 1 0,-1-1 1,1 1-1,0 0 0,0-1 0,-1 1 0,1 0 1,0 0-1,-1 0 0,1 0 0,-2 0 1,-121 0-4033,81 0-2697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34:11.5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7 1 7138,'0'0'5651,"-19"19"-5319,-59 64 593,46-50-403,3 1 1,0 2-1,-32 56 0,57-87-513,1 1-1,0-1 0,1 1 0,-1 0 0,1 0 0,0 0 0,1 0 0,0 0 0,0 1 0,0-1 1,0 0-1,1 8 0,0-13-69,1 0 0,-1 1-1,0-1 1,1 0 0,-1 0 0,1 0 0,-1 1 0,1-1 0,-1 0-1,1 0 1,0 0 0,0 0 0,0 0 0,-1 0 0,1 0 0,0 0-1,0 0 1,0-1 0,0 1 0,1 0 0,-1-1 0,0 1 0,0 0 0,0-1-1,0 1 1,1-1 0,-1 0 0,0 1 0,0-1 0,1 0 0,-1 0-1,0 0 1,1 0 0,-1 0 0,3 0 0,-2 0-135,0 0 1,0 0-1,0 0 0,0-1 1,0 1-1,1-1 0,-1 1 1,0-1-1,0 1 0,0-1 1,0 0-1,0 0 0,0 0 1,-1 0-1,1 0 0,0-1 1,0 1-1,-1-1 0,1 1 1,-1-1-1,3-2 0,2-17-2682</inkml:trace>
  <inkml:trace contextRef="#ctx0" brushRef="#br0" timeOffset="374.07">0 171 8554,'0'0'3048,"162"24"-2151,-111-24-713,-1 0-96,-3 0-88,-5-4-608,8-8 384,-14 2-1529,-5-2-1311</inkml:trace>
  <inkml:trace contextRef="#ctx0" brushRef="#br0" timeOffset="750.47">626 106 5537,'0'0'3257,"-13"19"-1730,-92 125 2047,93-129-3351,1 0 407,-17 26 0,26-36-630,-1 0-1,1 1 1,0-1-1,0 0 1,0 1 0,1 0-1,0-1 1,0 1-1,0 9 1,1-15-23,0 0 0,0 1 0,0-1 0,0 0 0,0 1 0,1-1-1,-1 0 1,0 0 0,0 1 0,0-1 0,0 0 0,0 0 0,1 0 0,-1 1 0,0-1 0,0 0 0,1 0 0,-1 0 0,0 1-1,0-1 1,1 0 0,-1 0 0,0 0 0,0 0 0,1 0 0,-1 0 0,0 0 0,0 1 0,1-1 0,-1 0 0,0 0 0,1 0 0,-1 0-1,0 0 1,0 0 0,1 0 0,-1-1 0,0 1 0,1 0 0,-1 0 0,0 0 0,0 0 0,1 0 0,4 0-181,1 0-381,1-1 0,-1 1 0,0-1 0,1 0-1,-1-1 1,0 1 0,9-5 0,14-9-6088</inkml:trace>
  <inkml:trace contextRef="#ctx0" brushRef="#br0" timeOffset="1126.24">902 224 3729,'0'0'9200,"5"0"-8902,0-1-212,-1 0 1,1 0-1,-1 0 1,1 0-1,5-3 0,-9 3-94,1 1-1,-1-1 1,0 0-1,0 1 1,0-1-1,1 0 1,-1 0-1,0 0 1,0 0-1,0 0 1,0 0-1,-1 0 1,1-1-1,0 1 1,0 0-1,-1 0 1,1-1-1,-1 1 1,1 0-1,-1-1 1,1 1-1,-1-1 1,0 1-1,0 0 1,0-3-1,0 4-11,0-1-1,0 1 0,0-1 0,0 1 1,0 0-1,0-1 0,-1 1 1,1-1-1,0 1 0,0-1 0,-1 1 1,1 0-1,0-1 0,-1 1 1,1 0-1,0-1 0,-1 1 0,1 0 1,0-1-1,-1 1 0,1 0 1,-1 0-1,1-1 0,-1 1 0,1 0 1,-1 0-1,1 0 0,0 0 1,-1 0-1,1 0 0,-2-1 0,-18 1-360,14 0 284,-5-1 94,1 2 0,-1-1 0,0 1 0,1 0 0,-1 1 0,1 1 0,-1 0 0,1 0 0,0 1 0,0 0 0,1 0 0,-1 1 0,1 1 0,0-1 0,-14 13 0,17-13 146,1 0 1,0 1 0,0-1-1,0 2 1,1-1 0,-1 0 0,-3 9-1,7-12-88,-1 0 0,1 1 0,-1-1 0,1 1-1,0-1 1,1 1 0,-1-1 0,1 1 0,-1 0 0,1-1-1,0 1 1,0 0 0,1-1 0,-1 1 0,1-1-1,0 1 1,1 5 0,0-7-4,-1 0 0,1 0 0,0 1 0,-1-1 0,1 0 0,0-1 0,0 1 0,0 0 0,1 0 0,-1-1 0,0 1 0,1-1 0,-1 0 0,1 0 0,-1 0 0,1 0 0,-1 0 0,6 0 0,4 2 92,1-1 0,21 1 0,0-2-493,0 0-1,0-3 1,0-1 0,66-14 0,-36-3-1220,-9-2-1240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39:50.2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08 2578 8346,'0'0'4793,"-22"8"-4161,-3 0-452,-109 41 884,108-39-800,9-4-38,0 0-1,1 2 1,0 0 0,0 1-1,-16 12 1,31-20-230,0 0 1,0 0 0,-1 0-1,1 0 1,0 0-1,0 0 1,0 1-1,1-1 1,-1 0-1,0 1 1,0-1-1,1 1 1,-1-1 0,0 3-1,1-3 4,0-1-1,0 1 1,0 0-1,0 0 0,0 0 1,0 0-1,0 0 1,1 0-1,-1-1 1,0 1-1,0 0 1,1 0-1,-1 0 1,1-1-1,-1 1 1,1 0-1,-1 0 1,2 0-1,0 2-19,1-1 0,0 0 0,0 0 0,0 0 0,0-1 0,0 1 0,0-1 0,1 1 0,-1-1 0,6 1 0,43 7-569,0-2-1,59 1 0,32 2-188,-134-7 678,-9-3 40,0 0 1,0 0-1,1 0 1,-1 0-1,0 0 0,0 0 1,0 0-1,0-1 1,0 1-1,0 0 1,0 0-1,0 0 0,0 0 1,1 0-1,-1 0 1,0 0-1,0 0 1,0 0-1,0 0 0,0 0 1,0 1-1,0-1 1,0 0-1,0 0 1,1 0-1,-1 0 1,0 0-1,0 0 0,0 0 1,0 0-1,0 0 1,0 0-180,0 0 180,0 0-1,0 1 1,0-1-1,0 0 1,0 0-1,1 0 0,-1 0 1,0 0-1,0 0 1,0 0-1,0 0 1,0 0-1,0 0 0,0 1 1,0-1-1,0 0 1,0 0-1,0 0 1,0 0-1,0 0 0,0 0 1,-1 0-1,1 0 1,0 0-1,0 1 1,0-1-1,0 0 0,0 0 1,0 0-1,0 0 1,-6 0-2428</inkml:trace>
  <inkml:trace contextRef="#ctx0" brushRef="#br0" timeOffset="354.16">6425 2769 5577,'0'0'6162,"-45"125"-3746,28-66-648,1-5-503,2 1-417,3-7-408,2-8-80,5-9-360,1-3-48,1-10-336,2-14-984</inkml:trace>
  <inkml:trace contextRef="#ctx0" brushRef="#br0" timeOffset="-731.34">6096 2099 8834,'0'0'7321,"19"-9"-6652,60-34-537,-73 40-107,0-1 0,0 0 0,-1 0 0,1 0 0,-1-1 0,0 0 0,0 0-1,0 0 1,-1 0 0,7-11 0,-1 1-27,77-119 76,-76 124-149,-11 10 75,0 0-1,0 0 1,0 0-1,1 0 1,-1 1-1,0-1 1,0 0-1,0 0 1,1 0-1,-1 0 1,0 0-1,0 0 0,0 0 1,1 0-1,-1 0 1,0 1-1,0-1 1,0 0-1,0 0 1,0 0-1,1 0 1,-1 1-1,0-1 1,0 0-1,0 0 1,0 0-1,0 1 1,0-1-1,0 0 0,0 0 1,0 0-1,0 1 1,0-1-1,0 0 1,2 28 185,-3-20-50,1 20 60,-2 1 0,0-1 0,-14 54 0,11-63-678,-1 0 1,-1-1-1,-1 0 0,0-1 0,-1 0 1,-19 28-1,10-24-4429</inkml:trace>
  <inkml:trace contextRef="#ctx0" brushRef="#br0" timeOffset="-389.01">5914 2345 10354,'0'0'2889,"150"0"-2785,-76 0 544,11 0-648,7 0-152,5 0 104,24 8-736,-22 1-937,-21-3-4040</inkml:trace>
  <inkml:trace contextRef="#ctx0" brushRef="#br0" timeOffset="-6717.42">3552 1035 7330,'0'0'7226,"-6"19"-6241,-3 8-746,-29 98 1338,36-118-1488,1 1 1,0 0-1,1 16 0,0-13 9,1-10-102,0 0 0,-1-1 0,1 1-1,-1-1 1,1 1 0,0-1 0,0 0 0,-1 1 0,1-1 0,0 0 0,0 1 0,-1-1 0,1 0 0,0 0 0,0 0 0,0 0-1,-1 0 1,1 0 0,0 0 0,0 0 0,0 0 0,1 0 0,23-2-158,-20 1-18,1-1 1,-1 0 0,0 0 0,1-1-1,-1 1 1,0-1 0,-1 0-1,1-1 1,0 1 0,-1-1 0,0 0-1,0 0 1,0 0 0,0 0-1,5-9 1,4-8-1235,0-1 0,12-27-1,-16 32 190,1 1 9,-10 15 1220,0 1 1,0 0-1,0 0 0,0 0 0,0 0 0,0 0 1,0 0-1,0 0 0,0 0 0,0 0 0,0-1 0,0 1 1,1 0-1,-1 0 0,0 0 0,0 0 0,0 0 0,0 0 1,0 0-1,0 0 0,0 0 0,0 0 0,1 0 1,-1 0-1,0 0 0,0 0 0,0 0 0,0 0 0,0 0 1,0 0-1,0 0 0,1 0 0,-1 0 0,0 0 0,0 0 1,0 0-1,0 0 0,0 0 0,0 0 0,0 0 1,1 0-1,-1 0 0,0 0 0,0 0 0,0 1 0,0-1 1,0 0-1,0 0 0,0 0 0,0 0 0,0 0 0,0 0 1,0 0-1,1 1 0,0 26 1878,-1-16-1628,1 63 1750,-1 68 342,-2-112-1894,-1 0 0,-11 49 0,13-76-407,0 1 1,0 0-1,0-1 0,0 1 0,-1-1 0,1 1 0,-1-1 0,0 0 0,0 1 0,-1-1 0,1 0 0,-1-1 0,1 1 0,-6 4 0,4-5-45,0 0 1,0 0-1,0 0 0,0-1 0,0 1 1,-1-1-1,1 0 0,0 0 0,-1-1 1,1 1-1,0-1 0,-5 0 0,6 0-46,0 0-1,1 0 0,-1 0 0,1-1 1,-1 1-1,1 0 0,-1-1 1,1 0-1,-1 1 0,1-1 1,0 0-1,-1 0 0,1-1 0,-3-1 1,3 1-5,1 0-1,-1 0 1,1 0 0,-1 0 0,1 0-1,0 0 1,0-1 0,0 1 0,0 0-1,0-1 1,1 1 0,-1-1 0,1 1-1,-1-1 1,1-2 0,-1-4-222,0 1 0,1-1 0,0 0 0,0 1 0,1-1 0,0 0 0,4-14 0,-3 19 114,-1 0 1,1 0-1,0 0 0,0 0 1,1 0-1,-1 0 0,1 1 1,0-1-1,-1 1 0,2-1 1,-1 1-1,0 0 0,1 1 1,-1-1-1,1 0 1,5-2-1,19-7-1503,-4 7-780</inkml:trace>
  <inkml:trace contextRef="#ctx0" brushRef="#br0" timeOffset="-6352.65">2920 1756 7946,'0'0'4593,"121"0"-3265,-65 0-792,9-2 904,9 2-1320,9-2-40,12 2 248,19 0-328,27-2 0,-13-2-1208,23-6-648,-46-2 31,-35 0-3592</inkml:trace>
  <inkml:trace contextRef="#ctx0" brushRef="#br0" timeOffset="-4062.35">4536 1464 10042,'0'0'6698,"119"12"-6986,-85-10-737,6 0-559,-11 0-817,-6-2-6472</inkml:trace>
  <inkml:trace contextRef="#ctx0" brushRef="#br0" timeOffset="-3687.7">4412 1663 8210,'0'0'6041,"150"16"-4481,-89-16-895,2 0-665,35 0-32,-17 0-2161,-5 0-311</inkml:trace>
  <inkml:trace contextRef="#ctx0" brushRef="#br0" timeOffset="-5766.17">3401 2349 5417,'0'0'9750,"19"-18"-9320,58-62-294,-55 55-105,-1 0 1,-1-2-1,30-51 0,-33 49-362,28-36-1,-36 55 152,-9 10 180,0 0-1,0 0 0,0 0 1,0 0-1,0 0 0,1-1 1,-1 1-1,0 0 1,0 0-1,0 0 0,0 0 1,0 0-1,0 0 1,0 0-1,0 0 0,0 0 1,1 0-1,-1 0 0,0 0 1,0 0-1,0 0 1,0 0-1,0 0 0,0 0 1,0 0-1,0 0 0,1 0 1,-1 0-1,0 0 1,0 0-1,0 0 0,0 0 1,0 0-1,0 0 0,0 0 1,0 0-1,1 0 1,-1 0-1,0 0 0,0 0 1,0 0-1,0 1 1,0-1-1,0 0 0,0 0 1,0 0-1,0 0 0,0 0 1,0 0-1,0 0 1,0 0-1,0 0 0,1 1 1,-1-1-1,0 0 0,0 0 1,0 0-1,1 6 84,0 0-1,-1 0 1,1 0-1,-1 0 0,0 0 1,-1 0-1,0 1 1,0-1-1,0 0 1,-3 9-1,-5 9 471,-13 28 1,12-29-309,-7 18 413,6-13-281,-16 29 0,23-50-643,-1 0-1,1 0 1,-1 0-1,0-1 1,0 0-1,-1 0 1,0 0-1,-12 9 0,0-6-3685</inkml:trace>
  <inkml:trace contextRef="#ctx0" brushRef="#br0" timeOffset="-5406.12">3131 2525 8306,'0'0'4737,"121"0"-3513,-67 0 528,7 0-1175,6 0-521,5 0 608,4 0-664,2 0 0,14-6-328,-20 0-2009,-16 0-696</inkml:trace>
  <inkml:trace contextRef="#ctx0" brushRef="#br0" timeOffset="-5024.55">3440 2743 7770,'0'0'2803,"0"19"-1607,0 117 519,1-103-965,2-1-1,12 50 1,-9-51-14,0 1 1,1 50 0,-7-68-686,0-6 22,1 0 0,-2-1 0,1 1 0,-1-1 0,-3 12 0,4-17-66,-1 0 0,1-1 0,-1 1 0,0-1 0,0 1 0,0-1 0,0 1 0,0-1 0,0 0 0,0 0 0,0 1 0,0-1 0,-1 0 0,1 0 0,0 0 0,-1 0 0,1 0 0,-1 0 0,1-1 0,-1 1 0,0 0 0,1-1 0,-1 1 0,0-1 1,1 0-1,-1 0 0,0 1 0,1-1 0,-4 0 0,2 0-87,-1 0 1,1 0 0,0 0-1,0 0 1,0-1 0,0 1-1,0-1 1,0 0-1,-1 0 1,1 0 0,1 0-1,-1 0 1,0-1 0,0 1-1,0-1 1,1 0 0,-1 1-1,1-1 1,-1-1 0,1 1-1,0 0 1,0 0 0,0-1-1,0 0 1,0 1 0,1-1-1,-1 0 1,1 0-1,0 1 1,0-1 0,-2-5-1,-3-9-1038,1-1-1,1 0 1,-4-31-1,4-3-3340</inkml:trace>
  <inkml:trace contextRef="#ctx0" brushRef="#br0" timeOffset="-4611.31">3494 2728 8858,'0'0'7033,"131"-6"-7033,-105 2-88,19-6-512,-4-3-896,-5 1-2673</inkml:trace>
  <inkml:trace contextRef="#ctx0" brushRef="#br0" timeOffset="-10569.6">492 1363 6433,'0'0'6426,"12"-12"-5950,41-34-61,-49 43-369,0 1 0,0-1 0,0 1 0,0 0 0,0 0 0,0 1 1,0-1-1,1 1 0,-1 0 0,1 0 0,-1 0 0,1 1 0,-1-1 1,1 1-1,-1 0 0,1 1 0,-1-1 0,6 2 0,-1-1 249,-7-1-290,-1 0 1,1 1 0,0-1 0,0 1 0,-1-1 0,1 1 0,0 0 0,-1 0 0,1-1 0,0 1 0,-1 0 0,1 1 0,-1-1 0,0 0 0,1 0 0,-1 1 0,0-1 0,2 2 0,-1 1 37,0-1-1,0 1 1,-1-1 0,1 1 0,-1 0 0,0 0 0,0 0 0,1 4-1,-1 2 70,0-1 0,-1 1 0,1 0 0,-2-1 0,0 1 0,-2 12 0,0-13-15,0-1 0,0 0 0,-1-1-1,0 1 1,0 0 0,-1-1-1,0 0 1,0 0 0,-1-1 0,-8 9-1,-9 6 99,-36 27-1,35-32 172,16-10-1322,30-25-7916</inkml:trace>
  <inkml:trace contextRef="#ctx0" brushRef="#br0" timeOffset="-10179">897 1235 7842,'0'0'4238,"-19"12"-2988,-61 42 274,74-51-1412,1 1 0,0 0 0,0 0 0,0 1 0,0-1 0,1 1 0,-1 0 0,1 0 0,1 0 1,-1 1-1,1 0 0,0-1 0,0 1 0,0 0 0,1 1 0,0-1 0,0 0 0,1 0 0,0 1 0,0-1 0,0 1 0,1-1 0,0 1 1,0 0-1,1-1 0,0 1 0,2 7 0,-2-11-107,0 0 0,0 0 0,0-1 0,1 1 0,0-1 0,-1 1 0,1-1 0,0 0 0,0 0 0,0 0 0,0 0 0,0 0 0,1 0 0,-1 0 0,1-1 0,-1 1 0,1-1 0,-1 0 0,1 0 0,0 0 0,4 1 0,7 2-12,0 0 0,27 3 0,12-3-1421,54-2-1,-78-2 496,8 0-1876</inkml:trace>
  <inkml:trace contextRef="#ctx0" brushRef="#br0" timeOffset="-9777.77">1 1829 4865,'0'0'4285,"26"-1"-2977,2 0-1003,141-11 1191,428-50 1175,-192 23-2444,-272 27-264,75-9 112,-189 17-1,-13 2-261,-9 1-953,-15 1-1034,-4 0-672</inkml:trace>
  <inkml:trace contextRef="#ctx0" brushRef="#br0" timeOffset="-9262.47">594 2204 7666,'0'0'4810,"19"-12"-4565,60-40-134,-73 48-104,0 0-1,0 0 1,-1-1 0,0 0-1,0 0 1,0 0 0,-1 0-1,0-1 1,1 0 0,4-10-1,1-2-64,28-53-848,-36 117 1937,-7-19-290,-1 0 0,0 0 1,-3 0-1,-16 37 0,18-46-814,6-16-143,0 1-1,0-1 1,0 0 0,0 1-1,0-1 1,-1 0-1,1 0 1,-1 0 0,0 0-1,0-1 1,1 1 0,-1 0-1,0-1 1,-1 1 0,1-1-1,0 1 1,-4 1 0,-8 0-4405</inkml:trace>
  <inkml:trace contextRef="#ctx0" brushRef="#br0" timeOffset="-8901.46">398 2364 8106,'0'0'3536,"119"-15"-2455,-81 7-185,2 4-896,1-4 160,1 4 208,3 2-368,-2 0-128,2 2 64,13 0-320,-11 0-872,-9 0-3633</inkml:trace>
  <inkml:trace contextRef="#ctx0" brushRef="#br0" timeOffset="-8339.39">679 2528 6617,'0'0'6945,"22"-3"-6823,66-9-99,-69 9-28,-16 3-6,0-1-1,0 1 1,0-1 0,0 1-1,1 0 1,-1 0-1,0 0 1,0 1 0,5 0-1,-8 0-4,1 1 0,-1-1 0,0 0 0,0 0 0,0 0 0,0 1 0,0-1-1,0 0 1,0 0 0,0 0 0,0 1 0,0-1 0,-1 2 0,-1 1 23,0 0 0,0 0 0,0 0 0,0 0 0,0 0 0,-1 0 0,0 0 0,0-1 0,0 1 0,-5 3 0,-41 33 104,34-29-99,15-11-13,0 0 0,0 0 0,0 0 0,1 0 1,-1 0-1,0 0 0,0 1 0,0-1 0,0 0 0,1 0 0,-1 0 1,0 0-1,0 0 0,0 0 0,0 0 0,1 1 0,-1-1 0,0 0 1,0 0-1,0 0 0,0 0 0,0 1 0,0-1 0,0 0 0,0 0 1,1 0-1,-1 1 0,0-1 0,0 0 0,0 0 0,0 0 0,0 1 1,0-1-1,0 0 0,0 0 0,0 0 0,0 0 0,0 1 0,0-1 1,0 0-1,-1 0 0,1 0 0,0 1 0,0-1 0,0 0 0,0 0 1,0 0-1,0 0 0,0 1 0,0-1 0,-1 0 0,1 0 0,0 0 0,0 0 1,0 0-1,0 1 0,-1-1 0,1 0 0,0 0 0,0 0 0,0 0 1,0 0-1,-1 0 0,20 0-242,-14 0 94,5 0-271,-3-1 134,1 1-1,0 1 0,-1-1 1,1 1-1,0 0 0,9 4 1,-14-4 279,-1 0 0,0 0 0,0 0 0,0 0 0,0 1 0,0-1 0,0 1 0,-1 0 0,1-1 0,0 1 0,-1 0 0,1 0 0,-1 0 0,0 0 0,0 0 0,1 0 0,-1 0 0,-1 1 0,1-1 0,0 0 0,0 1 0,-1-1 0,0 0 0,1 1 0,-1 2 0,1 10 326,0 1 0,-1-1 0,0 1 1,-1 0-1,-1-1 0,-1 0 0,0 1 1,-1-1-1,-1 0 0,-7 16 1,8-21-89,-1-1 0,0 0 1,-1 0-1,0 0 1,0-1-1,-1 0 0,0 0 1,0-1-1,-1 0 0,0 0 1,0 0-1,0-1 1,-1-1-1,0 1 0,-1-1 1,-12 4-1,13-5-173,0-2 0,0 1-1,-1-1 1,-17 1 0,24-3-83,1 0 1,-1 1-1,1-1 1,-1 0 0,1-1-1,-1 1 1,1 0-1,-1-1 1,1 1 0,-1-1-1,1 0 1,0 0-1,0 0 1,-1 0 0,1 0-1,0 0 1,0-1 0,0 1-1,0-1 1,0 1-1,0-1 1,1 0 0,-1 0-1,-2-3 1,0-7-596,0 0 1,0 0-1,2 0 1,-1 0-1,0-22 1,2-17-4190</inkml:trace>
  <inkml:trace contextRef="#ctx0" brushRef="#br0" timeOffset="-7829.31">1940 1494 8858,'0'0'6145,"130"28"-6145,-94-26-272,9 0-376,-9-2-1761,-9 0-2888</inkml:trace>
  <inkml:trace contextRef="#ctx0" brushRef="#br0" timeOffset="-7487.16">1877 1761 7042,'0'0'5953,"157"0"-5153,-67-4-800,-9 0-944,-7 0-1713</inkml:trace>
  <inkml:trace contextRef="#ctx0" brushRef="#br0" timeOffset="-2621.42">6120 1111 1528,'0'0'11601,"4"-3"-10794,19-16 1654,-23 17-1987,-1-1 768,-24-5-4040,15 4 110</inkml:trace>
  <inkml:trace contextRef="#ctx0" brushRef="#br0" timeOffset="-1948.11">6174 776 7378,'0'0'8160,"0"0"-8107,0-1 1,1 1-1,-1 0 0,0-1 1,0 1-1,0 0 0,1 0 0,-1 0 1,0-1-1,1 1 0,-1 0 1,0 0-1,0 0 0,1 0 1,-1-1-1,0 1 0,1 0 1,-1 0-1,0 0 0,1 0 0,-1 0 1,0 0-1,1 0 0,-1 0 1,0 0-1,1 0 0,-1 0 1,0 0-1,1 0 0,-1 0 1,0 0-1,1 0 0,-1 0 0,1 1 1,80 24 701,-7-1-545,-63-21-208,1-1-32,-1 1 0,0 1 1,20 8-1,-31-12 27,1 1 0,-1-1 0,1 0 0,-1 0 0,1 1 0,-1-1 0,1 1 0,-1-1 0,1 0 0,-1 1 0,1-1 0,-1 1 0,0-1 0,1 1 0,-1-1 0,0 1 0,1-1 0,-1 1 0,0-1 0,0 1 0,0 0 0,1-1 0,-1 1 0,0-1 0,0 1 0,0 0 0,0-1 0,0 2 0,-1-1-12,1 0 0,-1 1 0,1-1 0,-1 0 0,0 0-1,1 0 1,-1 1 0,0-1 0,0 0 0,0 0 0,0 0-1,-1 1 1,-36 23-337,35-24 340,-91 47-114,53-29 87,0 3-1,2 0 0,-40 32 1,75-51 21,0 0 1,0-1-1,1 2 1,-1-1-1,1 0 1,0 1-1,0 0 1,0 0-1,0-1 1,1 2 0,-1-1-1,1 0 1,0 0-1,1 1 1,-1-1-1,1 1 1,0 0-1,0-1 1,-1 10-1,2-14 5,1 1-1,-1-1 0,0 1 1,0-1-1,1 1 0,-1-1 1,0 1-1,1-1 0,-1 1 1,0-1-1,1 0 0,-1 1 1,1-1-1,-1 0 0,1 1 1,-1-1-1,0 0 0,1 1 1,-1-1-1,1 0 0,0 0 1,-1 0-1,1 0 0,-1 1 1,1-1-1,-1 0 0,1 0 1,-1 0-1,1 0 0,1 0 1,23 0-493,-17-1 267,523-7-1648,-357 8-798,-112 0-2104</inkml:trace>
  <inkml:trace contextRef="#ctx0" brushRef="#br0" timeOffset="-1309.25">5716 1553 6969,'0'0'7029,"7"-2"-6146,22-4-304,-1 2 1,1 2 0,-1 0 0,45 4 0,-14-1-532,294 7 457,0-1-643,-321-7 112,45 0-723,76-10-1,-153 10 686,0 0 0,0 0 0,1 0 1,-1-1-1,0 1 0,1 0 0,-1 0 0,0 0 0,0 0 0,1 0 0,-1 0 0,0 0 0,0 0 0,1 0 0,-1 0 1,0 0-1,1 0 0,-1 0 0,0 0 0,0 0 0,1 0 0,-1 0 0,0 0 0,0 0 0,1 1 0,-1-1 0,0 0 0,0 0 1,1 0-1,-1 0 0,0 1 0,0-1 0,1 0 0,-1 0 0,0 0 0,0 1 0,0-1 0,0 0 0,1 0 0,-1 1 1,0-1-1,0 0 0,0 0 0,0 1 0,0-1 0,0 0 0,0 0 0,0 1 0,0-1 0,0 0 0,0 1 0,0-1 1,0 0-1,0 1 0,-8 13-3267,8-13 3368,-11 13-3921</inkml:trace>
  <inkml:trace contextRef="#ctx0" brushRef="#br0" timeOffset="-731.34">6096 2099 8834,'0'0'7321,"19"-9"-6652,60-34-537,-73 40-107,0-1 0,0 0 0,-1 0 0,1 0 0,-1-1 0,0 0 0,0 0-1,0 0 1,-1 0 0,7-11 0,-1 1-27,77-119 76,-76 124-149,-11 10 75,0 0-1,0 0 1,0 0-1,1 0 1,-1 1-1,0-1 1,0 0-1,0 0 1,1 0-1,-1 0 1,0 0-1,0 0 0,0 0 1,1 0-1,-1 0 1,0 1-1,0-1 1,0 0-1,0 0 1,0 0-1,1 0 1,-1 1-1,0-1 1,0 0-1,0 0 1,0 0-1,0 1 1,0-1-1,0 0 0,0 0 1,0 0-1,0 1 1,0-1-1,0 0 1,2 28 185,-3-20-50,1 20 60,-2 1 0,0-1 0,-14 54 0,11-63-678,-1 0 1,-1-1-1,-1 0 0,0-1 0,-1 0 1,-19 28-1,10-24-4429</inkml:trace>
  <inkml:trace contextRef="#ctx0" brushRef="#br0" timeOffset="-389.01">5914 2345 10354,'0'0'2889,"150"0"-2785,-76 0 544,11 0-648,7 0-152,5 0 104,24 8-736,-22 1-937,-21-3-4040</inkml:trace>
  <inkml:trace contextRef="#ctx0" brushRef="#br0">6408 2578 8346,'0'0'4793,"-22"8"-4161,-3 0-452,-109 41 884,108-39-800,9-4-38,0 0-1,1 2 1,0 0 0,0 1-1,-16 12 1,31-20-230,0 0 1,0 0 0,-1 0-1,1 0 1,0 0-1,0 0 1,0 1-1,1-1 1,-1 0-1,0 1 1,0-1-1,1 1 1,-1-1 0,0 3-1,1-3 4,0-1-1,0 1 1,0 0-1,0 0 0,0 0 1,0 0-1,0 0 1,1 0-1,-1-1 1,0 1-1,0 0 1,1 0-1,-1 0 1,1-1-1,-1 1 1,1 0-1,-1 0 1,2 0-1,0 2-19,1-1 0,0 0 0,0 0 0,0 0 0,0-1 0,0 1 0,0-1 0,1 1 0,-1-1 0,6 1 0,43 7-569,0-2-1,59 1 0,32 2-188,-134-7 678,-9-3 40,0 0 1,0 0-1,1 0 1,-1 0-1,0 0 0,0 0 1,0 0-1,0-1 1,0 1-1,0 0 1,0 0-1,0 0 0,0 0 1,1 0-1,-1 0 1,0 0-1,0 0 1,0 0-1,0 0 0,0 0 1,0 1-1,0-1 1,0 0-1,0 0 1,1 0-1,-1 0 1,0 0-1,0 0 0,0 0 1,0 0-1,0 0 1,0 0-180,0 0 180,0 0-1,0 1 1,0-1-1,0 0 1,0 0-1,1 0 0,-1 0 1,0 0-1,0 0 1,0 0-1,0 0 1,0 0-1,0 0 0,0 1 1,0-1-1,0 0 1,0 0-1,0 0 1,0 0-1,0 0 0,0 0 1,-1 0-1,1 0 1,0 0-1,0 1 1,0-1-1,0 0 0,0 0 1,0 0-1,0 0 1,-6 0-2428</inkml:trace>
  <inkml:trace contextRef="#ctx0" brushRef="#br0" timeOffset="354.16">6425 2768 5577,'0'0'6162,"-45"125"-3746,28-66-648,1-5-503,2 1-417,3-7-408,2-8-80,5-9-360,1-3-48,1-10-336,2-14-984</inkml:trace>
  <inkml:trace contextRef="#ctx0" brushRef="#br0" timeOffset="1323.77">7364 1349 5601,'0'0'10775,"-2"-5"-10258,-4-15-262,5 15 525,179 9 986,-91-2-3530,-2 0-5144,-72-2-1393</inkml:trace>
  <inkml:trace contextRef="#ctx0" brushRef="#br0" timeOffset="1669.54">7345 1558 9274,'0'0'7506,"126"0"-6810,-77 0-504,5 0-192,22-2-192,-15 2-2505,-10-2-1472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39:38.4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3 2865,'0'0'9471,"12"6"-8073,6-2-1125,1 0 0,-1-1 0,1-1 0,0-1 0,-1 0 0,25-3 0,0 1-299,5 2-106,-25 0-448,0 0 1,-1-2 0,1 0-1,0-2 1,23-5 0,-37 4-2949</inkml:trace>
  <inkml:trace contextRef="#ctx0" brushRef="#br0" timeOffset="376.59">52 396 6569,'0'0'6818,"129"0"-6346,-88 0 280,-3 0-752,0 0 0,-4 0-328,4 0-48,-9 0-1440,-9 0-2265</inkml:trace>
  <inkml:trace contextRef="#ctx0" brushRef="#br0" timeOffset="736.64">435 0 7466,'0'0'4246,"22"18"-2902,71 57-4,-87-71-1216,-1 1 0,0 0 0,0 0-1,-1 0 1,1 1 0,-1-1 0,0 1-1,-1 0 1,1 0 0,-1 0 0,0 1-1,-1-1 1,0 1 0,0 0 0,0-1 0,-1 1-1,1 0 1,-2 0 0,1 0 0,-1 0-1,-1 13 1,1-5-31,-1-1-25,0-1 1,-1 1 0,-1 0-1,0-1 1,0 0-1,-2 0 1,1 0 0,-2 0-1,0-1 1,0 1 0,-1-2-1,-16 22 1,-8 5-7,-2-2 1,-49 42-1,17-16-346,61-59 102,1 1 0,-1 0 0,1 0 0,0 1 0,0-1 0,-4 8 0,6-9-471,0 0 1,0 0-1,0 0 1,0 0-1,1 0 1,-1 0 0,1 6-1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40:14.0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2 1 3489,'0'0'8267,"-19"10"-6834,1-1-1150,7-5-106,0 1 0,0 1 1,1 0-1,-1 1 1,2 0-1,-1 0 1,1 1-1,0 1 0,-15 17 1,8-4 287,1 0 1,1 1 0,1 1-1,1 0 1,-11 31-1,17-37-358,0 0 1,2 1-1,0-1 0,1 1 0,1 0 0,1 0 1,0 0-1,3 23 0,-1-37-101,0-1 1,0 1-1,1-1 1,-1 1-1,1-1 0,0 0 1,0 1-1,0-1 1,1 0-1,-1 0 0,1-1 1,0 1-1,0-1 1,1 1-1,-1-1 0,0 0 1,1 0-1,0 0 1,0-1-1,0 1 0,0-1 1,0 0-1,0 0 1,1-1-1,7 3 0,3 0-213,-1-1-1,0-1 0,1 0 0,-1 0 0,1-2 1,29-2-1,-41 2 133,0-1 1,1 0-1,-1 1 0,0-1 1,1-1-1,-1 1 1,0 0-1,0-1 0,0 0 1,0 1-1,-1-1 1,1-1-1,0 1 0,-1 0 1,1 0-1,-1-1 0,0 0 1,0 1-1,0-1 1,0 0-1,0 0 0,0 0 1,-1 0-1,0 0 1,0-1-1,1 1 0,-2 0 1,1-1-1,0 1 1,-1 0-1,1-1 0,-1 1 1,0-1-1,-1-5 1,1 8 93,0-1 0,-1 1 1,1-1-1,0 1 0,-1-1 1,1 1-1,-1-1 0,0 1 1,1-1-1,-1 1 0,0 0 0,0 0 1,0-1-1,0 1 0,0 0 1,0 0-1,0 0 0,-2-1 1,-1-1 34,0 1-1,0 0 1,1 0 0,-1 0 0,0 1-1,-7-3 1,-4 1 315,1 1 0,-30-2-1,-23 4-328,67 0-74,-1 0-1,1 0 0,-1 0 0,1 0 0,-1 0 1,1 0-1,0 0 0,-1 1 0,1-1 1,-1 0-1,1 0 0,-1 0 0,1 1 1,0-1-1,-1 0 0,1 0 0,-1 1 1,1-1-1,0 0 0,-1 1 0,1-1 0,0 0 1,0 1-1,-1-1 0,1 1 0,0-1 1,0 1-1,0-1 0,-1 0 0,1 1 1,0-1-1,0 1 0,0-1 0,0 1 0,0-1 1,0 1-1,0-1 0,0 1 0,0-1 1,0 1-1,0-1 0,0 1 0,0-1 1,0 0-1,1 1 0,-1 0 0,0 4-1255,0 2-2202</inkml:trace>
  <inkml:trace contextRef="#ctx0" brushRef="#br0" timeOffset="392.55">465 343 9234,'0'0'4604,"-14"22"-3204,-44 71-105,55-87-1181,-1 0 0,1 0 1,0 1-1,1 0 0,-4 11 1,6-14-75,-1 1 0,1-1 0,0 0 0,0 0 0,2 9 0,-1-2-6,0-9-26,-1 0-1,1 0 1,0 0-1,-1 0 1,1 0-1,0 0 1,0 0-1,0 0 1,1 0 0,-1 0-1,0 0 1,1-1-1,-1 1 1,1 0-1,0-1 1,-1 0-1,1 1 1,0-1-1,0 0 1,0 0 0,0 0-1,0 0 1,0 0-1,0 0 1,0-1-1,0 1 1,1-1-1,1 1 1,10 1-283,0 0 1,-1-1-1,21-1 1,-21 0-53,-7-1 188,0 1 0,0-1 0,0-1 0,0 1 0,0-1 0,-1 0 0,1 0 0,0 0 0,-1-1 0,0 0 0,1 0 0,-1 0 0,0-1 0,-1 0 0,1 0 0,-1 0 0,1 0 0,-1-1 0,-1 0 0,8-10 0,-7 9 76,0-1 0,-1 0-1,1 0 1,-1 0-1,-1-1 1,1 1 0,-1-1-1,-1 0 1,1 1-1,-1-1 1,-1 0 0,1 0-1,-1 0 1,-1 0-1,1 1 1,-3-10 0,2 14 167,0 0 1,0-1 0,0 1-1,-1 0 1,1 0 0,-1 1-1,0-1 1,0 0 0,0 1-1,0-1 1,0 1 0,0-1-1,-1 1 1,1 0 0,-6-3-1,-2-1 299,0 0 0,0 1 0,-14-4 0,14 6-908,1-1 0,0 0 0,-17-11 1,16 6-2164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41:00.7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80 6913,'0'0'9117,"7"-4"-8519,1 0-476,1 1 0,-1 0 0,1 1 0,0-1 0,0 2 1,11-2-1,-16 3-113,0-1-1,1 1 1,-1 0 0,0 0-1,0 1 1,0-1 0,0 1-1,0 0 1,0 0 0,0 0-1,0 1 1,0 0 0,-1-1-1,1 1 1,0 0 0,-1 1-1,1-1 1,4 6 0,-3-3-17,-1 1 0,0-1-1,-1 1 1,1 0 0,-1 1 0,-1-1 0,1 1 0,-1-1 0,0 1-1,0 0 1,-1-1 0,0 1 0,0 0 0,-1 0 0,0 0 0,0 0 0,0 0-1,-1 0 1,-3 12 0,1-7 18,0 1-1,-1-1 1,-1 0 0,0 0-1,-1-1 1,0 1-1,0-1 1,-2 0 0,-14 17-1,5-12 69,0 0-1,-2-1 1,1-1-1,-2-1 1,-41 22 0,36-19-1095,40-21-3769,11-12-1017</inkml:trace>
  <inkml:trace contextRef="#ctx0" brushRef="#br0" timeOffset="359.77">385 146 9634,'0'0'6081,"-76"131"-4864,58-91-73,7-3-624,2-1-200,7-6-320,2-2 184,0-3-64,15-5-120,12-4-624,12-4 72,32-10-1601,-10-2-503,0 0-3321</inkml:trace>
  <inkml:trace contextRef="#ctx0" brushRef="#br0" timeOffset="718.64">913 148 10546,'0'0'8914,"143"12"-8682,-102-8-224,-1 2-16,12 4-1192,-12-2-2769,-11-2 752</inkml:trace>
  <inkml:trace contextRef="#ctx0" brushRef="#br0" timeOffset="1124.53">744 447 9130,'0'0'9202,"137"-2"-9114,-87 0 176,3 0-256,6 2-16,22-4-872,-14 2-1961,-6-4-95</inkml:trace>
  <inkml:trace contextRef="#ctx0" brushRef="#br0" timeOffset="1517.34">1838 60 6345,'0'0'7733,"13"-10"-7568,44-30 250,-55 39-399,-1 0 0,1 0 1,0 0-1,0 0 0,0 0 0,0 0 1,0 0-1,0 1 0,0-1 0,0 1 1,0 0-1,0-1 0,1 1 0,2 0 1,-4 1-10,0-1 0,0 0 0,0 1 1,1-1-1,-1 1 0,0-1 0,-1 1 1,1-1-1,0 1 0,0 0 0,0 0 1,0-1-1,0 1 0,-1 0 0,1 0 1,0 0-1,-1 0 0,1 0 0,0 1 1,1 3 76,0-1 1,-1 1 0,0 0-1,0 0 1,0 0 0,-1 0-1,1 0 1,-1 4 0,-1 0 4,1 0-1,-1-1 1,-1 1 0,0 0 0,0-1 0,0 0 0,-1 1-1,0-1 1,-1 0 0,0-1 0,0 1 0,-1-1 0,-6 9-1,-8 6 323,-1-1 0,-37 32 0,-2 1 111,56-51-516,0 0 1,1 1-1,-1-1 1,1 1 0,0-1-1,-3 8 1,4-10-7,1 0 0,-1 0 0,1 0-1,0 1 1,-1-1 0,1 0 0,0 0 0,0 0 0,0 1 0,0-1 0,0 0-1,0 0 1,0 1 0,0-1 0,0 0 0,1 0 0,-1 0 0,0 1 0,1-1-1,-1 0 1,1 0 0,-1 0 0,1 0 0,0 0 0,-1 0 0,1 0 0,0 0-1,1 1 1,4 2-62,-1-1-1,1 1 0,0-1 0,0-1 0,0 1 1,0-1-1,0 0 0,1-1 0,6 2 0,62 5-1462,-60-7 1183,47 3-1693,-3-4-786</inkml:trace>
  <inkml:trace contextRef="#ctx0" brushRef="#br0" timeOffset="1860">2459 56 8954,'0'0'4644,"-20"15"-3052,-64 50-390,80-62-1118,0 1 1,0 0 0,0 0 0,1 0 0,-1 1 0,1-1-1,0 1 1,1-1 0,-1 1 0,1 0 0,0 0 0,0 1 0,-2 5-1,3-2 64,0 0 0,0 1 0,1-1-1,0 0 1,2 11 0,0-1-26,-1-12-106,0-1 0,0 1 1,1-1-1,0 1 0,1-1 0,-1 1 0,1-1 0,0 0 1,1 0-1,-1-1 0,1 1 0,1-1 0,-1 1 0,1-1 1,-1-1-1,1 1 0,1-1 0,-1 0 0,1 0 0,9 5 1,-3-2-2,1-1 1,0 0-1,0-1 1,0 0-1,0-1 1,1-1-1,0 0 1,0-1-1,15 1 1,-25-2-22,0-1 0,1 0 1,-1 0-1,0 0 0,0-1 0,1 0 1,-1 1-1,0-1 0,0-1 0,0 1 1,0-1-1,0 1 0,5-4 0,-7 3 3,1-1 0,-1 1 0,0-1 0,0 0-1,0 0 1,0 0 0,0 0 0,0 0 0,-1 0-1,0-1 1,1 1 0,-1 0 0,-1-1 0,1 1-1,0-1 1,0-6 0,0-3-49,1 0 0,-2 0-1,0 0 1,0 0 0,-1-1-1,-1 1 1,0 0 0,-7-23 0,7 31 12,-1 0 0,1 0 1,-1 0-1,1 0 0,-1 1 0,-1-1 1,1 1-1,-1-1 0,0 1 1,0 0-1,0 0 0,0 1 0,-1 0 1,1-1-1,-1 1 0,0 1 1,0-1-1,0 1 0,0 0 1,0 0-1,-1 0 0,1 1 0,-1-1 1,-5 1-1,-19-2-1691,-32 2 1,51 1 950,-31 0-3950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40:59.7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0 8482,'0'0'9922,"58"2"-9914,-22 2 504,9 0-384,11 0 8,6 2-136,8 2 8,-3 0-448,-5 0 440,-8 0-1512,-16-2-729,-15-2-1768</inkml:trace>
  <inkml:trace contextRef="#ctx0" brushRef="#br0" timeOffset="342.57">115 485 3569,'0'0'9242,"128"-6"-7946,-75 0-8,3-2-199,-2 0-1089,-5 4 56,-6-2-545,-10 0-695,-8 0-1360,-14-3-3122</inkml:trace>
  <inkml:trace contextRef="#ctx0" brushRef="#br0" timeOffset="717.01">629 0 8906,'0'0'3537,"19"16"-1978,62 55 205,-71-61-1505,-1-1 0,0 2 0,0-1-1,-1 1 1,0 1 0,-1 0 0,0 0 0,-1 0 0,8 24 0,-8-16-171,-2-1 1,-1 1 0,0 0-1,-1 0 1,-1 24 0,-1-35-92,0 0 0,-1 0 0,0 0 0,-1 0 0,1 0 0,-2 0-1,1 0 1,-5 10 0,3-12 11,0 0 0,0-1 0,0 0 0,-1 0 0,0 0 0,0 0 0,-1-1 0,1 0 0,-1 0 0,-10 6 0,-10 5-44,-1-2 0,-1 0 0,-36 11 0,36-15-673,0 2-1,1 1 1,-36 22 0,41-17-1721,13-3-1576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40:53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8 80 7162,'0'0'6001,"14"-8"-5840,47-24-127,-55 30-24,0-1 1,0 1 0,0 0 0,0 0-1,1 1 1,-1 0 0,0 0 0,1 1-1,-1-1 1,1 1 0,7 1 0,7 0-42,-19-1 41,0 1 0,-1-1-1,1 0 1,0 1 0,-1-1-1,1 1 1,-1-1 0,1 1-1,-1 0 1,1 0 0,-1 0-1,1 0 1,-1 0 0,0 0-1,1 0 1,-1 0 0,0 0-1,0 1 1,0-1 0,0 0-1,0 1 1,0-1 0,-1 1 0,1-1-1,0 1 1,-1-1 0,1 1-1,-1 0 1,1-1 0,-1 1-1,0 0 1,0-1 0,0 3-1,2 9 113,-2-1 0,0 1-1,-2 17 1,1-20-46,0 5 178,-2 0-1,0 0 0,-1-1 0,-1 1 0,0-1 1,-1 0-1,0 0 0,-1 0 0,0-1 0,-15 19 1,11-17-158,-2 0 1,1-1 0,-2 0 0,0-1 0,0-1 0,-1 0-1,-1-1 1,-17 9 0,33-19-157,0-1 0,-1 0 1,1 0-1,0 1 0,0-1 0,-1 0 0,1 0 0,0 1 0,-1-1 0,1 0 1,-1 0-1,1 0 0,0 0 0,-1 0 0,1 1 0,0-1 0,-1 0 0,1 0 1,-1 0-1,1 0 0,0 0 0,-1 0 0,1 0 0,-1 0 0,1 0 0,0-1 1,-1 1-1,1 0 0,0 0 0,-1 0 0,7-13-1857,15-9-1357,5-6-2883</inkml:trace>
  <inkml:trace contextRef="#ctx0" brushRef="#br0" timeOffset="361.39">897 0 9274,'0'0'5373,"-20"16"-4331,-65 53-142,78-63-769,0 1-1,0 0 1,0 0 0,1 0 0,0 1-1,1 0 1,0 0 0,0 1-1,0-1 1,-5 17 0,7-12-66,0 1 1,1 0-1,0 0 1,1 1-1,1 16 1,0-28-62,0 1-1,1-1 1,-1 1 0,1-1 0,-1 0 0,1 1-1,0-1 1,0 0 0,1 1 0,-1-1-1,1 0 1,-1 0 0,1 0 0,0 0-1,0-1 1,5 6 0,-2-4-20,-1 0-1,1-1 1,0 0-1,0 0 1,0 0 0,1 0-1,-1-1 1,1 0 0,6 2-1,10 1-189,0-2 0,0 0 0,1-1 0,25-2 0,-3 1-549,-9 0-858,69-8-1,-54-4-460</inkml:trace>
  <inkml:trace contextRef="#ctx0" brushRef="#br0" timeOffset="703.71">308 677 3689,'0'0'11294,"20"-6"-10308,68-19 414,-61 19-1126,1 0 0,0 3 1,0 0-1,48 2 0,-29 1-61,220 0-70,-17-1-3109,-172 0-697</inkml:trace>
  <inkml:trace contextRef="#ctx0" brushRef="#br0" timeOffset="1642.19">35 601 1320,'0'0'6803,"-14"3"-2137,4 21-6387,5 1-3403,5-18 716</inkml:trace>
  <inkml:trace contextRef="#ctx0" brushRef="#br0" timeOffset="2059.89">34 601 4385</inkml:trace>
  <inkml:trace contextRef="#ctx0" brushRef="#br0" timeOffset="2408.66">35 601 4385,'-27'54'1646,"20"-43"5040,7-10-6636,0-1 0,0 1 0,0-1 0,0 1 0,0 0 0,0-1 0,0 1 0,0 0 0,0-1 0,0 1 0,0 0 0,0-1 0,1 1-1,-1-1 1,0 1 0,0 0 0,1 0 0,1 0-17,0 0 0,0 0 0,0 0 0,0 0 0,0 0 0,0 0 0,1-1 0,-1 1-1,0-1 1,0 1 0,1-1 0,2 0 0,34 0 492,-20-1-411,1249-1 2805,-1263 2-2602,-3 1-220,0-1-1,0 0 1,0 0-1,0 0 1,0 0-1,0-1 1,0 1 0,0 0-1,-1-1 1,1 1-1,0-1 1,0 0-1,0 0 1,-1 0 0,5-2 383,9 3-367,-10 0-3840</inkml:trace>
  <inkml:trace contextRef="#ctx0" brushRef="#br0" timeOffset="2815.68">604 1086 7938,'0'0'6936,"19"-18"-6257,60-57-577,-71 67-156,0 0 0,0-1 0,-1 1-1,0-2 1,0 1 0,5-11-1,1-2-93,-7 9-24,0 0 13,-3 13 254,-3 9 203,-1 26 740,-3-1 1,-7 36 0,4-36-738,2 1 1,0 38-1,5-58-400,0 19-234,0-12-3029</inkml:trace>
  <inkml:trace contextRef="#ctx0" brushRef="#br0" timeOffset="3173.38">427 1300 10538,'0'0'7682,"155"-19"-7674,-99 15 72,5 0 88,4 4-216,0 0 48,-2 0-1112,2 0-25,-14 0-1743,-17 0-6586</inkml:trace>
  <inkml:trace contextRef="#ctx0" brushRef="#br0" timeOffset="3655.42">729 1490 6225,'0'0'8768,"10"-1"-8431,107-6-93,-116 7-249,1 1 1,-1-1-1,0 0 0,0 1 1,1-1-1,-1 1 0,0-1 1,0 1-1,0-1 0,1 1 1,-1 0-1,0 0 0,0-1 1,0 1-1,0 0 0,0 0 1,0 0-1,-1 0 0,1 0 1,0 0-1,0 1 0,-1-1 1,1 0-1,-1 0 0,1 0 1,-1 1-1,1-1 0,-1 0 1,0 1-1,0-1 0,0 0 1,0 1-1,0 0 0,1 4 13,-1-1-1,0 0 1,0 0-1,0 0 1,-1 0-1,0 0 1,-2 10-1,0-10 70,0 0 0,0 0 0,0-1 0,-1 1 0,1-1 0,-8 7 0,8-8-34,0 0 1,0 0 0,0 0-1,0 0 1,1 0 0,-1 1-1,1 0 1,0-1 0,0 1 0,0 0-1,0 0 1,1 0 0,-1 0-1,0 5 1,3-9-77,-1 1 0,0 0 0,0-1 0,1 1 1,-1 0-1,0-1 0,1 1 0,-1 0 0,1-1 0,-1 1 0,1-1 1,-1 1-1,1-1 0,-1 1 0,1-1 0,0 1 0,-1-1 0,1 1 1,-1-1-1,1 0 0,0 1 0,0-1 0,-1 0 0,1 0 0,0 1 0,1-1 1,23 4-774,-20-3 621,11 1-339,-4-1 281,0 1 1,0 0-1,0 0 1,11 5-1,-21-6 253,1 0 0,-1 0-1,0 0 1,0 0 0,0 0-1,0 1 1,0-1 0,0 1 0,0-1-1,0 1 1,0-1 0,-1 1-1,1 0 1,-1 0 0,1 0-1,-1 0 1,0 0 0,0 0 0,0 0-1,0 1 1,0-1 0,0 0-1,-1 1 1,1-1 0,-1 0-1,1 3 1,-1 2 198,-1 0 0,0-1 0,0 1 0,0 0-1,-1-1 1,0 1 0,0-1 0,0 0 0,-1 0 0,0 0 0,0 0-1,-6 8 1,-6 6 954,-34 36-1,34-39-916,-1-2 0,0 0 0,-1-1 0,-1-1-1,0 0 1,-33 16 0,27-22-272,23-7 8,0 0 0,1 0 0,-1 1 0,0-1 0,1 0-1,-1 0 1,0 0 0,0 0 0,1 0 0,-1 0 0,0 0 0,1 0 0,-1 0 0,0-1 0,1 1 0,-1 0 0,0 0 0,1-1 0,-1 1 0,0 0 0,1-1-1,-1 1 1,1 0 0,-1-1 0,1 1 0,-1-1 0,1 1 0,-1-1 0,1 1 0,-1-1 0,1 1 0,-1-2 0,0-10-852,1 1 0,0-1 0,0 1 0,1-1 1,5-19-1,11-24-5405</inkml:trace>
  <inkml:trace contextRef="#ctx0" brushRef="#br0" timeOffset="4110.94">1910 619 8890,'0'0'9122,"146"-31"-9050,-101 31 48,-1-2-120,13 2-104,-15 0-2417,-13 0-1840</inkml:trace>
  <inkml:trace contextRef="#ctx0" brushRef="#br0" timeOffset="4455.18">1808 787 7522,'0'0'2696,"168"-6"-1448,-109-2-1248,21 0-584,-15 2 64,-9 0-2016</inkml:trace>
  <inkml:trace contextRef="#ctx0" brushRef="#br0" timeOffset="4820.4">2838 386 8938,'0'0'1874,"-11"24"-113,-5 9-1003,-4 7 808,-23 65 1,36-81-1169,0 1 0,2 0 0,1-1 0,1 2 0,1 39 0,2-62-395,0 1 0,0-1 1,1 1-1,-1-1 0,1 1 0,0-1 1,0 1-1,0-1 0,1 1 0,-1-1 1,1 0-1,0 0 0,0 0 0,0 0 0,0 0 1,4 4-1,-1-3-36,-1-1-1,0 1 1,1-1 0,0 0 0,0-1 0,0 1 0,0-1-1,0 0 1,0 0 0,7 1 0,-4-1-69,0 0 1,0-1-1,0 0 1,0-1-1,0 1 1,0-2 0,0 1-1,0-1 1,0 0-1,0-1 1,0 0-1,0 0 1,0-1-1,-1 0 1,8-4-1,-10 4 2,0 0 1,-1-1-1,1 0 0,-1 0 0,0 0 0,0 0 0,-1-1 1,1 1-1,-1-1 0,0 0 0,0 0 0,0 0 0,-1-1 0,0 1 1,0-1-1,0 1 0,-1-1 0,0 1 0,0-1 0,0 0 0,-1 0 1,0-7-1,0 10 107,0 1-1,0-1 1,-1 1 0,1-1 0,-1 1 0,1-1-1,-1 1 1,0-1 0,0 1 0,0 0 0,0-1-1,0 1 1,-1 0 0,1 0 0,-1 0 0,1 0-1,-1 0 1,-2-2 0,0 1 103,0 0 1,0 0 0,0 1-1,0 0 1,-1 0-1,1 0 1,-1 0-1,0 1 1,-5-2-1,-7 0 255,0 1-1,0 1 1,-1 0-1,-25 3 0,41-2-340,0 0-1,0 0 0,-1 0 1,1 1-1,0-1 0,0 1 0,0 0 1,0 0-1,0-1 0,0 1 0,0 1 1,0-1-1,0 0 0,0 0 0,0 1 1,1-1-1,-1 1 0,0-1 0,-1 3 1,3-2-50,-1-1 0,0 1 0,0 0 1,1-1-1,-1 1 0,1 0 0,0-1 1,-1 1-1,1 0 0,0 0 0,0 0 1,0-1-1,0 1 0,0 0 0,1 0 1,-1-1-1,0 1 0,1 0 0,-1 0 1,1-1-1,0 1 0,0-1 0,-1 1 1,3 2-1,-1-1-282,1 0 0,-1 0 0,1 0-1,-1 0 1,1 0 0,5 3 0,24 15-2184</inkml:trace>
  <inkml:trace contextRef="#ctx0" brushRef="#br0" timeOffset="5210.83">3474 609 8890,'0'0'5221,"-8"22"-2839,-28 67-1291,33-81-996,1-1 1,0 0-1,0 0 1,1 1-1,0-1 0,0 11 1,1-14-45,1 0 0,-1 0 1,1 0-1,0 0 0,0 0 1,0 0-1,1-1 0,2 7 0,-1-6-37,-1-1-1,1 1 0,0-1 1,0 1-1,0-1 0,0 0 1,1 0-1,-1 0 0,1 0 1,0-1-1,0 0 0,0 1 1,0-1-1,0-1 0,0 1 1,1-1-1,-1 1 0,6 0 1,4 0-96,-1 0 0,0-1 0,1 0 0,-1-1 0,15-2 0,-23 1 66,0 0-1,1-1 1,-1 0 0,0 0 0,0 0 0,0 0 0,0-1 0,-1 0 0,1 0 0,-1 0 0,0 0-1,1-1 1,-1 1 0,-1-1 0,1 0 0,-1-1 0,1 1 0,-1 0 0,-1-1 0,1 0 0,0 0-1,-1 0 1,0 0 0,1-6 0,-1 7 12,-1-1 0,1 1-1,-1-1 1,0 1 0,-1-1-1,1 0 1,-1 0 0,0 1-1,0-1 1,0 0 0,-1 0 0,1 1-1,-1-1 1,-1 0 0,1 1-1,0-1 1,-1 1 0,0 0 0,0-1-1,-1 1 1,1 0 0,-1 0-1,0 0 1,0 1 0,0-1-1,0 1 1,-7-6 0,-1 2 87,-1 1 0,-1 0 0,1 1 0,-1 0 0,0 1 1,0 1-1,0 0 0,0 0 0,0 1 0,-1 1 0,-20 0 0,13 5-211,21-4 29,-1 1-1,0-1 0,1 1 1,-1-1-1,0 1 1,1 0-1,-1-1 1,1 1-1,-1 0 1,1-1-1,0 1 1,-1 0-1,1-1 1,-1 1-1,1 0 1,0 0-1,0 0 1,0-1-1,-1 1 1,1 0-1,0 1 1,0 7-3898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40:51.7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199 8370,'0'0'5920,"18"-10"-4264,-5 8-1344,-1 0-1,1 0 1,-1 1 0,1 1-1,16 2 1,15-2-328,55-1-516,-58 1-3731,-33 0 2876,-1 0-2493</inkml:trace>
  <inkml:trace contextRef="#ctx0" brushRef="#br0" timeOffset="390.64">1 344 9074,'0'0'4745,"139"0"-4737,-97-4 240,1-2-240,0 2-8,-1 0-168,5 1-1008,-8-1 176,-15 2-2185</inkml:trace>
  <inkml:trace contextRef="#ctx0" brushRef="#br0" timeOffset="782.94">313 1 9402,'0'0'6503,"16"8"-5886,2 1-443,3 1 159,-2 1 0,34 25 1,-15-11-209,1-2 0,64 28 0,-63-32-35,-38-18-99,0 1-1,0-1 1,-1 0-1,1 0 1,0 1 0,-1-1-1,1 1 1,-1 0-1,1-1 1,-1 1-1,0 0 1,0 0-1,1 0 1,-1 0 0,-1 0-1,1 0 1,0 0-1,0 0 1,-1 0-1,1 0 1,-1 0 0,0 1-1,0-1 1,0 0-1,0 0 1,0 0-1,0 0 1,0 1-1,-1-1 1,1 0 0,-1 0-1,0 0 1,1 0-1,-1 0 1,0 0-1,0 0 1,-2 2-1,-2 5 15,-1 0-1,-1 0 0,0-1 1,0 0-1,-11 11 0,-48 35-103,36-30 86,-130 120 78,140-119-890,12-7-2671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41:45.4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6 7218,'0'0'5119,"18"-10"-4685,56-32-54,-63 35-149,0 0 0,-1 0 1,0-1-1,0 0 0,9-11 0,2-2 13,34-33 302,-29 28-176,38-30 1,-60 53-313,-4 19-238,-1-2 389,-2-1-1,0 0 0,0 1 0,-8 14 1,-5 23 511,11-30-624,1 0 0,1 0 0,0 0-1,2 1 1,1 29 0,1-50-139,-1 0 0,0 0 1,1 0-1,-1-1 0,0 1 0,1 0 1,-1 0-1,1-1 0,-1 1 0,1 0 1,-1 0-1,1-1 0,0 1 0,-1-1 1,1 1-1,0-1 0,0 1 0,-1-1 1,1 1-1,0-1 0,0 1 0,0-1 1,0 0-1,-1 0 0,1 1 0,0-1 1,0 0-1,0 0 0,0 0 1,0 0-1,0 0 0,0 0 0,-1 0 1,3-1-1,0 1-459,1 0 0,-1-1 0,1 1 0,-1-1 0,1 0-1,-1 0 1,1 0 0,2-2 0,15-13-4782</inkml:trace>
  <inkml:trace contextRef="#ctx0" brushRef="#br0" timeOffset="385.31">762 0 11522,'0'0'5628,"8"21"-5241,21 70-235,-27-86-126,-2-1 0,1 1-1,0 0 1,-1-1 0,0 1 0,0 0-1,0 0 1,-1-1 0,0 1 0,0 0 0,0-1-1,0 1 1,0-1 0,-1 1 0,0-1-1,0 0 1,0 0 0,-1 0 0,-3 4-1,0 3 38,-48 68 327,35-53-245,1 0 0,-21 43 0,37-65-134,1-1 0,0 0 1,-1 1-1,1-1 0,0 1 0,1-1 0,-1 1 0,0 6 0,1-9-5,0 0 0,1 0 0,-1 1 0,0-1 0,1 0-1,-1 0 1,1 0 0,-1 0 0,1 0 0,-1 0 0,1 0-1,0 0 1,-1-1 0,1 1 0,0 0 0,0 0-1,0 0 1,0-1 0,0 1 0,0 0 0,0-1 0,0 1-1,0-1 1,0 1 0,0-1 0,0 0 0,0 1 0,0-1-1,0 0 1,0 0 0,2 0 0,25 4 6,1-2 0,0-1 1,30-2-1,-19-1-11,191-16-730,-128 8-103,14 1-1999,-20 3-2380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41:17.6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309 9418,'0'0'4744,"-2"24"-3041,-20 140-88,19-133-997,1 60 0,3-89-605,-1 1-1,0 0 1,1 0 0,0-1 0,-1 1-1,1 0 1,0-1 0,0 1 0,1-1-1,-1 1 1,0-1 0,1 0-1,0 1 1,-1-1 0,1 0 0,0 0-1,0 0 1,0 0 0,0 0-1,1-1 1,-1 1 0,0-1 0,1 1-1,-1-1 1,1 0 0,-1 0 0,1 0-1,0 0 1,-1-1 0,6 1-1,-3 0-13,1 0 0,-1 0 0,1-1 0,-1 0 0,0 0 0,1-1-1,-1 0 1,1 0 0,-1 0 0,0 0 0,1-1 0,-1 0 0,0 0-1,0 0 1,5-4 0,5-6-97,-1-1 1,-1 0-1,0-1 1,0-1-1,-1 0 0,-1-1 1,13-24-1,-2 6-627,-21 32 667,0 0-1,0 1 0,0-1 0,1 0 0,-1 1 0,1-1 0,-1 1 0,1 0 0,-1 0 1,1-1-1,0 1 0,2-1 0,-4 2 37,1 0-1,-1 0 1,0 0-1,1 0 1,-1 0 0,0 0-1,1 0 1,-1 0 0,1 0-1,-1 0 1,0 0-1,1 0 1,-1 0 0,0 0-1,1 0 1,-1 0-1,0 0 1,1 1 0,-1-1-1,0 0 1,1 0 0,-1 0-1,0 1 1,0-1-1,1 0 1,-1 1 0,5 16-206,-3 36 592,-2 0 1,-7 54 0,-22 107 1107,25-193-1444,3-9 80,-3 11 115,0 1 0,-2 0 0,-9 28 1,12-46-172,0 0 1,0 0-1,0 0 1,-1 0 0,0 0-1,-9 10 1,10-14-32,1 1 1,-1-1-1,0 0 1,0 1-1,0-1 1,-1-1-1,1 1 1,0 0-1,-1-1 0,1 0 1,-1 1-1,1-1 1,-7 0-1,5 0-15,1 0 0,-1-1-1,1 0 1,-1 0 0,1 0 0,-1-1-1,1 0 1,-1 1 0,1-2-1,0 1 1,0 0 0,-1-1 0,-5-3-1,7 3 0,0 0-1,0 0 0,1-1 0,-1 1 0,1-1 1,0 0-1,0 0 0,0 1 0,0-1 0,0 0 1,0-1-1,1 1 0,0 0 0,-1 0 1,1-1-1,1 1 0,-1-1 0,0-4 0,0 0-52,0-1-1,0 0 0,1 1 0,1-1 0,-1 0 0,1 0 0,1 1 0,0-1 1,0 1-1,0-1 0,1 1 0,1 0 0,-1 0 0,1 0 0,10-13 1,-2 5-128,2 0 1,0 0 0,1 2-1,0-1 1,29-18 0,92-57-3340,-99 67 1680,11-8-1224</inkml:trace>
  <inkml:trace contextRef="#ctx0" brushRef="#br0" timeOffset="378.85">707 385 10234,'0'0'9002,"152"0"-8858,-105 0-144,1 0-912,1 0-824,-11 0-2345,-11 0-5249</inkml:trace>
  <inkml:trace contextRef="#ctx0" brushRef="#br0" timeOffset="739.42">630 639 9330,'0'0'7626,"124"-2"-7154,-68-2-472,34-2-456,-12 2-1809,-8 0-143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41:16.3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1 7346,'0'0'7361,"148"-38"-7361,-106 36-128,5 2 96,18 0-352,-14 0-1168,-8 0-2313</inkml:trace>
  <inkml:trace contextRef="#ctx0" brushRef="#br0" timeOffset="371.57">21 445 7618,'0'0'3208,"139"-12"-2816,-92 8-384,4 2-8,1 2-136,10 0-224,-12 0-1520,-15 0-5050</inkml:trace>
  <inkml:trace contextRef="#ctx0" brushRef="#br0" timeOffset="730.1">566 1 8282,'0'0'4913,"47"150"-4025,-40-95 520,-3 5-487,-4 0 119,0-5-1040,-2-5 216,-23-6 192,-13-8-408,-11-4-224,-11-2 24,-5-3-880,-9-1-609,16-6-1311,15-8-8411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34:09.4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4 178 5449,'0'0'5497,"0"17"-4126,-1-7-1132,-1-1-1,-1 0 1,0 0 0,0 0-1,-1 0 1,0 0-1,0 0 1,-10 13 0,3-3-112,-12 21 948,8-16-692,2 0 1,-12 29-1,22-42-2091,4-23-2752,-1-7 540</inkml:trace>
  <inkml:trace contextRef="#ctx0" brushRef="#br0" timeOffset="374.58">0 162 6889,'0'0'2801,"139"-6"-1969,-83 2-832,5 0-32,1 2-72,3-2 32,-4 2-120,8-4-816,-15 0-568,-16 2-1153</inkml:trace>
  <inkml:trace contextRef="#ctx0" brushRef="#br0" timeOffset="796.66">740 1 3505,'0'0'6859,"-13"21"-5793,-46 70-241,24-32 382,3 1-1,-42 109 1,68-155-1087,0 2-101,2-10 2,1 1 0,1 0 0,-1 0 1,1 0-1,1 0 0,-3 13 0,4-20-132,3-2-1010,36-29 392,-15 10-162,0 2-1,2 1 1,44-25 0,-67 41 817,1 1 1,0-1 0,0 1 0,0-1-1,0 1 1,0 1 0,0-1 0,0 0-1,0 1 1,0 0 0,0 0 0,6 1-1,-9 17 236,-1-6 148,0-1-1,-1 0 1,-1 1 0,0-1 0,-5 19 0,5-22-49,0 0 0,0 0 0,1 0 0,0 1 0,1 13 0,0-21-257,1 0 0,-1 0 1,0 0-1,1 0 1,-1 0-1,0 0 0,1-1 1,-1 1-1,1 0 1,-1 0-1,1 0 0,0-1 1,-1 1-1,1 0 1,0-1-1,0 1 0,-1-1 1,1 1-1,0-1 1,0 1-1,0-1 0,0 1 1,-1-1-1,1 0 1,0 1-1,0-1 1,0 0-1,0 0 0,0 0 1,2 0-1,35 3 10,-33-3-26,4 0-336,1-1 0,-1 1 0,1-2 0,-1 1 0,0-1 0,0-1 0,1 0 0,-2 0 0,1 0-1,16-10 1,9-9-4110</inkml:trace>
  <inkml:trace contextRef="#ctx0" brushRef="#br0" timeOffset="1226.67">1011 453 5217,'0'0'5396,"16"-2"-4816,48-7-455,-61 9-125,0 0-1,-1-1 1,1 1-1,0-1 1,-1 0-1,1 0 0,-1 0 1,1 0-1,-1 0 1,0 0-1,0-1 1,3-1-1,-5 3-18,1-1 0,-1 1 0,1-1 0,-1 1 0,0-1 0,1 0-1,-1 1 1,0-1 0,0 1 0,1-1 0,-1 0 0,0 1 0,0-1 0,0 0 0,0 1 0,0-1-1,0 1 1,0-1 0,0 0 0,0 1 0,0-1 0,0 0 0,0 1 0,-1-1 0,1 1 0,0-1 0,0 0-1,-1 1 1,1-1 0,0 1 0,-1-1 0,1 0 0,-1 0-14,0 0 0,0 1 0,-1-1 0,1 0 0,0 1 0,0-1 1,0 1-1,0-1 0,-1 1 0,1-1 0,0 1 0,0 0 0,-1 0 0,1 0 0,0 0 0,-2 0 0,-28 0-108,20 1 148,6-1 7,1 0-1,-1 0 0,0 1 0,1 0 1,-1 0-1,1 0 0,0 0 0,-1 1 0,1-1 1,0 1-1,0 0 0,-5 4 0,7-4 53,-1-1-1,1 1 1,0 0-1,0 1 0,0-1 1,0 0-1,1 1 1,-1-1-1,1 1 1,-1-1-1,1 1 0,0 0 1,0-1-1,0 1 1,0 0-1,1 0 0,-1 0 1,1 0-1,-1 0 1,1 4-1,0-4 37,0 1 1,0 0-1,0 0 0,1 0 1,-1 0-1,1 0 0,0 0 1,2 5-1,-2-7-85,1-1-1,-1 1 1,0-1 0,0 1 0,0-1-1,1 0 1,-1 1 0,1-1 0,-1 0-1,1 0 1,-1 0 0,1 0 0,0 0-1,-1-1 1,1 1 0,0 0-1,0-1 1,0 0 0,0 1 0,2-1-1,9 2-116,0 0-1,0-2 1,0 1-1,0-2 0,0 0 1,0 0-1,24-7 0,-20 3-1187,0 0 0,28-15 0,-4-2-4431</inkml:trace>
  <inkml:trace contextRef="#ctx0" brushRef="#br0" timeOffset="1600.85">1372 400 5873,'0'0'6455,"-11"18"-5970,-32 58-234,41-74-231,1 0-1,0 0 0,0 0 1,0 0-1,1 0 1,-1 0-1,0 0 1,1 1-1,-1-1 1,1 0-1,0 0 1,0 4-1,0-5-14,0-1 1,1 1-1,-1 0 0,0 0 0,0-1 0,1 1 1,-1 0-1,0-1 0,1 1 0,-1 0 0,1-1 1,-1 1-1,1-1 0,-1 1 0,1-1 1,-1 1-1,1-1 0,0 1 0,-1-1 0,1 0 1,0 1-1,-1-1 0,2 1 0,2 0 2,1-1 0,-1 1 0,0-1-1,1 0 1,-1 0 0,1 0 0,8-2 0,-6 1 0,-5 1 2,0 0 1,0-1-1,0 1 0,-1-1 0,1 1 0,0-1 0,0 0 1,0 0-1,0 0 0,-1 0 0,1 0 0,0 0 0,-1 0 0,1-1 1,-1 1-1,0-1 0,1 1 0,-1-1 0,0 1 0,0-1 1,0 0-1,0 1 0,0-1 0,0 0 0,0-2 0,1-1-9,0-1-1,-1 1 1,0 0-1,0-1 1,-1 1-1,1-1 1,-1 1-1,-1-7 1,1 10 0,-1 1 1,1 0-1,-1-1 0,0 1 1,1 0-1,-1 0 1,0-1-1,0 1 1,0 0-1,0 0 1,0 0-1,0 0 0,0 0 1,0 0-1,-1 0 1,1 1-1,0-1 1,-1 0-1,1 1 1,0-1-1,-1 1 0,1-1 1,-3 1-1,-35-8-57,30 5-191,9 3 196,0-1-1,0 1 1,0 0-1,0 0 1,0-1-1,0 1 1,0 0-1,0-1 1,0 1-1,0 0 1,0 0-1,0-1 1,0 1-1,0 0 1,1 0 0,-1-1-1,0 1 1,0 0-1,0 0 1,0-1-1,1 1 1,-1 0-1,0 0 1,0 0-1,0-1 1,1 1-1,-1 0 1,0 0-1,0 0 1,0 0-1,1 0 1,-1-1 0,0 1-1,1 0 1,-1 0-1,0 0 1,0 0-1,1 0 1,-1 0-1,1 0 1,16-7-4767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41:15.4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9 1 9098,'0'0'3977,"-21"14"-2868,1-1-836,1-1 102,1 1-1,0 1 0,1 0 0,0 1 0,-23 28 0,19-17-49,1 1 0,1 1 1,2 1-1,-17 36 0,27-49-271,1 1 1,0 0-1,1 0 0,1 1 1,0-1-1,2 1 1,0 0-1,1 0 1,1 28-1,1-44-68,-1 1 0,1 0-1,-1-1 1,1 1 0,0-1 0,0 1-1,0-1 1,1 1 0,-1-1 0,0 0-1,1 0 1,0 1 0,-1-1 0,1 0-1,0 0 1,0-1 0,0 1 0,0 0-1,0-1 1,1 1 0,-1-1 0,0 0-1,1 0 1,-1 1 0,1-2 0,-1 1-1,1 0 1,3 0 0,8 2-265,1-1 0,-1-1 0,30 0 0,-33-1 9,-5 0 175,-1-1 1,0 1-1,1-1 0,-1-1 0,0 1 1,0-1-1,0 0 0,0 0 0,0 0 1,0 0-1,0-1 0,6-5 0,-9 6 85,1 0 0,-1 1 0,0-1 0,0-1 0,0 1 0,0 0 0,0 0 0,-1-1-1,1 1 1,-1-1 0,1 1 0,-1-1 0,0 0 0,0 0 0,0 1 0,-1-1 0,1 0-1,0 0 1,-1 0 0,0 0 0,0 0 0,0 0 0,0 0 0,-1-5 0,0 7 21,1 0 0,-1-1 0,1 1 0,-1 0 0,0 0 0,0 0 0,1 0 0,-1 0 1,0 0-1,0 0 0,0 0 0,0 0 0,-1 0 0,1 0 0,0 0 0,0 1 0,0-1 0,-1 1 0,1-1 1,0 1-1,0-1 0,-1 1 0,-1-1 0,-37-3 65,34 3-5,-4 1 173,-55-1 268,60 1-505,0 0-1,0 1 1,0 0-1,0 0 1,0 0-1,1 1 1,-1-1 0,0 1-1,1 0 1,-6 4-1,9-5-29,0-1-1,0 1 0,0-1 0,0 1 1,0-1-1,1 1 0,-1 0 0,0-1 1,1 1-1,-1 0 0,0 0 0,1-1 1,-1 1-1,1 0 0,-1 0 0,1 0 1,-1 0-1,1 0 0,0 0 0,-1 0 1,1 0-1,0 0 0,0 0 0,0 0 1,0 0-1,0 0 0,0 0 0,0 0 1,0 0-1,0 0 0,0 0 1,1 0-1,-1 0 0,0 0 0,1 0 1,-1-1-1,1 1 0,-1 0 0,1 0 1,-1 0-1,1 0 0,-1-1 0,2 2 1,1 1-364,0 0 1,1 0-1,-1-1 1,1 0 0,-1 1-1,1-1 1,0-1-1,7 4 1,28 6-3864</inkml:trace>
  <inkml:trace contextRef="#ctx0" brushRef="#br0" timeOffset="375.71">639 344 8938,'0'0'4964,"-20"20"-3625,-59 61-582,75-77-637,1 0-1,-1 1 0,1-1 1,0 1-1,0 0 1,-2 6-1,4-9-64,1 0 0,-1 0 0,1 0 0,-1 0 0,1 1 0,0-1 0,0 0 0,1 4 0,-1 4-28,0-7-11,0 0 0,0 0 0,1 0 0,-1-1 0,1 1 0,-1 0 0,1 0 1,0-1-1,0 1 0,1 0 0,-1-1 0,0 1 0,1-1 0,-1 1 0,1-1 0,0 0 1,3 4-1,-1-3 4,0 0 0,1 0 1,-1 0-1,1-1 1,0 1-1,-1-1 0,1 0 1,0 0-1,5 0 1,11 3-85,0-2 1,-1-1-1,38-1 1,-53-1 20,-1 0 39,0 0 1,1 0-1,-1 0 0,0-1 1,1 0-1,-1 0 0,0 0 0,0-1 1,0 1-1,0-1 0,0 0 1,0 0-1,0 0 0,-1-1 0,1 1 1,-1-1-1,1 0 0,-1 0 1,3-4-1,-2 2 17,-1 0 0,0 0 0,0 0 0,-1-1 0,1 1-1,-1-1 1,0 0 0,-1 0 0,0 1 0,1-1 0,-2 0 0,1 0 0,-1-9 0,0 9-1,0 1 0,0-1 1,-1 0-1,0 0 0,0 1 0,0-1 1,-1 1-1,0-1 0,0 1 1,0 0-1,-1 0 0,1 0 0,-1 0 1,-1 0-1,1 0 0,-1 1 1,1 0-1,-1 0 0,0 0 0,-1 0 1,1 0-1,-1 1 0,0 0 0,1 0 1,-1 0-1,-1 1 0,1-1 1,-11-2-1,2 1-79,-1 0 0,0 2 0,0 0 0,0 0 0,0 2-1,-22 1 1,35-1-96,0 0-1,0 0 0,0 0 0,0 1 1,0-1-1,0 0 0,0 1 1,0 0-1,0 0 0,0-1 0,1 1 1,-1 0-1,0 0 0,0 1 0,1-1 1,-1 0-1,-2 3 0,-4 7-3657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41:10.9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0 22 6161,'0'0'5509,"0"-5"-5128,-1-12 547,1 17-892,0 0 0,0 0 0,0 0 0,0 0 0,0 0 0,0 0 1,0 0-1,0 0 0,0 0 0,0 0 0,0 0 0,0 0 0,0 0 1,-1 0-1,1 0 0,0 0 0,0 0 0,0 0 0,0 0 0,-4 31 2498,-2 9-2160,-1-1 177,-5 20-117,2 1 0,-3 86-1,14-145-428,-1 0-1,0 0 1,0 0-1,1 0 1,-1 0-1,1 0 0,-1-1 1,1 1-1,0 0 1,-1 0-1,1 0 1,0 0-1,-1-1 1,1 1-1,0 0 1,0-1-1,0 1 0,0-1 1,-1 1-1,1-1 1,0 1-1,0-1 1,0 1-1,0-1 1,0 0-1,0 0 1,0 1-1,0-1 0,1 0 1,-1 0-1,0 0 1,0 0-1,0 0 1,1-1-1,3 1-16,0 0-1,0 0 1,0-1-1,0 0 0,0 0 1,8-2-1,-7-1 3,0 1 0,0-1 0,-1 0 0,1 0 0,-1 0 0,0-1 0,0 1 0,0-1 0,-1-1 0,6-8 0,5-9-293,15-30 0,-26 45 175,-2 4 100,21-41-1245,2 1 0,57-76 0,-80 117 1090,-2 9-4,-2 6 370,-1 0-1,0-1 1,-1 0-1,-6 14 1,-6 16 243,4 3-49,3 1 1,1 0-1,2 1 0,2 0 0,3 0 1,7 90-1,-5-67-229,-1-68-142,0 1 0,-1 0 1,1 0-1,0-1 0,-1 1 1,1 0-1,-1-1 0,0 1 0,0-1 1,1 1-1,-1-1 0,0 1 1,0-1-1,0 1 0,0-1 0,-1 0 1,1 0-1,0 0 0,-1 1 1,1-1-1,0 0 0,-1 0 0,1-1 1,-1 1-1,0 0 0,1-1 1,-1 1-1,1 0 0,-1-1 0,-3 1 1,-5 1 9,-1-1 0,1 0-1,-20 0 1,22-1-53,6 0 37,0-1-1,0 1 1,0 0-1,0-1 1,1 1 0,-1-1-1,0 1 1,0-1-1,0 0 1,0 0-1,1 0 1,-1 0 0,1 0-1,-1 0 1,0-1-1,1 1 1,0 0-1,-1-1 1,1 1 0,0-1-1,0 1 1,0-1-1,0 0 1,0 0-1,0 1 1,0-1 0,0 0-1,0-3 1,0 2-11,1 0 0,-1 0 1,1 0-1,-1 0 0,1 0 0,0 0 1,0 0-1,0 0 0,1-1 1,-1 1-1,1 0 0,0 0 0,0 0 1,0 1-1,0-1 0,0 0 1,0 0-1,4-4 0,0 1-105,0 1 0,0 0 1,1 0-1,0 0 0,0 1 0,0 0 0,0 0 0,11-5 1,61-21-1804,-48 19 492,16-6-2888</inkml:trace>
  <inkml:trace contextRef="#ctx0" brushRef="#br0" timeOffset="743.05">0 941 8106,'0'0'6721,"5"0"-6293,322-6 2236,-228 6-2487,31 1 96,159-3 245,-5-21 64,-272 22-549,-9 1-33,0 0 0,0-1 0,0 1-1,0-1 1,0 1 0,-1-1 0,1 0-1,5-2 1,-8 3-161,-24 5-7417,10 0 2338</inkml:trace>
  <inkml:trace contextRef="#ctx0" brushRef="#br0" timeOffset="1446.87">416 1448 8106,'0'0'4978,"12"-15"-4602,-3 6-341,73-93 249,-52 56-222,-17 25 57,29-36-1,-42 57-106,0-1 0,0 1 0,0 0 0,1 0 0,-1 0 1,0 0-1,0 0 0,0 0 0,0 0 0,0 0 0,0 0 0,0-1 0,0 1 1,0 0-1,1 0 0,-1 0 0,0 0 0,0 0 0,0 0 0,0 0 1,0 0-1,0 0 0,1 0 0,-1 0 0,0 0 0,0 0 0,0 0 1,0 0-1,0 0 0,0 0 0,1 0 0,-1 0 0,0 0 0,0 0 1,0 0-1,0 0 0,0 0 0,0 0 0,1 0 0,-1 1 0,0-1 1,0 0-1,0 0 0,0 0 0,0 0 0,0 0 0,0 0 0,0 0 1,0 0-1,1 0 0,-1 1 0,0-1 0,0 0 0,0 0 0,0 0 1,0 0-1,0 0 0,0 1 0,3 13 571,-3 23 168,0-31-653,-2 42 937,-15 83 1,7-66-982,8 4-1443,2-52-1229,0-4-2644</inkml:trace>
  <inkml:trace contextRef="#ctx0" brushRef="#br0" timeOffset="3764.8">1645 589 7418,'0'0'9546,"83"24"-8802,-45-16-744,7 0 0,0-2-440,2 4-264,-11-1-1769,-11-3-2096</inkml:trace>
  <inkml:trace contextRef="#ctx0" brushRef="#br0" timeOffset="4140.3">1602 886 10266,'0'0'4009,"125"6"-3169,-71-6-664,4 0-176,36 0-904,-15-4-600,-10-4-4281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41:39.0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21 4825,'0'0'4384,"-3"-2"-3730,1 1-343,-1-1 0,1 0 0,0 1-1,0-1 1,0 0 0,0 0 0,-2-4 2529,15 6-2496,32 0 104,-1 2 0,85 14-1,-59-5-206,1-3 0,79 0-1,-29-3-228,-103-3 20,1-1 0,-1-1 0,0-1 0,1 0 0,-1-1 0,20-4 0,-31 4-284,-2 1-1875,-10 2-54,-9 4-2589</inkml:trace>
  <inkml:trace contextRef="#ctx0" brushRef="#br0" timeOffset="608.27">330 233 1432,'0'0'9052,"3"1"-8648,-2 0-348,1 0 1,-1 0 0,0 0 0,0 0-1,0 0 1,0 0 0,0 0 0,0 0 0,0 0-1,0 1 1,0-1 0,0 0 0,-1 1-1,1-1 1,-1 1 0,1-1 0,-1 1-1,1-1 1,-1 1 0,0-1 0,0 1-1,0-1 1,0 1 0,0-1 0,0 1-1,0 0 1,0 1 0,-2 13 711,-5 30 0,1-13-177,5-32-574,1 0-1,0 1 1,0-1-1,0 0 1,0 1-1,0-1 1,0 0-1,0 0 1,0 1-1,0-1 1,0 0-1,1 0 0,-1 1 1,0-1-1,1 0 1,-1 0-1,1 0 1,0 0-1,-1 1 1,1-1-1,0 0 1,0 0-1,-1 0 1,1-1-1,0 1 1,1 1-1,2-1 9,-1 0 0,1 0 0,-1 0 0,1-1 0,-1 1 0,1-1 0,-1 0 0,6 0 0,-9 0-25,25-1-42,-15 0 2,0 1-1,0 0 0,0 0 0,0 1 0,11 3 0,-18-4 35,-1 1 0,0 0 0,1 0 0,-1 0 0,0 0-1,0 0 1,0 1 0,0-1 0,0 0 0,0 1 0,0 0-1,0-1 1,-1 1 0,1 0 0,0 0 0,-1 0 0,0 0-1,1 0 1,-1 1 0,0-1 0,0 0 0,0 0 0,-1 1-1,1-1 1,0 5 0,1 13 135,0 1 0,-4 38 0,1-39 35,1-12 48,-1 0 0,0 1 0,-1-1 0,1 0 0,-2 0 0,-2 9 0,4-15-173,0 1 1,0-1-1,-1 1 0,1-1 0,0 0 0,-1 1 0,1-1 0,-1 0 0,0 0 0,0 0 0,0 0 0,0-1 0,0 1 0,0 0 1,0-1-1,-1 0 0,1 1 0,0-1 0,-1 0 0,1 0 0,-1 0 0,-4 0 0,-5 1-69,0-1 0,-1-1 0,1 0 1,0 0-1,-1-1 0,-16-4 0,24 4-158,1 0 1,-1-1-1,1 1 1,0-1-1,-1 0 0,1 0 1,0-1-1,0 1 1,0-1-1,0 0 0,1 0 1,-1 0-1,1 0 0,0-1 1,0 1-1,0-1 1,0 0-1,1 0 0,-1 0 1,-1-6-1,0-1-1212,0-1 0,1 1-1,-2-23 1,4 2-5355</inkml:trace>
  <inkml:trace contextRef="#ctx0" brushRef="#br0" timeOffset="1026.99">358 247 6529,'0'0'7074,"49"47"-6666,-33-37-176,4-2 88,7-2-320,4-2-536,21-4 448,-5 0-2425,-7-6-6176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41:51.6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201 24,'0'0'12729,"23"3"-12096,74 10-504,13-5-56,-75-6-138,39 7 1,-71-9 56,0 1 0,-1-1 0,1 1 0,-1 0 0,0 0 1,1 0-1,-1 0 0,1 0 0,-1 1 0,0-1 0,2 3 0,-3-4 6,0 1 0,-1 0 1,1 0-1,-1-1 0,1 1 0,-1 0 0,1 0 0,-1 0 0,0 0 0,1 0 0,-1 0 0,0 0 0,0 0 0,0 0 0,1 0 1,-1 0-1,0 0 0,0 0 0,-1 0 0,1 0 0,0 0 0,0 0 0,0-1 0,-1 1 0,1 0 0,0 0 0,-1 0 0,1 0 0,-1 0 1,1 0-1,-1-1 0,1 1 0,-2 1 0,-5 5 25,0 0 0,0 0 1,0 0-1,-1-1 0,-10 6 1,4-2 12,-284 195 3107,287-196-2915,0-1-1,1 2 1,-13 14-1,19-21-203,1 1 0,1-1-1,-1 1 1,0 0-1,1 0 1,0 0-1,0 1 1,0-1 0,1 0-1,-1 1 1,1-1-1,0 1 1,0 8-1,1-12-20,0 0 0,0 0 0,0-1 0,0 1-1,1 0 1,-1 0 0,0 0 0,1 0-1,-1 0 1,0-1 0,1 1 0,-1 0 0,1 0-1,0-1 1,-1 1 0,1 0 0,-1-1-1,1 1 1,0 0 0,0-1 0,-1 1 0,1-1-1,0 0 1,0 1 0,0-1 0,0 1-1,-1-1 1,1 0 0,0 0 0,0 1 0,1-1-1,34 2 14,-27-2-63,42 1-954,0-2 0,0-3 0,62-12 0,28-11-2147,-85 16-999</inkml:trace>
  <inkml:trace contextRef="#ctx0" brushRef="#br0" timeOffset="365.54">961 319 10458,'0'0'5897,"146"0"-5873,-99 0 377,-2 0-802,0 0 73,0 8-1472,-9-2-280,-14-2-3442</inkml:trace>
  <inkml:trace contextRef="#ctx0" brushRef="#br0" timeOffset="768.76">887 562 9450,'0'0'8434,"133"0"-8162,-82-4-272,8 2-808,24-7-225,-14 3-2199,-8-4-5922</inkml:trace>
  <inkml:trace contextRef="#ctx0" brushRef="#br0" timeOffset="1127.42">1568 448 9842,'0'0'7788,"21"-14"-7334,69-49-299,-57 38-169,-1-1 0,-2-2 0,0-1 1,-2-1-1,47-67 0,-61 77-101,27-38 46,-43 84 181,-61 116 168,24-57-89,11-24 70,4 1 0,-23 88-1,57-165-2793,1 1-1,18-21 0,6-2-2185</inkml:trace>
  <inkml:trace contextRef="#ctx0" brushRef="#br0" timeOffset="1472.71">2323 8 6209,'0'0'8998,"1"23"-8100,9 75 153,-8-89-1019,0-1 1,0 0-1,1-1 1,0 1 0,0 0-1,1-1 1,0 0-1,0 1 1,6 7 0,3 4 73,20 33 212,-15-27-293,-2 1 1,0 0-1,-2 2 1,-2-1-1,14 42 1,-24-60-15,0 0 0,-1 0 1,0-1-1,-1 13 0,0-20-9,-1 0 0,1 0 0,0 0-1,-1 0 1,1 0 0,-1 0-1,1 0 1,-1 0 0,1 0 0,-1-1-1,0 1 1,1 0 0,-1 0-1,0-1 1,0 1 0,0 0-1,1-1 1,-1 1 0,0-1 0,0 1-1,0-1 1,0 1 0,0-1-1,0 0 1,0 1 0,0-1 0,0 0-1,0 0 1,0 0 0,0 0-1,0 0 1,-2 0 0,-42 1 220,33-1-133,4-1-254,0 0-1,0 0 1,0 0 0,0-1 0,0 0 0,0-1 0,1 1 0,-1-2 0,1 1 0,-13-9 0,6 2-933,0 0 1,1 0 0,0-2-1,-12-14 1,-1-8-3874</inkml:trace>
  <inkml:trace contextRef="#ctx0" brushRef="#br0" timeOffset="1473.71">2401 0 9874,'0'0'3201,"173"0"-2401,-106 0-456,34 0-344,-18 0-1144,-9 0-216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41:50.4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02 8426,'0'0'7065,"148"-2"-7065,-90-2-168,7 0 104,0 2-408,-2 0 88,-3 2-656,-15 0-1161,-18 0-487</inkml:trace>
  <inkml:trace contextRef="#ctx0" brushRef="#br0" timeOffset="357.87">31 426 8210,'0'0'5553,"150"-18"-5177,-101 12-296,2 2 456,5 2-512,0 0-24,-2 0-352,6-2-992,-13 0-97,-11 0-4296</inkml:trace>
  <inkml:trace contextRef="#ctx0" brushRef="#br0" timeOffset="749.27">458 1 9098,'0'0'3338,"22"12"-2698,71 44 194,-74-44-515,-1 1 1,0 1 0,0 1 0,-2 0 0,27 31-1,-38-39-234,5 4 39,-1 0 0,-1 1-1,0 0 1,0 0 0,-1 1 0,-1 0 0,0 0 0,4 16 0,-8-23-103,0 1 0,-1-1 1,0 0-1,0 1 0,-1-1 0,1 1 0,-2-1 1,1 1-1,-1-1 0,0 1 0,0-1 0,0 0 1,-1 1-1,0-1 0,0 0 0,-1 0 0,0 0 0,0-1 1,0 1-1,-6 7 0,-4 1 41,-1 1 1,0-2-1,-1 1 0,0-2 1,-20 12-1,-91 49 422,36-22-1103,41-21-950,13-6-2307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41:48.9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368 8370,'0'0'5649,"114"2"-4121,-64-2-1304,8 0-216,0 0-8,12 0-88,-19 0-1440,-12 0-1665</inkml:trace>
  <inkml:trace contextRef="#ctx0" brushRef="#br0" timeOffset="347.38">0 676 9162,'0'0'2761,"146"-8"-1849,-92 0-552,7-2-360,-1 2 104,21-6-416,-13 4-1281,-12-4-4080</inkml:trace>
  <inkml:trace contextRef="#ctx0" brushRef="#br0" timeOffset="736.24">1118 1 8970,'0'0'740,"-15"19"-177,1-3-256,-19 24 1116,-37 59 1,53-70-504,0 1 0,2 1 1,-21 63-1,29-71-708,2 1-1,0 0 1,1 0 0,2 0 0,0 0 0,3 33 0,-1-52-203,1 1 1,0 0 0,0 0 0,0-1 0,1 1 0,0-1-1,0 1 1,0-1 0,1 1 0,-1-1 0,1 0 0,1 0 0,-1-1-1,1 1 1,-1-1 0,2 0 0,-1 1 0,8 5 0,-5-6-46,0 0 1,0 0 0,0-1-1,1 0 1,-1 0 0,1 0-1,-1-1 1,1 0 0,0-1-1,0 0 1,0 0 0,15-1 0,-19 0 27,-1 0 1,1-1-1,-1 0 1,0 1 0,1-1-1,-1 0 1,0-1-1,0 1 1,0 0 0,0-1-1,0 0 1,0 0 0,0 0-1,-1 0 1,1 0-1,-1 0 1,1-1 0,-1 1-1,0-1 1,0 0-1,0 1 1,0-1 0,0 0-1,-1 0 1,1-1-1,-1 1 1,0 0 0,0 0-1,1-6 1,1-5-3,-1 0 0,0 0 0,-1-1 0,-1 1 0,-2-24 0,2 33 5,-1 0-1,0 0 0,0 0 1,-1 1-1,1-1 0,-1 1 1,0-1-1,0 1 1,0-1-1,-1 1 0,0 0 1,0 0-1,0 1 1,0-1-1,0 0 0,-1 1 1,1 0-1,-1 0 0,0 0 1,0 0-1,0 1 1,-1-1-1,1 1 0,-1 0 1,1 0-1,-1 1 1,1-1-1,-1 1 0,0 0 1,0 1-1,0-1 0,-9 1 1,13 0-41,1 0 0,-1 0 0,1 0 0,0 0 0,-1 0 0,1 1 0,-1-1 0,1 0 0,-1 0 0,1 0 0,0 1 0,-1-1 1,1 0-1,0 1 0,-1-1 0,1 0 0,0 1 0,-1-1 0,1 0 0,0 1 0,0-1 0,-1 1 0,1-1 0,0 0 0,0 1 0,0-1 0,0 1 0,-1-1 0,1 1 1,0-1-1,0 1 0,0-1 0,0 1 0,0-1 0,0 1 0,0-1 0,0 0 0,1 1 0,-1-1 0,0 1 0,0-1 0,0 1 0,0-1 0,1 1 0,-1-1 0,0 0 0,0 1 1,1 0-1,13 22-2172,9-6 13</inkml:trace>
  <inkml:trace contextRef="#ctx0" brushRef="#br0" timeOffset="1141.83">1445 292 9818,'0'0'3646,"-16"19"-1989,-48 63-531,62-79-1066,-1 1-1,1 0 1,-1 0-1,1 0 1,0 1-1,1-1 1,-1 0-1,1 1 1,-1-1-1,2 1 1,-1-1-1,0 1 1,1 0-1,0-1 1,0 1-1,0 0 0,1 4 1,0-1 30,0-3-64,0 0 0,0 0 0,0 0 0,1 0 0,0 0 0,0-1 0,0 1 0,0-1 0,1 1 0,-1-1 0,1 0 0,0 0 0,1 0 0,-1-1 0,1 1 0,-1-1 0,1 1 0,0-1 0,1-1 0,-1 1 0,0 0 0,1-1 0,8 3 0,1 0-98,0 0-1,0-1 1,0-1 0,1 0-1,-1-1 1,30 0-1,-39-2 80,0 0 0,0 0 0,0 0 0,0-1 0,-1 0-1,1 0 1,0 0 0,0-1 0,0 1 0,-1-1 0,1 0 0,-1 0 0,0-1 0,1 0-1,-1 1 1,0-1 0,0 0 0,-1-1 0,1 1 0,-1-1 0,0 0 0,0 0 0,0 0-1,0 0 1,0 0 0,-1 0 0,0-1 0,0 1 0,2-10 0,0 1 44,0-1 1,-1-1 0,-1 1-1,0 0 1,-1-1-1,-1 1 1,-2-23 0,2 28-44,-2 0 1,1 1-1,-1-1 1,0 0-1,-1 1 1,0 0-1,-1 0 1,1-1-1,-1 2 1,-1-1-1,0 0 1,0 1-1,-7-7 1,9 10 7,-1 1 0,0 0 0,0 0 0,-1 0 0,1 0 0,0 1 0,-1 0 0,0 0 0,1 0 0,-1 0-1,-9-1 1,12 2-134,-1 1 0,1-1 0,-1 1 0,1 0 0,-1 0 0,1 0 0,-1 0-1,1 1 1,-1-1 0,1 1 0,-1-1 0,1 1 0,-1 0 0,1 0 0,0 0 0,0 0-1,-1 0 1,1 1 0,0-1 0,0 1 0,0-1 0,0 1 0,-2 3 0,-9 14-3492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41:22.4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0 8618,'0'0'5344,"18"0"-3132,125 25 251,-75-12-2456,-68-13-12,0 0 1,1 0-1,-1 0 1,0 0-1,0 0 1,1 0-1,-1 0 0,0 0 1,0 0-1,1 1 1,-1-1-1,0 0 0,0 0 1,1 0-1,-1 0 1,0 0-1,0 1 1,0-1-1,1 0 0,-1 0 1,0 0-1,0 1 1,0-1-1,0 0 1,0 0-1,1 1 0,-1-1 1,0 0-1,0 0 1,0 1-1,0-1 0,0 0 1,0 0-1,0 1 1,0-1-1,0 1 1,-6 11-31,-13 9 89,18-20-56,-172 197-3,162-185 25,11-12-18,-6 6-11,1-1 0,0 1 0,1 0 0,-7 14 0,10-19 73,1-2-25,112-1-155,136 4-3434,-230-1 1170,-2 0-2955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41:23.5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358 7802,'0'0'4234,"12"-17"-3053,95-127-378,41-51-1088,-147 194 402,-1 10 58,-2 24 653,-8 50 0,4-49 136,-1 52-1,8-62-962,0-13-108,-1 1 0,-3 21-1,3-30-265,-1 0-1,0 1 0,0-1 0,0 0 1,0 0-1,-1 1 0,0-1 0,-2 3 1,-6 8-3487</inkml:trace>
  <inkml:trace contextRef="#ctx0" brushRef="#br0" timeOffset="386.92">0 556 3993,'0'0'11114,"143"-18"-10282,-93 18-7,10 0-817,9 0 184,9 0 208,7 0-400,0 0-616,14 0-641,-23 0-591,-18 0-2441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41:22.9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 7178,'0'0'7124,"22"0"-6656,125 0 1131,103 2-841,189-2-683,-362-7-891,-74 7-3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41:48.1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5 6273,'0'0'3832,"0"-1"-3737,0-2 1346,-2 15 2332,-5 16-3064,-3 9-813,6-23 258,-1 0-1,0 0 0,-1-1 0,-11 19 0,-8 20 715,23-49-838,1 0-12,1-1 0,-1 1 0,0-1 0,1 1 1,0-1-1,-1 1 0,1 0 0,0-1 0,0 1 0,1 4 0,-1-7 101,42-4-153,-42 4 44,1 0 2,-1-1 1,1 1-1,-1 0 0,1-1 1,-1 1-1,1 0 0,-1-1 1,1 1-1,0 0 0,-1 0 1,1-1-1,-1 1 0,1 0 1,0 0-1,-1 0 0,1 0 1,0 0-1,-1 0 0,1 0 1,0 0-1,0 0 0,23 0 7,-19 0-17,194 0 549,-199 0-599,5 0-454</inkml:trace>
  <inkml:trace contextRef="#ctx0" brushRef="#br0" timeOffset="344.43">273 68 6705,'0'0'8477,"-5"23"-7071,2-8-1217,-7 36 786,-23 64 0,25-91-823,-75 234 1665,68-201-1627,2 1 0,-8 93 0,21-140-358,2-9-436,7-17-996,-5 9 1245,17-33-4594,1-8-4648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34:03.1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6 80 3505,'0'0'4563,"0"-5"-4291,0 2-137,-1-1-1,1 1 0,-1 0 1,1-1-1,0 1 0,1-1 1,-1 1-1,1 0 0,-1-1 1,3-5-1,-2 15 2788,-8 29-2889,-10 2 237,10-25-58,1-1-1,1 2 1,0-1-1,0 1 1,1-1 0,1 1-1,0 1 1,-1 23-1,4-3 1336</inkml:trace>
  <inkml:trace contextRef="#ctx0" brushRef="#br0" timeOffset="1042.97">293 1 1744,'0'0'4265,"9"18"1491,-9 10-4900,-1 0-1,-2 0 1,-9 46-1,-25 140 1528,31-169-2117,4-26-1141,15-21-1016,-8-1 1148,-1 0 1,1 0 0,-1 0-1,0 0 1,0-1-1,5-5 1,4-9-6666</inkml:trace>
  <inkml:trace contextRef="#ctx0" brushRef="#br0" timeOffset="3484.15">0 230 3409,'0'0'9058,"11"0"-8412,292 22 2196,-275-18-2657,-1 0 256,40 0 558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46:58.3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41 5817,'0'0'4809,"16"-5"-4117,-12 4-633,18-5 80,0-1 0,0-1 0,31-16 0,-24 6-78,-1-1 1,-1-2-1,-1 0 0,0-2 0,-2 0 0,28-36 0,-21 19-64,-2-1-1,-2-1 0,34-71 1,-58 107-13,0 1 1,-1-1 0,1 0 0,-1 0 0,-1 0-1,1-1 1,-1 1 0,0 0 0,0-10 0,-12 17-27,7 0 39,-1 1 1,1 0-1,0 0 0,0 0 0,0 0 0,0 1 0,0 0 0,0 0 1,1 0-1,-7 6 0,-33 44-30,32-39 32,-41 58 308,4 2 0,2 3 1,4 1-1,-61 160 0,86-199-276,11-27-22,0 1 1,1-1-1,-5 23 0,13-40-146,1-1 0,0 1-1,0 0 1,1 1 0,7-7 0,1-2-141,204-190-7203,-205 192 7113,-12 11 394,1 0-1,-1 0 0,0 0 0,0 0 0,1 0 0,-1-1 1,0 1-1,0 0 0,1 0 0,-1 0 0,0 0 0,0-1 1,1 1-1,-1 0 0,0 0 0,0-1 0,0 1 0,0 0 1,1 0-1,-1-1 0,0 1 0,0 0 0,0 0 0,0-1 1,0 1-1,0 0 0,0-1 0,0 1 0,0 0 0,0 0 1,0-1-1,0 1 0,0 0 0,0-1 0,0 1 0,0 0 1,0-1-1,0 1 0,0 0 0,0 0 0,0-1 0,-14 2 763,2 6-498,0-1 0,1 1-1,-1 1 1,1 0 0,1 1 0,0 0 0,0 1 0,1-1 0,0 2 0,-9 12-1,15-17-175,-1 1-1,1 0 0,0-1 0,1 1 0,-1 0 0,2 0 1,-1 0-1,1 0 0,0 1 0,0-1 0,1 0 1,0 1-1,0-1 0,2 10 0,-2-16-88,1 1 1,-1 0-1,1-1 0,0 1 1,0-1-1,0 0 0,-1 1 0,1-1 1,1 0-1,-1 0 0,0 1 0,0-1 1,0 0-1,0 0 0,1 0 1,-1 0-1,1-1 0,-1 1 0,1 0 1,-1 0-1,1-1 0,-1 1 1,1-1-1,-1 0 0,1 1 0,2-1 1,6 2 51,0-1-1,0 0 1,11-1 0,-14 0 45,5 0-104,1-1 0,0 0 0,-1 0 0,0-1 0,1-1-1,-1 0 1,0 0 0,0-2 0,0 1 0,-1-1 0,0-1 0,18-12-1,-9 4-105,-1-2-1,-1 0 0,0-1 1,-1-1-1,-1-1 0,21-31 0,71-135-3211,-70 114 949,-6 17 771,26-52 2719,-84 139 2707,-24 31-3542,1 8 571,3 1 1,3 3-1,-45 108 0,84-173-857,0 1 0,0 0 0,1-1 0,0 1 0,1 0 0,1 0 0,-1 17 0,11-37-283,10-7-130,4-4-635,45-31 1,-60 45 936,0 1 1,1 0-1,-1 0 1,1 1-1,0 0 1,-1 0-1,1 1 1,1 0-1,-1 1 1,13-1-1,-22 2 92,1 0 1,-1 1-1,1-1 0,0 0 1,-1 0-1,1 0 0,-1 0 0,1 1 1,-1-1-1,1 0 0,-1 0 0,1 1 1,-1-1-1,1 0 0,-1 1 0,0-1 1,1 1-1,-1-1 0,0 0 1,1 1-1,-1-1 0,0 1 0,1-1 1,-1 1-1,0 0 0,5 20 240,-5-15-51,0 0-1,0 1 0,-1-1 0,-1 10 0,-1-10-74,1 0-1,-1 0 1,0 0-1,-3 5 1,3-7-82,1 0 0,-1 0 0,1 0 1,0 0-1,1 0 0,-1 0 0,1 0 0,0 1 1,0-1-1,-1 8 0,2-12-54,0 1-1,0-1 1,0 1 0,0-1-1,0 1 1,0-1 0,0 1-1,0-1 1,0 1 0,0-1-1,1 1 1,-1-1 0,0 1-1,0-1 1,0 1 0,1-1 0,-1 1-1,0-1 1,1 1 0,-1-1-1,0 0 1,1 1 0,-1-1-1,0 0 1,1 1 0,-1-1-1,1 0 1,-1 1 0,0-1-1,1 0 1,-1 0 0,1 0-1,-1 1 1,1-1 0,-1 0-1,1 0 1,14 1-2592</inkml:trace>
  <inkml:trace contextRef="#ctx0" brushRef="#br0" timeOffset="439.82">1155 602 1200,'0'0'8591,"-19"0"-7882,-62-1-359,72 1-274,-1 0-1,1 1 0,0 1 0,0-1 1,0 2-1,0-1 0,0 1 1,1 0-1,-1 1 0,1 0 0,0 0 1,0 1-1,0 0 0,1 1 1,-1-1-1,1 2 0,1-1 1,-1 1-1,1-1 0,0 2 0,-9 14 1,13-19-77,0 1 0,-1-1 1,2 1-1,-1-1 0,0 1 0,1 0 1,-1 0-1,1-1 0,0 1 1,0 0-1,1 0 0,-1 0 0,1 0 1,0 0-1,0 0 0,1 5 1,0-9-13,-1 1 1,1 0 0,0 0 0,-1-1-1,1 1 1,0 0 0,0-1 0,0 1-1,0-1 1,0 1 0,0-1 0,-1 1 0,1-1-1,0 0 1,0 0 0,0 1 0,0-1-1,0 0 1,0 0 0,1 0 0,-1 0-1,1 0 1,30-1-728,-26 1 428,0-1 135,0-1 0,0 1 0,0-1 0,0 0 0,-1 0 1,1 0-1,0-1 0,-1 0 0,0 0 0,0-1 0,7-5 0,-6 4 108,1 0 0,0 1 0,0 0-1,0 0 1,11-4 0,-17 8 92,-1 0 0,0 0-1,1 0 1,-1 0 0,0 0 0,0 0-1,1 0 1,-1 0 0,0 0-1,1 0 1,-1 0 0,0 0 0,0 0-1,1 0 1,-1 0 0,0 1 0,0-1-1,1 0 1,-1 0 0,0 0 0,0 0-1,1 0 1,-1 1 0,0-1-1,0 0 1,1 0 0,-1 0 0,0 1-1,0-1 1,0 0 0,0 0 0,1 1-1,-1-1 1,0 1 0,3 13 967,-6 17 533,0-10-709,-4 28 158,7-48-979,1-1 1,-1 1 0,0 0-1,0 0 1,1-1 0,-1 1-1,1 0 1,-1 0 0,0-1-1,1 1 1,-1-1 0,1 1-1,-1 0 1,1-1 0,0 1-1,-1-1 1,1 1 0,0-1-1,-1 1 1,1-1 0,0 0-1,-1 1 1,1-1 0,0 0-1,0 0 1,-1 1 0,1-1-1,0 0 1,0 0 0,0 0-1,-1 0 1,1 0 0,1 0-1,29-2-775,-30 2 698,32-8-2771,-2-7-2837</inkml:trace>
  <inkml:trace contextRef="#ctx0" brushRef="#br0" timeOffset="816.81">1859 12 8130,'0'0'1688,"-118"72"-480,61-31 25,-1 3-769,7 3-384,1 1 264,-1 13-344,10-13-48,12-11-1537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46:54.4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96 7138,'0'0'5791,"14"-9"-5369,102-63 87,-83 50-618,-2-1-1,-1-1 0,-1-2 0,-1-1 0,33-40 1,109-165-3616,-128 171 2704,-1 2 70,58-89-725,-97 144 3072,-5 7-501,-13 15-128,-22 30 28,-25 41 1078,-58 112 0,96-153-1480,2 1 0,2 2 0,3 0 1,-17 71-1,32-81-337,3-36-67,0-4-198,2-3-535,3-9 215,-1 1 1,1-1-1,-2 0 0,1 0 1,-2-1-1,3-12 1,2-72-2939,-7 91 3194,1-44-4861</inkml:trace>
  <inkml:trace contextRef="#ctx0" brushRef="#br0" timeOffset="492.66">369 499 5705,'0'0'4005,"10"16"-3757,36 48-101,-42-60-200,1-1 1,-1 1 0,1 0-1,0-1 1,0 0 0,0 0-1,0-1 1,0 1 0,1-1-1,-1 0 1,1 0-1,-1-1 1,1 0 0,0 0-1,-1 0 1,10-1 0,-4 2-377,16 1-1100,0-1 0,36-3 0,-53 1 1376,0-2 0,-1 0 0,20-5-1,-25 5 460,1 0-1,0 0 1,0 0-1,-1-1 1,1 1-1,-1-1 1,0-1 0,6-4-1,-6 1 1810,-8 7-635,-12 8-917,2 3-348,0 1 0,0 1 1,2 0-1,-1 0 0,2 1 0,0 1 0,0 0 0,1 0 0,-14 33 0,22-41-119,0 0 0,0 0-1,1 0 1,0 0-1,1 0 1,0 13-1,0-19-86,0 0-6,0 0-1,0 0 1,0 0 0,1 0-1,-1 0 1,0 0 0,0 0-1,1 0 1,-1 0 0,1 0-1,-1-1 1,1 1 0,0 0-1,-1 0 1,1 0 0,0 0-1,-1-1 1,1 1 0,0 0-1,0-1 1,0 1 0,-1-1-1,1 1 1,0-1 0,0 1-1,0-1 1,0 0 0,0 1-1,0-1 1,0 0 0,2 1-1,38 1 83,-30-3-87,-2 1 4,0-1 1,-1-1-1,1 1 1,-1-1-1,1-1 1,-1 0-1,0 0 1,0-1-1,0 1 0,0-2 1,-1 1-1,0-1 1,0 0-1,10-10 1,-11 10-18,0-1 1,-1 1-1,0-1 1,0-1-1,0 1 0,-1 0 1,0-1-1,0 0 1,-1 0-1,0 0 1,0 0-1,-1-1 0,0 1 1,0-1-1,0 0 1,0-11-1,-2 17 12,0 1 0,0 0-1,0 0 1,0 0 0,-1 0-1,1-1 1,0 1 0,0 0 0,-1 0-1,1 0 1,-1 0 0,1 0-1,-1 0 1,1 0 0,-1 0 0,0 0-1,0 0 1,1 0 0,-1 0-1,0 0 1,0 0 0,0 1-1,0-1 1,0 0 0,0 1 0,0-1-1,0 1 1,0-1 0,0 1-1,-2-1 1,-2 0-137,0 0 0,0 0 0,-1 1 0,1 0 0,-8 0 0,2 0-554,8 0-1636</inkml:trace>
  <inkml:trace contextRef="#ctx0" brushRef="#br0" timeOffset="1006.29">1216 347 4505,'0'0'2866,"-14"21"-1773,-45 73 105,27-39-167,3 2 0,2 1 0,-31 98 0,52-140-1001,3-10-12,1-1-1,0 1 1,0 0 0,1-1-1,-2 12 1,2-15-440,-2-6-97,-2-6-643,1-9-1226,-3-2-74</inkml:trace>
  <inkml:trace contextRef="#ctx0" brushRef="#br0" timeOffset="1007.29">987 621 5761,'0'0'5441,"115"-4"-5441,-93-4-952,-6-2-4009</inkml:trace>
  <inkml:trace contextRef="#ctx0" brushRef="#br0" timeOffset="1368.33">766 389 8530,'0'0'2904,"126"-8"-2752,-106 8 81,-6 0-225,-3 2-8,-2 4 0,-3 2 120,3-2-216,12-2 96,-3-2-1497,0-2-2616</inkml:trace>
  <inkml:trace contextRef="#ctx0" brushRef="#br0" timeOffset="1712.4">1513 0 6425,'0'0'3425,"-85"124"-2593,54-80 40,-1 0-872,3 9 56,7-11-112,8-11-2576</inkml:trace>
  <inkml:trace contextRef="#ctx0" brushRef="#br0" timeOffset="2113.34">1620 692 6161,'0'0'4721,"-11"115"-4297,2-87-120,0-1 57,-2-3-81,-3 0 48,-4-6-328,-4-2 0,-10-2 128,-21-1-128,5-5-352,8-6-2753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46:46.1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5 548 3393,'0'0'3731,"-1"-3"-2949,1 3-782,-3-22 2664,3 21-2631,0 0 0,1 0 0,-1 1-1,0-1 1,0 0 0,1 0 0,-1 1 0,1-1-1,-1 0 1,1 1 0,-1-1 0,1 0 0,-1 1-1,1-1 1,0 1 0,-1-1 0,1 1-1,0-1 1,-1 1 0,1 0 0,0-1 0,0 1-1,-1 0 1,1-1 0,0 1 0,0 0 0,0 0-1,1 0 1,2-1-34,3-1-7,1 1-1,0 0 0,15 0 0,-22 1 8,0 0 0,1 0 0,-1 0 0,0 0 0,1 0 0,-1 1 0,0-1 0,1 0 0,-1 1 0,0-1 0,0 1 0,1-1 0,-1 1 0,0 0 0,0 0 0,0-1 0,0 1 1,0 0-1,0 0 0,0 0 0,0 0 0,0 0 0,0 0 0,-1 0 0,1 1 0,0-1 0,-1 0 0,1 0 0,0 3 0,2 13-11,-1 1 0,-1 0 0,-1 0 0,-2 25 0,2-39 13,-1 0 1,0 0 0,-1 0-1,1 0 1,-1 0 0,1 0-1,-1-1 1,0 1 0,0 0-1,-1-1 1,1 0 0,-1 1-1,0-1 1,0 0 0,0-1 0,0 1-1,0 0 1,-1-1 0,-4 3-1,-9 5 18,-1 0 0,-31 11 0,39-17-32,-14 5 37,15-6-5,0 0 0,1 0 0,-1 1 0,1 0-1,0 0 1,-8 6 0,16-10-29,0 0 0,0 0 0,0 1-1,1-1 1,-1 0 0,0 0 0,0 0 0,0 0 0,0 0-1,0 0 1,0 0 0,0 0 0,1 0 0,-1 0-1,0 0 1,0 0 0,0 0 0,0 0 0,0 1-1,0-1 1,0 0 0,0 0 0,0 0 0,0 0 0,0 0-1,1 0 1,-1 0 0,0 1 0,0-1 0,0 0-1,0 0 1,0 0 0,0 0 0,0 0 0,0 0 0,0 1-1,0-1 1,0 0 0,0 0 0,0 0 0,0 0-1,0 0 1,0 0 0,0 0 0,-1 1 0,1-1 0,0 0-1,0 0 1,0 0 0,0 0 0,0 0 0,0 0-1,0 0 1,0 0 0,0 1 0,0-1 0,-1 0 0,1 0-1,0 0 1,0 0 0,0 0 0,0 0 0,0 0-1,-1 0 1,12-1-843,9-8-610,2-3-1187</inkml:trace>
  <inkml:trace contextRef="#ctx0" brushRef="#br0" timeOffset="927.52">419 544 3041,'0'0'4941,"-6"-1"-4565,3 0-304,-1 1 0,1-1 0,0 1 0,-1-1 0,1 1 0,0 0 0,-1 0 0,1 1 0,0-1 0,-1 1 0,1 0 0,0 0 0,0 0 0,-1 0 0,1 0 0,0 1 0,0-1 0,0 1 0,1 0 0,-4 2 0,0 1-8,0 0-1,0 0 0,0 0 1,1 0-1,0 1 1,0 0-1,1 0 1,0 1-1,0-1 1,0 1-1,1 0 0,0 0 1,0 0-1,0 0 1,1 0-1,0 1 1,1-1-1,0 1 1,0-1-1,0 14 0,1-18-41,0 0 1,0 0-1,0 0 0,1 0 0,-1 0 0,1 0 0,0 0 0,0 0 0,0 0 0,0 0 0,0 0 1,3 4-1,-2-5-16,-1 0 0,1-1 0,0 1 1,-1-1-1,1 0 0,0 0 0,0 1 0,0-1 1,0 0-1,0-1 0,1 1 0,-1 0 0,0-1 1,0 1-1,0-1 0,1 1 0,-1-1 1,3 0-1,16 1 47,0 0 0,0-1 0,0-1 0,27-5 0,-40 4-47,-1 0 0,0 0 0,1-1 0,-1 0 0,0 0 0,0-1 0,-1 0 0,1 0 0,-1 0 0,0-1 0,0 0 0,0 0 0,-1-1 0,0 1 0,5-7 0,-3 2-111,0-1 0,0 1 0,-1-1 0,-1 0 0,0 0 0,7-22 0,-24 68-324,1-4 938,-15 63 1,26-93-498,0 0 0,0 0 0,-1 0 0,1 0 0,0 0 0,0 0 1,0 0-1,0-1 0,0 1 0,0 0 0,0 0 0,0 0 0,0 0 0,1 0 0,-1 0 0,0 0 1,1-1-1,-1 1 0,0 0 0,1 0 0,-1 0 0,1-1 0,-1 1 0,1 0 0,0-1 1,-1 1-1,1 0 0,0-1 0,-1 1 0,1-1 0,0 1 0,1 0 0,1 0 16,0-1-1,1 0 1,-1 1 0,0-1-1,1 0 1,-1 0-1,6-2 1,-2 2-7,1-2-24,0 0-1,0 0 0,0 0 0,0-1 0,0 0 0,0-1 1,-1 0-1,1 0 0,-1 0 0,0-1 0,-1 0 0,8-7 1,9-10-222,36-44 1,-54 60 186,-3 3-20,-1 13-58,-2 6 169,-1 0 0,0 0 0,-5 17 0,3-16 176,0-1 1,2 1 0,-1 19-1,3-35-224,0-1 0,1 1 0,-1-1 0,0 0 0,0 1 0,1-1 0,-1 1 0,0-1 0,1 0 0,-1 1 0,1-1 0,-1 0 0,0 1-1,1-1 1,-1 0 0,1 0 0,-1 0 0,1 1 0,-1-1 0,1 0 0,-1 0 0,1 0 0,-1 0 0,1 0 0,-1 0 0,1 0 0,-1 0-1,1 0 1,0 0 0,21 0 70,-16 0-94,3-1-199,0 0-1,-1 0 0,1-1 0,-1 0 0,0-1 0,1 1 0,-1-2 0,0 1 0,-1-1 0,1 0 0,8-6 0,20-14-4186</inkml:trace>
  <inkml:trace contextRef="#ctx0" brushRef="#br0" timeOffset="1593.74">1215 629 104,'0'0'9746,"-35"5"-9062,8 7-415,-1 0-1,2 2 0,-43 30 1,63-40-240,0 0 0,0 1 0,1 0 0,-5 6 0,8-10-24,1 0 0,0 0 0,0 0-1,0 0 1,0 1 0,1-1 0,-1 0 0,0 1-1,0-1 1,1 1 0,-1-1 0,1 0-1,0 1 1,-1 0 0,1-1 0,0 1 0,0-1-1,0 1 1,0-1 0,0 1 0,0-1 0,0 1-1,0-1 1,1 1 0,-1-1 0,1 2 0,1-2 6,-1 0 1,1 0-1,0 0 1,0-1-1,0 1 1,0-1-1,0 1 0,0-1 1,-1 0-1,1 0 1,0 0-1,0 0 1,0 0-1,0 0 1,3-1-1,2 0 36,9 2-52,-1-2 1,0 0-1,0-1 0,0 0 0,28-8 0,-38 8-70,0 0-1,0-1 1,0 1 0,0-1-1,0 0 1,0 0-1,0-1 1,-1 1 0,0-1-1,0 0 1,0 0-1,0-1 1,-1 1 0,1-1-1,-1 0 1,0 0-1,-1 0 1,5-10 0,-6 11-85,1-1 0,-1 0 0,0 1-1,0-1 1,0 0 0,-1-7 0,0 12 162,0 0 0,0 0 0,0 0 0,0 0 0,-1 0 0,1 0 0,0 0 0,0 0 0,0 0 1,0 0-1,-1-1 0,1 1 0,0 0 0,0 0 0,0 0 0,0 0 0,-1 0 0,1 0 0,0 0 0,0 0 0,0 0 0,0 0 0,-1 1 0,1-1 0,0 0 0,0 0 0,0 0 0,0 0 0,-1 0 0,1 0 0,0 0 0,0 0 0,0 0 0,0 1 0,0-1 0,0 0 0,-1 0 0,1 0 0,0 0 0,0 0 0,0 0 0,0 1 0,0-1 0,0 0 0,0 0 0,0 0 0,0 0 0,0 1 0,0-1 0,0 0 0,-5 9 209,1 0 0,0 0 0,1 0 0,0 1 0,0-1 0,1 1 0,1 0 0,-1-1 0,1 1 1,1 0-1,1 11 0,-1-20-199,0-1 0,1 1 0,-1 0 0,0-1 0,1 0 0,-1 1 0,1-1 0,-1 1 0,1-1 0,-1 1 1,1-1-1,-1 0 0,1 1 0,0-1 0,-1 0 0,1 0 0,-1 1 0,1-1 0,0 0 0,-1 0 0,1 0 1,0 0-1,-1 0 0,1 0 0,0 0 0,0 0 0,25 0 28,-22 0 35,2 0-78,0-1-1,0 0 1,-1 0 0,1 0-1,0-1 1,-1 0 0,1 0-1,-1 0 1,1-1 0,-1 0-1,0 0 1,9-7 0,-2 0-844,-1 0 0,0-1 0,17-21 0,-10 7-3073</inkml:trace>
  <inkml:trace contextRef="#ctx0" brushRef="#br0" timeOffset="2053.51">1685 315 5401,'0'0'4438,"-4"22"-3589,-2 8-589,2-3 142,-2 0 0,-17 49-1,-108 250 2217,132-379-4838,6 20 804,1 1 1,21-49-1,-22 60 1024,-4 14 344,-3 6 105,0 0 0,0 0-1,1 0 1,-1-1 0,0 1-1,1 0 1,-1 0-1,1 0 1,-1 0 0,1 0-1,-1 0 1,1 0-1,-1 0 1,1 1 0,0-1-1,0 0 1,0 0 0,-1 0-1,1 1 1,0-1-1,0 0 1,0 1 0,0-1-1,0 1 1,0-1 0,0 1-1,0-1 1,0 1-1,1 0 1,-1 0 0,0-1-1,0 1 1,0 0-1,2 0 1,116 0 1968,-118 0-2037,0 0 1,0 0 0,0 0 0,0 0 0,0 0 0,0 0 0,0-1 0,0 1 0,0 0 0,0-1 0,0 1 0,-1 0 0,1-1 0,0 1 0,0-1 0,0 1-1,0-1 1,-1 0 0,1 1 0,0-1 0,-1 0 0,1 0 0,1-1 0,-2 0-262,1 0 1,-1 1-1,1-1 0,-1 0 1,0 0-1,0 0 0,0 0 1,0 0-1,0 0 0,0 0 1,0 0-1,-2-2 0,-3-14-7691</inkml:trace>
  <inkml:trace contextRef="#ctx0" brushRef="#br0" timeOffset="2424.51">1014 365 9010,'0'0'3769,"133"0"-3001,-111 0-768,-2 0 8,-4 0-8,2 0 8,-5 0-16,3 0 8,0 0-1112,-1 0-257,-3-8-3280</inkml:trace>
  <inkml:trace contextRef="#ctx0" brushRef="#br0" timeOffset="2425.51">1629 34 7418,'0'0'3784,"-108"115"-3616,81-78-80,5-9-176,6-6-496</inkml:trace>
  <inkml:trace contextRef="#ctx0" brushRef="#br0" timeOffset="4514.96">2287 517 4721,'0'0'6832,"4"-3"-6372,9-9-186,-10 9-138,-7 3-131,0 1 1,-1 0 0,1 0-1,0 0 1,-1 1 0,1-1-1,0 1 1,0 0-1,0 1 1,0-1 0,-3 3-1,-39 33 6,45-37-11,-3 2 1,2-1 1,-1 0 0,1 0 0,-1 0 0,1 0 0,0 0 0,0 0 0,0 1 0,0-1 0,1 1 0,-1-1 0,0 1 0,1 0 1,0 0-1,0 0 0,0-1 0,0 1 0,0 0 0,1 0 0,-1 5 0,1-7-3,0 0 1,1 0-1,-1 0 1,1-1-1,-1 1 1,1 0 0,0-1-1,-1 1 1,1 0-1,0-1 1,-1 1-1,1-1 1,0 1 0,0-1-1,-1 1 1,1-1-1,0 0 1,0 1-1,0-1 1,1 1-1,24 7 13,-18-6-18,11 5 6,-1 0 1,0 1-1,18 12 0,-27-15-10,0 1 0,-1 0 0,0 0 0,0 1 0,-1 0 0,1 1 0,10 14 0,-18-22 11,0 0 0,0 1 0,1-1 0,-1 0 0,0 1 0,0-1 0,0 1 0,1-1 0,-1 0 0,0 1 0,0-1 0,0 1 0,0-1 0,0 1 0,0-1 0,0 0 0,0 1 0,0-1 0,0 1 0,0-1 0,0 1 0,0-1 0,0 0 0,-1 1 0,1-1 0,0 1 0,0-1 0,0 0 0,-1 1 0,-12 7 6,-22-1-19,31-6 12,-43 7 6,20-3 118,-53 2 0,80-7-123,16-10-766,6-3-1184,0 0-1772</inkml:trace>
  <inkml:trace contextRef="#ctx0" brushRef="#br0" timeOffset="5061.52">2757 657 4721,'0'0'5090,"-20"-1"-4547,-64-3-235,78 4-238,0 0 0,0 0-1,0 0 1,0 1 0,0-1-1,0 1 1,0 1 0,1-1 0,-1 1-1,0 0 1,1 1 0,-1-1-1,-7 6 1,-4 1-66,16-9-3,-10 6 114,0 0 1,0 1-1,-13 10 1,22-16-106,0 0-1,0 0 1,1 1 0,-1-1-1,1 1 1,-1-1 0,1 1-1,-1 0 1,1-1 0,0 1-1,0 0 1,0 0 0,0 0-1,0 0 1,0 0 0,1 0-1,-1 0 1,0 0 0,1 0-1,0 0 1,-1 0 0,1 0-1,0 1 1,0-1 0,0 0-1,1 0 1,-1 0 0,1 4-1,0-5-6,0-1-1,-1 1 0,1 0 1,0-1-1,0 1 0,-1 0 0,1-1 1,0 1-1,0-1 0,0 0 1,0 1-1,0-1 0,0 0 0,-1 1 1,1-1-1,0 0 0,0 0 1,2 0-1,20 2 27,-19-2-15,11 1-14,0-1 0,0-1 0,-1 0 0,1-1 1,0 0-1,14-5 0,-23 5-8,1 0 1,-2-1-1,1 0 0,0 0 1,0 0-1,-1-1 1,0 1-1,0-1 1,0-1-1,0 1 0,0-1 1,-1 1-1,0-1 1,0-1-1,0 1 1,4-8-1,-7 10-32,0-1-1,0 1 1,0-1 0,0 1 0,0-1-1,0 1 1,-1-1 0,0 1 0,0-8-1,0 11 40,-25 1-75,21 1 86,0 0 0,1 1 0,-1-1 0,0 1 1,1 0-1,0 0 0,-1 0 0,1 0 0,0 1 0,1-1 0,-1 1 1,1 0-1,-1 0 0,1 0 0,-1 4 0,0-3 22,1 0 0,0 0 0,1 1 0,-1-1 0,1 0 0,0 0 0,1 1 0,-1-1 1,1 1-1,0-1 0,0 0 0,2 8 0,-2-12-30,1 1 0,0 0 0,0-1 0,-1 1 0,1 0 0,0-1 0,1 0 0,-1 1 0,0-1 0,0 0 0,1 1 0,-1-1 0,0 0 0,1 0 0,-1 0 0,1 0 0,0 0 0,-1 0 0,1-1 0,0 1 0,-1-1 0,1 1 0,0-1 0,3 1 0,5 0-629,0 1-1,1-2 1,11 0-1,-12 0-1277,13 0-6117</inkml:trace>
  <inkml:trace contextRef="#ctx0" brushRef="#br0" timeOffset="5423.53">2999 612 4993,'0'0'5847,"-11"9"-5163,8-6-655,-10 9 396,0 0-1,-21 27 1,30-34-336,0 1 1,0 0-1,1 0 0,0 0 1,0 1-1,0-1 1,1 1-1,0 0 1,0-1-1,1 1 1,0 0-1,-1 11 1,2-16-73,0-1 1,0 0 0,0 1 0,1-1-1,-1 0 1,0 1 0,1-1 0,-1 0-1,1 1 1,-1-1 0,1 0-1,-1 0 1,1 0 0,0 1 0,0-1-1,0 0 1,0 0 0,-1 0 0,3 1-1,0 0-7,-1-1-1,1 1 1,-1-1-1,1 0 0,0 0 1,0 0-1,0 0 1,5 1-1,6 0-59,1-1 1,-1 0-1,16-2 1,-12 1-4,-12 0-74,0-1 1,0 1-1,0-1 1,0 0-1,-1-1 1,1 1 0,0-1-1,0 0 1,-1-1-1,1 1 1,8-6-1,-7 2-431,0 1 0,0-1 0,-1 0 0,0-1 0,0 0-1,0 0 1,5-9 0,7-16-6381</inkml:trace>
  <inkml:trace contextRef="#ctx0" brushRef="#br0" timeOffset="5770.01">2769 292 8210,'0'0'6017,"119"83"-5953,-93-77 120,4-4-184,3-2-488,-8 0-888,-5-15-2505</inkml:trace>
  <inkml:trace contextRef="#ctx0" brushRef="#br0" timeOffset="5771.01">3289 1 6665,'0'0'2193,"-110"117"-1001,68-68-248,1 11-656,14-13-288,14-13-344</inkml:trace>
  <inkml:trace contextRef="#ctx0" brushRef="#br0" timeOffset="6286.66">3749 774 6569,'0'0'4873,"-16"113"-3984,3-82-345,-3-3-312,-4-2 448,-2-4-680,-10-1 0,-26-3 112,4-4-112,7-8-1576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46:30.7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60 4609,'0'0'8040,"16"0"-7614,-11 0-447,-1-1 0,1 0 0,-1 0 0,1 0 0,-1 0 0,0-1 0,1 1 0,-1-1 0,0 0 1,0-1-1,0 1 0,0-1 0,0 1 0,-1-1 0,6-6 0,4-5-592,0-1-1,14-23 1,-13 19-23,22-29-2490,-2 0-3844</inkml:trace>
  <inkml:trace contextRef="#ctx0" brushRef="#br0" timeOffset="408.26">566 70 5025,'0'0'3726,"0"-7"-3580,-1 16-122,-3 7 105,-1 1 0,-1-1 1,0 0-1,-2 0 0,-15 27 1,1-3 284,-38 78 940,-79 162 1047,131-263-2229,0 1 1,0-1 0,2 2 0,0-1 0,1 0 0,1 1 0,-3 33 0,7-51-170,0-1-1,1 1 1,-1-1 0,0 1 0,0-1 0,0 1 0,0-1 0,1 1 0,-1-1 0,0 1 0,1-1 0,-1 1 0,0-1 0,1 0 0,-1 1 0,0-1-1,1 1 1,-1-1 0,1 0 0,-1 1 0,1-1 0,-1 0 0,1 0 0,-1 1 0,1-1 0,-1 0 0,2 0 0,22 3-13,-19-3-32,1 0 0,0-1 0,0 0-1,0 0 1,-1 0 0,7-3 0,-8 2-103,-1 0 1,0-1-1,1 1 0,-1-1 1,0 0-1,0 0 1,-1 0-1,1 0 0,0 0 1,-1-1-1,0 1 1,3-7-1,1-4-930,0 0-1,4-17 0,0-11-3394</inkml:trace>
  <inkml:trace contextRef="#ctx0" brushRef="#br0" timeOffset="748.58">162 473 5857,'0'0'4321,"152"39"-3857,-96-31-344,27-4-240,-13-2-112,-12-2-2408</inkml:trace>
  <inkml:trace contextRef="#ctx0" brushRef="#br0" timeOffset="1104.63">774 535 5545,'0'0'4651,"-19"18"-3925,-60 59-367,73-71-280,0 0 1,0 1-1,0 0 0,1 0 0,0 0 1,-8 15-1,11-17-1,1 1 0,-1-1 1,1 1-1,1-1 0,-1 1 0,1 0 0,0 8 0,0-13-59,0 1-1,0-1 1,1 0-1,-1 0 1,1 0 0,-1 1-1,1-1 1,-1 0-1,1 0 1,0 0-1,-1 0 1,1 0-1,0 0 1,0 0-1,0 0 1,0 0-1,0 0 1,0-1-1,0 1 1,0 0-1,0-1 1,0 1 0,0 0-1,1-1 1,-1 0-1,0 1 1,0-1-1,0 0 1,1 1-1,-1-1 1,2 0-1,7 1 52,0 0-1,19-1 0,-20 0-11,-4 0-43,0 0-1,0 0 1,0-1-1,0 1 1,-1-1-1,1-1 1,0 1-1,0-1 1,-1 1-1,1-2 1,-1 1 0,1 0-1,-1-1 1,0 0-1,0 1 1,0-2-1,0 1 1,-1 0-1,1-1 1,-1 0-1,0 0 1,0 0-1,0 0 1,-1 0-1,0 0 1,1-1 0,-1 1-1,2-9 1,-2 7 27,-1 0 1,1-1-1,-1 1 1,0-1-1,-1-9 1,0 13-40,0 0 0,0 1 0,0-1 1,0 0-1,-1 0 0,1 0 0,-1 1 1,0-1-1,0 0 0,0 1 0,0-1 0,0 1 1,-1-1-1,1 1 0,-3-3 0,-28-24-1154,20 16-1040</inkml:trace>
  <inkml:trace contextRef="#ctx0" brushRef="#br0" timeOffset="1525.5">847 332 1096,'0'0'10378,"21"-4"-10087,63-10-72,-80 13-193,0 0 0,-1 0 0,1 0 0,0 1 0,0-1 0,0 1 0,0 0 0,-1 1 0,1-1 0,0 1 0,0-1 0,6 3 0,-9-2-12,0 1 0,0-1 0,-1 0-1,1 1 1,0-1 0,0 0 0,-1 1-1,1-1 1,-1 1 0,1-1 0,-1 1 0,0-1-1,0 1 1,0-1 0,1 1 0,-1-1 0,-1 1-1,1-1 1,0 4 0,0-1-20,0-3-34,0-1 0,0 1 1,0-1-1,0 1 0,1-1 0,-1 1 0,0-1 1,1 1-1,-1-1 0,0 1 0,1-1 0,-1 0 1,0 1-1,1-1 0,-1 1 0,1-1 0,-1 0 1,1 0-1,-1 1 0,1-1 0,-1 0 0,1 0 1,-1 1-1,1-1 0,-1 0 0,1 0 0,-1 0 1,1 0-1,-1 0 0,1 0 0,-1 0 0,1 0 1,0 0-1,0 0-283,6 0-2287</inkml:trace>
  <inkml:trace contextRef="#ctx0" brushRef="#br0" timeOffset="1899.89">1409 1 7298,'0'0'5289,"76"117"-5129,-76-95 8,0-1 152,-15-1-176,-10 2 8,-9-2-152,-24 2-232,7-4 48,8-5-4705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46:09.6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9 137 1200,'0'0'11161,"2"1"-10667,2 1-375,1 0-1,0 0 1,0 0 0,0-1 0,0 0 0,1 0 0,-1 0-1,0-1 1,0 1 0,1-1 0,-1-1 0,6 0-1,7 1-19,-9-1-56,-1 0 0,1-1 0,-1 1 0,0-2 0,0 1-1,0-1 1,0 0 0,0-1 0,-1 0 0,1 0 0,-1-1 0,0 0 0,7-6 0,-3 2-508,0-2 0,0 0 1,-1 0-1,0 0 0,-1-1 0,13-22 0</inkml:trace>
  <inkml:trace contextRef="#ctx0" brushRef="#br0" timeOffset="-1856.05">133 603 1512,'0'0'3953,"-9"-4"-2439,9 4-1485,0 0 1,0 0-1,0 0 1,0-1-1,0 1 1,0 0-1,0 0 1,0-1-1,0 1 1,0 0-1,0 0 1,0 0 0,0-1-1,0 1 1,0 0-1,0 0 1,0 0-1,0-1 1,0 1-1,0 0 1,0 0-1,0 0 1,-1 0-1,1-1 1,0 1-1,0 0 1,0 0-1,0 0 1,0 0-1,0-1 1,-1 1-1,1 0 1,0 0-1,0 0 1,0 0-1,-1 0 1,1 0-1,0 0 1,0-1-1,0 1 1,0 0-1,-1 0 1,1 0-1,0 0 1,0 0-1,0 0 1,-1 0-1,1 0 1,0 0 0,0 0-1,-1 0 1,1 0-1,0 0 1,0 0-1,0 1 1,0-1-1,-1 0 1,1 0-1,0 0 1,0 0-1,0 0 1,-1 1-1,-8 8 38,-91 215 1865,94-208-1298,12-25-204,5-7-466,14-19 58,-12 15-244,1 1 0,0 0 0,19-17 0,-28 31 149,0 1-1,0 0 0,1 0 0,-1 0 0,1 1 0,0-1 1,0 1-1,0 1 0,0-1 0,0 1 0,0 0 0,1 1 1,-1-1-1,1 1 0,10 0 0,-6 1 92,-9 0-25,0-1 1,0 1 0,0 0 0,0 0 0,0 1 0,0-1-1,0 0 1,-1 1 0,1-1 0,3 2 0,-4-2 2,-1 1 0,1 0 0,0 0 1,0 0-1,-1 0 0,1 0 0,-1 0 1,1 0-1,-1 0 0,1 0 0,-1 0 0,0 0 1,1 0-1,-1 1 0,0-1 0,0 0 1,0 0-1,0 0 0,0 0 0,0 1 0,0 0 1,0 14 38,-1-1 0,-3 25 0,2-33 91,1-1 0,-1 1 0,-1 0 0,1-1 0,-1 0 1,0 1-1,-1-1 0,-5 7 0,-12 11 477,21-24-596,0 0 0,0 1 0,0-1-1,0 0 1,0 0 0,0 0-1,0 0 1,0 0 0,0 0 0,0 0-1,-1 0 1,1 1 0,0-1 0,0 0-1,0 0 1,0 0 0,0 0 0,0 0-1,0 0 1,0 0 0,0 0 0,0 0-1,0 0 1,0 0 0,-1 0 0,1 0-1,0 0 1,0 0 0,0 0 0,0 0-1,0 1 1,0-1 0,0 0 0,0 0-1,-1 0 1,1 0 0,0 0 0,0 0-1,0-1 1,0 1 0,0 0 0,0 0-1,0 0 1,0 0 0,-1 0 0,1 0-1,0 0 1,0 0 0,0 0 0,0 0-1,0 0 1,0 0 0,0 0 0,0 0-1,0 0 1,0 0 0,0-1 0,0 1-1,0 0 1,-1 0 0,1 0 0,0 0-1,0 0 1,7-17 66,1 5-75,0 1-1,0 0 1,1 1 0,0 0-1,1 0 1,0 1-1,1 0 1,0 1 0,0 0-1,1 1 1,-1 0-1,2 1 1,-1 0 0,14-4-1,-19 9-47,1-1 0,-1 1 1,0 0-1,15 0 0,-22 1 49,1 0-1,-1 1 1,1-1 0,-1 0 0,0 1-1,1-1 1,-1 0 0,0 1 0,1-1 0,-1 0-1,0 1 1,0-1 0,1 1 0,-1-1-1,0 1 1,0-1 0,0 1 0,0-1-1,0 1 1,0-1 0,1 1 0,-1-1 0,0 1-1,0-1 1,0 1 0,-1 0 0,2 17-42,-1-15 40,0 10 47,-1 1 0,0-1 0,0 1-1,-2-1 1,1 0 0,-6 14 0,7-24 39,0 1 1,0 0-1,1 0 1,-1 0-1,1 0 1,-1 4-1,1-8-27,3 0-32,5 0-256,-1 0 0,1 0 0,0-1 0,-1 0 0,1 0 1,-1-1-1,1 0 0,-1 0 0,7-4 0,18-10-3784</inkml:trace>
  <inkml:trace contextRef="#ctx0" brushRef="#br0" timeOffset="-1451.13">766 725 6081,'0'0'4969,"-14"17"-4354,-46 57-199,57-70-372,-1 0 0,1 1 0,1-1 0,-1 1 0,0 0-1,-1 6 1,3-9-4,1 1-1,-1-1 1,1 0-1,0 0 0,0 1 1,0-1-1,0 0 1,1 4-1,0 7 159,-1-12-190,0-1-1,0 1 1,0 0-1,1-1 1,-1 1-1,0 0 0,1-1 1,-1 1-1,0-1 1,1 1-1,-1-1 0,1 1 1,-1-1-1,1 1 1,-1-1-1,1 1 0,-1-1 1,1 1-1,-1-1 1,1 0-1,0 1 1,-1-1-1,1 0 0,-1 0 1,1 1-1,0-1 1,-1 0-1,1 0 0,0 0 1,-1 0-1,1 0 1,1 0-1,27 0 51,-21 0-38,-4 0-14,0-1-1,1 1 0,-1-1 1,0 0-1,0 0 1,0 0-1,0-1 0,0 1 1,0-1-1,-1 0 1,1 0-1,-1-1 0,1 1 1,-1-1-1,0 0 1,1 1-1,-2-1 0,4-4 1,-2 3-1,-1-1 0,0 1 0,0-1 0,-1 0 0,1 0 0,-1 0 0,0 0 0,0 0 0,-1 0 0,1-1 0,-1 1 0,0 0 0,0-10 1,-1 11-7,0 0 1,0 0 0,0-1 0,-1 1 0,0 0 0,0 0 0,0 0 0,0 0 0,-3-7 0,2 8-1,0 1 1,0-1 0,0 1 0,0 0-1,0 0 1,0 0 0,-1 0 0,1 0 0,-1 0-1,0 1 1,1-1 0,-1 1 0,-5-2 0,0-1 304,-8-3-1610,17 3-598,8 0-968,5 0-4672</inkml:trace>
  <inkml:trace contextRef="#ctx0" brushRef="#br0" timeOffset="-1104.06">1008 721 4201,'0'0'6395,"-4"17"-5626,-14 53 29,16-65-703,0 0 0,0 0-1,0-1 1,0 1 0,-1 0 0,0-1 0,0 0 0,0 0 0,-1 0 0,-6 7 0,-10 12 274,15-15-353,4-7 15,0 1-1,-1 0 0,1 0 0,0-1 0,0 1 0,1 0 0,-1 0 0,0 0 0,1 0 0,-1 0 1,0 3-1,1-5 6,0-2-36,7-30-2241,0 11-802</inkml:trace>
  <inkml:trace contextRef="#ctx0" brushRef="#br0" timeOffset="-742.02">1095 532 9578,'0'0'7066,"0"2"-7178</inkml:trace>
  <inkml:trace contextRef="#ctx0" brushRef="#br0" timeOffset="-347.08">757 486 6993,'0'0'7222,"16"-8"-6781,-8 3-380,28-15 205,45-18 0,-76 36-271,15-3-111,-19 5 111,-1 1 1,1-1-1,0 0 0,-1 1 0,1-1 1,0 1-1,-1-1 0,1 1 0,-1-1 1,1 1-1,-1-1 0,1 1 1,-1-1-1,1 1 0,-1 0 0,1-1 1,-1 1-1,0 0 0,1-1 0,-1 1 1,0 0-1,0-1 0,1 1 1,-1 1-1,0 0 9,1 0-1,0-1 1,0 1 0,-1 0 0,1 0-1,0-1 1,0 1 0,1-1 0,-1 1-1,0-1 1,0 1 0,1-1-1,-1 0 1,1 1 0,-1-1 0,1 0-1,0 0 1,-1 0 0,1 0 0,3 1-1,1-1-311,0 0-1,0 0 0,0 0 1,0-1-1,8 0 0,-7 0-498,11 0-3300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42:52.3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7 562 2633,'0'0'7418,"6"-11"-6955,34-53 968,-39 64-1421,-1 0 1,1-1-1,-1 1 0,0-1 0,1 1 1,-1-1-1,0 1 0,1-1 0,-1 1 1,0-1-1,0 1 0,1-1 0,-1 0 0,0 1 1,0-1-1,0 1 0,0-1 0,0 1 1,0-1-1,0 0 0,0 1 0,0-1 1,0 1-1,0-1 0,0 0 0,0 1 1,-1-1-1,1 1 0,0-1 0,0 1 0,-1-1 1,1 1-1,0-1 0,-1 1 0,1-1 1,0 1-1,-1-1 0,1 1 0,-1 0 1,1-1-1,-1 1 0,1 0 0,-1-1 1,1 1-1,-1 0 0,1 0 0,-1-1 0,1 1 1,-1 0-1,0 0 0,1 0 0,-2 0 1,-34-3-149,31 3 167,-116 0-128,114 1 101,0 0 0,0 0 0,0 1 0,0 0 1,0 0-1,0 1 0,1 0 0,-1 0 0,1 0 0,0 1 0,0 0 0,0 0 0,0 1 1,1-1-1,-8 10 0,4-5-2,1 0 0,0 1 0,0 1 0,1-1 0,0 1 0,1 0 0,1 1 1,-5 12-1,5-9 66,2 0 0,0 1 0,1-1 0,1 1 0,0 22 0,1-36-58,1 1 1,-1-1-1,0 1 1,1-1-1,-1 1 1,1-1-1,0 0 1,0 1-1,0-1 1,0 0-1,0 1 0,0-1 1,0 0-1,1 0 1,-1 0-1,1 0 1,0 0-1,0-1 1,-1 1-1,1-1 1,0 1-1,0-1 1,1 1-1,-1-1 1,0 0-1,0 0 1,1 0-1,-1 0 1,0 0-1,4 0 1,7 2 24,0-1 1,1-1-1,-1 1 0,19-2 1,-25 0-60,3-1 18,-1 0 0,1-1-1,-1 0 1,1-1 0,-1 1 0,0-2 0,0 1 0,-1-1 0,1-1-1,-1 0 1,0 0 0,0 0 0,14-13 0,-7 4-262,-1 0-1,0-1 1,-1 0 0,0-2 0,16-27 0,-20 25-1104,-1 1 0,9-32 0,-70 211 4713,-34 214 860,85-369-4196,-8 42 165,-20 56-1,26-91-138,-1-1 0,0 0 1,-1 0-1,0-1 0,-1 0 1,-1 0-1,1 0 1,-2-1-1,-16 16 0,23-24-27,0 0 0,0 0 1,0-1-1,-1 1 0,1-1 0,-1 0 0,1 0 0,-1 1 0,1-2 0,-1 1 0,0 0 0,1 0 1,-1-1-1,0 0 0,1 1 0,-1-1 0,0 0 0,0 0 0,-5-1 0,6 0 0,0 0-1,0 0 0,0 0 1,0 0-1,0 0 0,0 0 0,0-1 1,0 1-1,0 0 0,0-1 1,1 0-1,-1 1 0,1-1 1,-1 0-1,1 0 0,0 0 0,0 0 1,0 0-1,0 0 0,0 0 1,0 0-1,-1-5 0,0-2-49,0 0 0,0-1-1,1 1 1,0-1 0,1 1-1,0-1 1,0 1 0,1-1-1,1 1 1,-1-1-1,2 1 1,-1 0 0,1 0-1,0 0 1,1 0 0,0 1-1,1-1 1,0 1 0,7-9-1,1 1 5,0 0-1,2 1 0,0 1 0,1 1 0,0 0 0,1 1 1,34-19-1,49-21-149,-53 29-942,0-3 1,-2-1-1,70-55 0,-75 45-4236</inkml:trace>
  <inkml:trace contextRef="#ctx0" brushRef="#br0" timeOffset="563.15">762 572 520,'0'0'9613,"-3"0"-9265,-2 2-222,0 1 0,0-1 1,0 1-1,0-1 0,0 1 0,1 1 0,0-1 1,-1 1-1,1 0 0,-5 5 0,-37 48 1324,40-48-1231,1 0 1,-1 0-1,-6 17 1,10-22-142,1 0 1,0 0 0,0 0 0,0 1-1,0-1 1,0 0 0,1 1 0,0-1 0,0 1-1,0-1 1,2 7 0,-2-10-58,0 0 1,1 0-1,-1 0 0,1 0 1,0-1-1,-1 1 1,1 0-1,0 0 0,-1 0 1,1-1-1,0 1 1,0 0-1,0-1 0,0 1 1,0-1-1,0 1 0,0-1 1,0 1-1,0-1 1,0 0-1,0 1 0,0-1 1,0 0-1,0 0 1,1 0-1,31 2-22,-26-2 82,-2 0-91,0-1-1,1 1 1,-1-1 0,1 0-1,-1 0 1,0 0-1,0-1 1,1 0 0,-1 0-1,-1 0 1,1-1 0,0 1-1,0-1 1,-1 0-1,0-1 1,1 1 0,-1-1-1,4-4 1,-4 2-47,0 1 1,-1-1-1,1 0 0,-1 1 0,0-2 1,0 1-1,-1 0 0,0 0 0,0-1 1,0 0-1,-1 1 0,0-1 0,0 0 1,-1-8-1,0 14 53,0 0 1,0 1-1,0-1 1,0 0-1,0 0 1,0 0-1,0 0 1,-1 0-1,1 1 1,0-1-1,-1 0 1,1 0-1,0 0 1,-1 1-1,1-1 1,-1 0-1,1 1 1,-1-1-1,1 0 1,-1 1-1,0-1 1,1 1-1,-1-1 1,0 1-1,1-1 1,-1 1-1,0-1 1,0 1-1,0 0 1,0-1-1,-29-1-321,21 2-172,9 1 389,0-1 1,0 1-1,0-1 0,0 0 0,1 1 1,-1-1-1,0 1 0,1-1 1,-1 0-1,0 1 0,1-1 0,-1 0 1,0 1-1,1-1 0,-1 0 1,0 0-1,1 1 0,-1-1 0,1 0 1,-1 0-1,1 0 0,-1 1 1,1-1-1,-1 0 0,1 0 0,-1 0 1,0 0-1,1 0 0,0 0 1,45 0-4029,-23 0-328</inkml:trace>
  <inkml:trace contextRef="#ctx0" brushRef="#br0" timeOffset="903.71">994 607 4945,'0'0'7647,"8"8"-7104,-2-4-402,-3-1-89,0 0-1,1-1 0,-1 1 1,-1 1-1,5 4 1,-6-7 4,0 1 0,-1-1 0,1 0 0,0 1 1,-1-1-1,1 0 0,-1 1 0,0-1 1,1 1-1,-1-1 0,0 1 0,0-1 0,0 1 1,0-1-1,0 1 0,0-1 0,-1 0 1,1 1-1,0-1 0,-1 1 0,1-1 0,-1 0 1,0 3-1,-21 34 1013,13-24-851,0 1 0,2-1-1,-1 1 1,2 1 0,0 0 0,-4 20 0,9-7-902,6-31-1231,-2-2 1397,-1 1 0,0-1 1,0 1-1,0-1 0,-1 1 1,1-1-1,1-8 1,4-13-3310</inkml:trace>
  <inkml:trace contextRef="#ctx0" brushRef="#br0" timeOffset="1260.47">1018 424 9914,'0'0'7258,"36"-9"-10635,-36 22 384</inkml:trace>
  <inkml:trace contextRef="#ctx0" brushRef="#br0" timeOffset="1261.47">596 1077 9458,'0'0'6609,"34"0"-7961,-16-12-1352</inkml:trace>
  <inkml:trace contextRef="#ctx0" brushRef="#br0" timeOffset="1841">1473 849 8010,'0'0'6045,"17"-17"-5848,96-92 130,-94 91-377,-1 0 0,-1-2 0,-1 0 0,-1-1 0,-1 0 0,0-1 0,11-28 0,-19 26-223,-4 18 40,-2 18 135,0 5 91,2 33 123,-1-46-85,-1 0 0,1-1 0,0 1 0,1-1 0,-1 1 0,1-1 0,-1 1 0,1-1 0,0 0 0,1 0 0,2 4 0,27 23 61,-24-23-110,0 1-1,0 0 0,0 0 1,7 11-1,-13-16 48,-1 0 0,1 0 0,0 0-1,-1 0 1,0 1 0,0-1 0,0 0 0,0 1 0,0-1-1,-1 1 1,0-1 0,1 0 0,-1 1 0,-1-1-1,1 1 1,0-1 0,-2 6 0,1-5 33,-1-1 0,0 0 0,1 0 0,-1 0 0,0-1 0,0 1 0,-1 0 0,1-1 0,-1 1 0,1-1 0,-1 0 0,0 0 0,0 0 0,0 0 0,0 0 0,-4 1 0,-9 5 357,-29 8-1,45-16-418,-40 12 491,25-9-1180,33-17-8665</inkml:trace>
  <inkml:trace contextRef="#ctx0" brushRef="#br0" timeOffset="2213.2">2181 661 720,'0'0'11537,"-20"7"-10926,-63 25-124,80-31-447,0 0-1,1 0 1,-1 1 0,0-1-1,1 1 1,-1-1 0,1 1-1,0 0 1,0 0 0,-1 0-1,1 0 1,0 0 0,1 0-1,-1 1 1,0-1 0,1 1-1,-1-1 1,1 1 0,0 0-1,0-1 1,0 1-1,0 0 1,0 0 0,1 0-1,-1 0 1,1 0 0,0-1-1,0 1 1,0 0 0,0 0-1,0 0 1,1 0 0,-1 0-1,2 5 1,-1-6-20,0-1 1,0 1-1,1-1 0,-1 1 1,0-1-1,0 1 0,1-1 1,-1 0-1,1 1 0,-1-1 1,1 0-1,-1 0 0,1 0 1,0 0-1,0-1 0,-1 1 1,1 0-1,0-1 0,0 1 1,0-1-1,2 1 0,42 3-25,-33-3-28,-1-1 1,1 0 0,-1-1 0,0 0 0,21-6 0,-29 6 25,-1 0 0,0 0 0,0-1 0,0 1 0,0-1 0,0 0 0,0 0 0,0 0 0,0 0 0,-1 0 0,1-1 0,-1 1 0,1-1 0,-1 1 0,0-1 0,0 0 0,0 0 0,-1 0 0,1 0 0,-1 0 0,0-1 0,0 1 0,0 0 0,0-1 0,1-4 0,-1 5-17,-1-1 0,1 1 0,0-1 0,-1 0 0,0 1-1,0-1 1,0 0 0,0 1 0,0-1 0,-1 1 0,0-1 0,0 1 0,0-1 0,0 1 0,0-1 0,-1 1 0,1 0 0,-1 0 0,0-1 0,0 1 0,0 1-1,-3-4 1,-47-32-3652,30 24-1519</inkml:trace>
  <inkml:trace contextRef="#ctx0" brushRef="#br0" timeOffset="2632.38">2120 497 9634,'0'0'7290,"126"-16"-7090,-106 16 128,-4 2-328,-5 10-592,-4 0 136,-3 0-937,-1-2 121,1 0 48,1-3-537,-1-5-887</inkml:trace>
  <inkml:trace contextRef="#ctx0" brushRef="#br0" timeOffset="2633.38">2769 152 7210,'0'0'4192,"-85"117"-3543,60-76-649,7-9-24,7-10-1809</inkml:trace>
  <inkml:trace contextRef="#ctx0" brushRef="#br0" timeOffset="189694.17">3002 776 3849,'0'0'9254,"10"-5"-8842,21-15-859,-1-2 1,-2-1-1,0 0 1,-1-3-1,-2 0 0,34-43 1,-25 26-1837</inkml:trace>
  <inkml:trace contextRef="#ctx0" brushRef="#br0" timeOffset="190199.81">3561 0 1792,'0'0'4451,"-11"20"-3685,-70 132 855,-123 236 2616,191-360-4025,0 0 0,-8 34 1,17-51-180,2 0 1,-1 0-1,2 0 1,-1 1-1,2-1 1,-1 0-1,1 1 1,1-1-1,2 13 1,-3-23-38,0 0 1,1 0-1,-1 0 1,0 0-1,0 0 1,0-1-1,1 1 1,-1 0-1,1 0 1,-1 0-1,0-1 1,1 1-1,-1 0 1,1 0 0,0-1-1,-1 1 1,1 0-1,0-1 1,-1 1-1,1-1 1,0 1-1,-1-1 1,1 1-1,0-1 1,0 0-1,0 1 1,1-1-1,-1 0-31,0 0 0,0 0 0,-1-1 0,1 1 0,0-1 0,0 1 0,-1 0 0,1-1 0,0 0 0,-1 1 1,1-1-1,0 1 0,-1-1 0,1 0 0,-1 1 0,1-1 0,-1 0 0,1 0 0,-1 1 0,0-1 0,1 0 0,-1 0 0,0 0 0,0 0 0,0 1 0,1-1 0,-1 0 0,0 0 0,0 0 0,0-1 0,2-70-3752,-2 36 670</inkml:trace>
  <inkml:trace contextRef="#ctx0" brushRef="#br0" timeOffset="190575.15">3207 427 6329,'0'0'4113,"135"41"-3673,-88-27-440,23 4 8,-10-4-192,-10-2-1984</inkml:trace>
  <inkml:trace contextRef="#ctx0" brushRef="#br0" timeOffset="191235.39">3665 711 3937,'0'0'2563,"1"-7"-2435,2-20-17,-3 26-103,0 1 0,0-1 0,-1 1 0,1-1 0,0 0 0,-1 1 0,1-1 0,0 1 0,-1-1 0,1 1 0,0-1 0,-1 1 0,1-1 0,-1 1 0,1 0 0,-1-1 0,1 1 0,-1-1 0,0 1 0,1 0 0,-1 0 0,1-1 0,-1 1 0,0 0 0,1 0 0,-1 0 0,0 0 0,-19-3 86,18 3-57,-15-1 119,1 0 0,-1 1 1,1 1-1,-1 0 1,-20 5-1,31-4-79,0 0 1,1 0-1,-1 0 0,1 0 0,-1 1 0,1 0 1,0 0-1,0 1 0,0-1 0,1 1 1,-1 0-1,1 0 0,0 1 0,0-1 0,1 1 1,-1 0-1,1 0 0,-3 6 0,3-4 136,1-1 0,-1 1 0,2 1-1,-1-1 1,1 0 0,0 0-1,0 1 1,1-1 0,0 11-1,1-17-199,-1 0 0,0 0 0,1 0 0,-1 0 0,1-1 0,-1 1 0,1 0-1,-1 0 1,1-1 0,-1 1 0,1 0 0,0-1 0,0 1 0,-1 0 0,1-1 0,0 1-1,0-1 1,0 1 0,-1-1 0,1 0 0,0 1 0,0-1 0,0 0 0,0 0-1,0 0 1,0 1 0,0-1 0,0 0 0,0 0 0,1 0 0,37 1-4,-31-2 21,-1 1-66,1-1-1,0 0 0,-1-1 1,1 0-1,-1 0 0,0-1 1,1 0-1,-1 0 0,0 0 1,-1-1-1,1 0 0,8-7 1,-6 4-403,0-1-1,0 0 1,-1-1 0,1 0 0,-2 0 0,0 0-1,9-15 1,-16 78 1830,-2-37-876,0 0 1,2 22-1,0-32-485,0-6-26,0-1-1,1 1 0,-1 0 0,1-1 1,-1 1-1,1-1 0,-1 1 0,1-1 1,-1 0-1,1 1 0,0-1 0,-1 1 1,1-1-1,0 0 0,-1 1 1,1-1-1,0 0 0,-1 0 0,1 0 1,0 0-1,-1 0 0,1 1 0,0-1 1,0 0-1,-1 0 0,2-1 0,27 2 123,-23-1-112,0 0-157,0-1 0,0 1 0,-1-1 0,1 0 0,0 0-1,0-1 1,-1 0 0,1 0 0,-1 0 0,1 0 0,-1-1-1,0 0 1,8-6 0,6-5-1713</inkml:trace>
  <inkml:trace contextRef="#ctx0" brushRef="#br0" timeOffset="191789.91">3809 809 4745,'0'0'3542,"-9"21"-2346,-3 5-786,-41 104 1490,36-89-923,12-29-853,0-1 0,0 1 1,1 0-1,1 0 0,0 0 1,1 0-1,-2 14 0,4-26 78,19-43 135,22-30-495,-12 18-758,3 1-1,71-90 1,-94 134 837,1 0 1,0 1 0,14-11 0,-21 18 72,0 0 0,-1 0 1,1 0-1,0 0 0,0 1 0,0 0 1,0-1-1,1 1 0,-1 0 1,0 0-1,0 1 0,1-1 1,-1 1-1,0 0 0,1-1 0,-1 1 1,0 1-1,7 0 0,-9 0 6,0 0-1,0-1 1,0 1-1,0 0 1,0 0-1,0 0 0,-1 0 1,1 0-1,0 0 1,0 1-1,-1-1 1,1 0-1,-1 0 1,1 0-1,-1 1 0,0-1 1,1 0-1,-1 0 1,0 1-1,0-1 1,0 2-1,1 34 10,-1-31 2,0 10 5,1-5 50,-1 0 0,-1 0 0,-2 14 0,2-22-18,1 0 1,-1 0-1,0 1 0,-1-2 1,1 1-1,0 0 1,-1 0-1,1 0 0,-1-1 1,0 1-1,0-1 0,0 1 1,0-1-1,-1 0 0,1 0 1,-4 2-1,3-2 149,2-1 309,3-11-345,47-67-1689,-35 49-1258</inkml:trace>
  <inkml:trace contextRef="#ctx0" brushRef="#br0" timeOffset="192133.25">3711 445 8386,'0'0'3723,"23"-1"-3077,113-2-38,-125 2-573,13 1-57,-24 0 21,1 0 0,0 0-1,-1 0 1,1 0 0,0 1-1,0-1 1,-1 0 0,1 0-1,0 1 1,-1-1 0,1 0-1,-1 1 1,1-1 0,0 0-1,-1 1 1,1-1 0,-1 1-1,1-1 1,-1 1 0,0-1-1,1 1 1,-1 0 0,1-1-1,-1 1 1,1 1 0,0 5-103,1 0 0,-1 0 0,-1 0 0,0 13 0,0-10-218,0 4-1528</inkml:trace>
  <inkml:trace contextRef="#ctx0" brushRef="#br0" timeOffset="192476">3371 1057 10058,'0'0'7402,"-4"0"-7402,10-2-168,8-4-1953,-1-2-271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42:48.1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5 11 2665,'0'0'4742,"0"-10"1527,-3 58-5472,-3 0-1,-1 0 1,-17 57 0,1-1 32,20-93-787,-1 11 59,0 0 1,-1 38 0,3-60-864,1-1 369,-1 1 0,0-1 0,0 0 0,0 1-1,1-1 1,-1 0 0,1 0 0,-1 0 0,0 0 0,1-1-1,0 1 1,-1 0 0,1-1 0,0 1 0,-2-3 0,2 2-197,-12-13-5726</inkml:trace>
  <inkml:trace contextRef="#ctx0" brushRef="#br0" timeOffset="683.2">0 254 5881,'0'0'5115,"5"0"-4841,163-12 2367,-87 13-1437,88-2 1837,-145-2-2710,-14 1-517,-72 1-8865,30 1-127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52:39.8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16 2465,'-15'-115'0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48:03.4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73 7274,'0'0'5365,"23"-6"-4424,77-17-163,-77 17-561,-1-2-1,-1 0 1,1-1 0,20-13 0,-12 6 271,23-11-391,-2-2 1,-1-3-1,52-42 0,-84 59-425,0-1 0,-1-1 0,-1 0 0,0-1-1,-2 0 1,0-2 0,-1 0 0,-1 0 0,0-1 0,13-37-1,-22 50 255,-1 1 0,0-1 0,-1 0-1,0-1 1,0-11 0,0 20 71,-1-1 1,-1 0-1,1 1 1,0-1-1,0 1 1,0-1-1,0 0 1,0 1-1,-1-1 1,1 1-1,0-1 1,0 1-1,-1-1 1,1 1-1,0-1 0,-1 1 1,1-1-1,-1 1 1,1-1-1,0 1 1,-1 0-1,1-1 1,-1 1-1,1 0 1,-1-1-1,1 1 1,-1 0-1,0 0 1,1-1-1,-1 1 0,0 0 1,-2-1 1,1 1 0,-1 0 0,0 0 0,0 0 0,0 0 0,1 0 0,-6 1 0,0 1 11,-1 1-1,1-1 0,-1 1 0,-9 6 0,-10 8 254,1 1 0,0 2 1,2 0-1,1 2 0,0 1 0,2 0 0,0 2 0,2 1 0,1 0 0,-26 48 0,36-55-135,1 1 0,1 0 0,1 0 0,0 1 0,2-1 0,0 1 0,2 0 0,0 1 0,2 29 1,0-49-154,0 0 0,0 0 0,1 0 0,-1 0 0,0-1 0,1 1 1,0 0-1,-1 0 0,1-1 0,0 1 0,0 0 0,0-1 1,0 1-1,0-1 0,0 1 0,1-1 0,-1 1 0,0-1 1,1 0-1,-1 0 0,1 0 0,-1 0 0,1 0 0,0 0 1,-1 0-1,1 0 0,0-1 0,3 2 0,4 0-471,1 0-1,0 0 1,0-1-1,11 1 1,-16-2 138,28 1-3211</inkml:trace>
  <inkml:trace contextRef="#ctx0" brushRef="#br0" timeOffset="529.23">803 647 7074,'0'0'4460,"-23"1"-4150,-72 4 30,89-5-278,1 0 0,-1 1 0,1 0 0,-1 0 0,1 1 0,0-1 0,0 1 1,0 0-1,0 1 0,0-1 0,0 1 0,0 0 0,-6 5 0,-2 2-14,4-5 12,2 1 0,-1 0 0,-10 11 0,16-16-50,1 1 0,0-1 0,-1 0 0,1 1 0,0-1 0,0 1 0,0 0 0,0-1 0,0 1 0,0 0 0,1 0 0,-1 0 0,0-1 0,1 1 0,0 0 0,-1 0 0,1 0 0,0 0 0,0 0 0,0 0 0,0 0 0,0 0 1,0 0-1,1-1 0,0 4 0,0-4-12,0 0 0,-1 0 0,1-1 1,0 1-1,0 0 0,0 0 1,-1-1-1,1 1 0,0-1 1,0 1-1,0-1 0,0 1 0,0-1 1,0 0-1,0 1 0,0-1 1,1 0-1,0 0 0,25 2-97,-22-2 77,7 1-35,0 0 0,1-1 0,-1-1 0,0 0 0,0 0 0,-1-1 0,1-1 0,0 0 0,-1-1 0,1 0 0,19-11 0,-23 11 36,0 0-1,-1-1 1,0 0-1,0 0 1,0 0-1,-1-1 1,0 0-1,0-1 1,9-12-1,-16 19 72,1 0 0,-1-1 0,0 1 0,1 0-1,-1 0 1,0 0 0,1-1 0,-1 1-1,0 0 1,1 0 0,-1 0 0,0 0 0,1 0-1,-1 0 1,0 0 0,0 0 0,1 1 0,-1-1-1,0 0 1,0 1 0,-3 1-20,0 0 0,0 0 1,0 1-1,0-1 0,1 1 0,-1 0 1,1 0-1,0 1 0,0-1 1,0 1-1,0-1 0,1 1 0,-1 0 1,1 0-1,0 0 0,0 0 0,1 0 1,-1 1-1,1-1 0,0 0 0,0 1 1,0-1-1,1 1 0,0-1 0,0 9 1,1-12-89,0 0-1,0-1 1,0 1 0,0 0 0,0-1-1,0 1 1,0 0 0,0-1 0,0 0 0,0 1-1,0-1 1,1 0 0,-1 1 0,0-1-1,0 0 1,0 0 0,1 0 0,-1 0 0,0 0-1,0 0 1,0 0 0,3-1 0,1 1-270,2 0-308,-1 0 0,1-1 0,-1 0 1,1 0-1,-1 0 0,7-2 0,11-8-5764</inkml:trace>
  <inkml:trace contextRef="#ctx0" brushRef="#br0" timeOffset="887.55">1004 665 5673,'0'0'7002,"-6"12"-6438,-35 78 639,38-76-1015,3-13-410,3-2-50,6-1 88,0 0 1,0-1-1,-1 0 0,1 0 0,-1-1 0,0 0 0,9-6 0,-8 4 120,-1 2 0,1-1 0,-1 1 0,1 0-1,1 1 1,-1 0 0,12-2 0,-15 4 61,-1 0 1,0 1-1,1 0 1,-1 0-1,1 0 1,-1 1-1,8 1 1,-12-2 48,1 1 0,-1 0 1,0 0-1,1-1 0,-1 1 0,0 0 1,0 0-1,0 0 0,1 0 1,-1 0-1,0 1 0,0-1 0,-1 0 1,1 0-1,0 1 0,0-1 1,-1 0-1,1 1 0,-1-1 0,1 1 1,-1-1-1,1 1 0,-1-1 1,0 1-1,0-1 0,0 1 0,0-1 1,0 1-1,0 1 0,0 0 35,0 0-1,0-1 1,0 1-1,-1 0 1,1-1-1,-1 1 1,0-1-1,0 1 1,0-1-1,0 1 1,0-1-1,0 1 1,0-1-1,-1 0 1,1 0-1,-1 0 1,0 0-1,0 0 1,0 0-1,0 0 1,0 0-1,0-1 1,0 1 0,0-1-1,-1 1 1,1-1-1,0 0 1,-1 0-1,1 0 1,-1-1-1,0 1 1,1 0-1,-1-1 1,-4 1-1,4-1-292,1 1 0,-1-1 0,1 0 0,-1 0 0,1 0 0,0 0 0,-1 0 0,1-1 0,-1 1 0,1-1 0,-1 1 0,1-1 0,0 0 0,-1 0 0,1 0 0,0 0 0,0 0 0,0-1 0,0 1 0,0-1 0,-3-3 0,-11-12-4709</inkml:trace>
  <inkml:trace contextRef="#ctx0" brushRef="#br0" timeOffset="1279.5">911 437 8026,'0'0'6545,"119"-22"-6441,-106 26-104,3 8 0,2 6 0,0-3-152,-5-5-2240</inkml:trace>
  <inkml:trace contextRef="#ctx0" brushRef="#br0" timeOffset="1280.5">1290 82 10658,'0'0'3785,"146"0"-3329,-75 6-344,48 14-112,-18-4-392,-4-1-4873</inkml:trace>
  <inkml:trace contextRef="#ctx0" brushRef="#br0" timeOffset="2286.81">2152 569 6673,'0'0'7487,"9"0"-7087,6 1-296,0 0-1,0-1 0,0-1 0,0-1 0,25-5 0,-7-4-141,0-2-1,-1 0 0,-1-2 1,0-2-1,56-39 0,-69 41 1,0 0-1,0-1 1,-2-1 0,0 0-1,0-1 1,-2-1-1,-1 0 1,0-1 0,16-35-1,-26 50-50,-1-1-1,0 1 1,0-1 0,0 1-1,-1-1 1,0 0 0,1-10-1,-3 16 78,0 0-1,0 0 0,0-1 1,0 1-1,0 0 0,0 0 1,0 0-1,0 0 0,0 0 1,1 1-1,-1-1 0,0 0 1,0 0-1,0 1 0,0-1 1,0 0-1,0 1 0,-8 5 11,1 0-1,0 1 1,0-1-1,0 2 1,1-1-1,0 1 1,-7 10 0,-4 4 65,-33 37 299,-70 84 1114,96-110-1061,1 1 0,-27 53 1,48-82-403,0 0 0,1 1 1,0-1-1,0 0 0,1 1 1,0-1-1,0 1 0,0-1 1,0 1-1,1-1 0,0 1 1,1 6-1,-1-10-5,0-1 0,1 0 1,0 0-1,-1 0 0,1 0 0,0 0 0,0 0 0,-1 0 1,1 0-1,0 0 0,0-1 0,0 1 0,0 0 1,0 0-1,0-1 0,0 1 0,0-1 0,1 1 0,-1-1 1,0 1-1,0-1 0,0 0 0,1 1 0,-1-1 1,0 0-1,2 0 0,40 2-74,-36-2 22,6 1-170,0-1 0,0-1 0,0 0 0,0-1 0,0 0 0,0-1 0,22-8 1,-7 0-831,-1-2 1,0 0 0,-1-2-1,-1-1 1,29-23 0,-53 38 1058,-1 1 1,1-1 0,0 1 0,-1-1 0,1 1 0,-1-1 0,1 1 0,-1-1-1,1 1 1,-1-1 0,1 0 0,-1 0 0,1 1 0,-1-1 0,0 0 0,0 1-1,1-1 1,-1-1 0,0 1 24,0 1 1,-1 0-1,1 0 0,-1 0 0,1-1 0,0 1 1,-1 0-1,1 0 0,-1 0 0,1 0 0,0 0 1,-1 0-1,1-1 0,-1 1 0,1 0 0,0 0 1,-1 1-1,1-1 0,-1 0 0,1 0 0,-1 0 1,1 0-1,-1 0 0,-30 11 1086,22-6-912,1 0 0,-1 1 0,1 0 0,0 1 0,-11 11 0,16-14-167,1-1 1,-1 1 0,0 0 0,1 0 0,0 0-1,0 0 1,0 0 0,1 0 0,-1 1 0,1-1-1,0 0 1,0 1 0,0-1 0,1 9 0,0-12-51,0 0 0,0 0 0,0 0-1,1-1 1,-1 1 0,1 0 0,-1 0 0,0-1 0,1 1 0,-1 0 0,1 0 0,0-1 0,-1 1 0,1 0 0,-1-1 0,1 1 0,0-1 0,0 1 0,-1-1 0,1 1 0,0-1 0,0 0 0,-1 1 0,1-1 0,0 0 0,0 0 0,0 1 0,0-1 0,0 0 0,1 0 0,31 2-403,-30-2 343,9 0-372,-1 0 0,0-1 1,1 0-1,-1-1 1,0 0-1,0 0 0,0-2 1,0 1-1,-1-1 0,0-1 1,13-7-1,-8 2 317,-13 8 340,1 0 0,-1 0 1,1 0-1,0 0 0,0 1 0,-1-1 1,1 1-1,0 0 0,0 0 0,0 0 0,4-1 1,-6 8 1265,-7 41 1263,3-36-2435,1 0 1,0 19 0,2-30-321,0 1 0,0-1 0,1 1 0,-1-1 0,0 0-1,1 1 1,-1-1 0,0 1 0,1-1 0,-1 0 0,1 1 0,-1-1 0,0 0 0,1 1 0,-1-1 0,1 0 0,-1 0 0,1 0 0,-1 1 0,1-1 0,-1 0 0,1 0 0,-1 0 0,1 0 0,-1 0 0,1 0 0,-1 0 0,1 0 0,0 0 0,23 0-1058,-16-1 41,14 1-3050</inkml:trace>
  <inkml:trace contextRef="#ctx0" brushRef="#br0" timeOffset="2678.76">3122 680 6873,'0'0'6986,"-11"18"-6787,-29 58-70,31-53 60,12-11-137,-2-12-57,0 1-1,0-1 0,0 1 1,-1-1-1,1 0 0,1 1 1,-1-1-1,0 0 0,0 0 1,0 0-1,0 0 0,0 0 1,0 0-1,0 0 0,0 0 1,0 0-1,1-1 0,5 1-34,-4 0 9,0 0-1,1 0 1,-1 0 0,0 0 0,1 0-1,-1-1 1,1 0 0,-1 0 0,0 0 0,0 0-1,0 0 1,0-1 0,0 1 0,0-1 0,0 0-1,0 0 1,0 0 0,-1 0 0,1 0 0,-1 0-1,1-1 1,-1 0 0,0 1 0,2-4 0,0-1-81,0 1 0,0-1 0,-1 1 0,0-1 0,0 0 0,1-8 1,-3 10 65,0 1 0,0 0 0,0-1 0,-1 1 0,1-1 0,-1 1 0,0-1 0,-1 1 0,1-1 0,-1 1 0,-2-8 0,3 11 51,-1 0 0,0-1 0,0 1 0,0 0 0,1-1 0,-2 1 0,1 0 1,0 0-1,0 0 0,0 0 0,0 0 0,-1 0 0,1 0 0,0 0 0,-1 0 0,1 1 1,-1-1-1,1 0 0,-3 0 0,-30-3-824,30 4-1177</inkml:trace>
  <inkml:trace contextRef="#ctx0" brushRef="#br0" timeOffset="3019.24">3579 446 6569,'0'0'4633,"-76"138"-3392,56-96-537,0-4 344,2 1-616,2-5-184,5-2-16,-1-1-160,8-7 176,0-2-248,4-6-296,0-4 192,0-5-1080,11-18-8202</inkml:trace>
  <inkml:trace contextRef="#ctx0" brushRef="#br0" timeOffset="3416.19">3512 609 7162,'0'0'3536,"126"6"-3600,-102-6-5025</inkml:trace>
  <inkml:trace contextRef="#ctx0" brushRef="#br0" timeOffset="3417.19">3373 328 6057,'0'0'3777,"-7"115"-3017,-11-94-464,-2-3-88,-5-4-208,-20-6-64,5-2-320,4-6-2648</inkml:trace>
  <inkml:trace contextRef="#ctx0" brushRef="#br0" timeOffset="3791.18">3072 357 6585,'0'0'3041,"-22"117"-3177,-7-87-40,-1-6-3049</inkml:trace>
  <inkml:trace contextRef="#ctx0" brushRef="#br0" timeOffset="3792.18">2677 928 6969,'0'0'9723,"-4"2"-9995,13-6-1841,4-8-8497</inkml:trace>
  <inkml:trace contextRef="#ctx0" brushRef="#br0" timeOffset="4634.34">4028 563 6145,'0'0'4224,"19"0"-2708,2 0-1169,-3 1-56,-1-1 0,1-1 1,-1-1-1,0 0 0,18-5 0,9-4 110,-1-2-1,0-1 1,0-3-1,-2-1 1,44-27-1,-62 30-502,1-1 0,-2-1 0,0 0 0,-1-2 0,-1-1 0,-1 0 0,-1-2 0,-1 0 0,22-35 0,12-40-1238,-47 86 1135,1 0 1,-1 0-1,-1-1 0,0 1 0,0-1 1,-2 0-1,2-13 0,-3 25 202,0 0 0,0-1 0,0 1 0,0 0 1,0 0-1,0-1 0,-1 1 0,1 0 0,0 0 0,0-1 0,0 1 0,0 0 1,0 0-1,0 0 0,0-1 0,-1 1 0,1 0 0,0 0 0,0 0 1,0-1-1,-1 1 0,1 0 0,0 0 0,0 0 0,0 0 0,-1-1 0,1 1 1,0 0-1,0 0 0,-1 0 0,1 0 0,0 0 0,0 0 0,-1 0 0,1 0 1,0 0-1,0 0 0,-1 0 0,1 0 0,-1 0 0,-10 3-28,10-3 29,-6 2 22,0 2 0,0-1 0,1 1 0,-1 0 0,1 0-1,0 1 1,0 0 0,-9 10 0,-42 52 427,39-45-302,-34 43 940,3 2-1,2 3 1,-51 103-1,89-153-1019,1 0 0,1 0 1,0 1-1,2 0 0,0 0 0,1 1 0,2-1 0,-1 32 0,3-51-71,0 0 1,0-1 0,0 1-1,1-1 1,-1 1-1,0 0 1,1-1-1,-1 1 1,1-1-1,0 1 1,-1-1 0,1 0-1,0 1 1,0-1-1,0 0 1,0 1-1,0-1 1,0 0 0,0 0-1,0 0 1,3 2-1,-1-1-119,1-1 0,-1 1-1,1 0 1,-1-1 0,1 0-1,0 0 1,0 0 0,7 0-1,3 0-406,0-1 0,0 0-1,27-5 1,-29 2-98,0 1-1,21-10 1,24-13-2124</inkml:trace>
  <inkml:trace contextRef="#ctx0" brushRef="#br0" timeOffset="5053.22">4905 531 6225,'0'0'4704,"-22"4"-3995,-70 12-78,85-14-488,-1 0-1,0 0 1,1 1 0,-1 0-1,1 0 1,0 1-1,0 0 1,0 0-1,1 1 1,-12 9-1,8-5 92,2-3-134,1 1 0,0-1 0,0 1 1,-6 10-1,11-15-85,1 0 1,-1 0 0,1 0 0,0 1-1,-1-1 1,1 0 0,0 0 0,1 1-1,-1-1 1,0 1 0,1-1-1,-1 1 1,1-1 0,0 1 0,0-1-1,0 1 1,0-1 0,0 1 0,0-1-1,1 1 1,0 2 0,0-4-11,-1 0 0,1-1 1,-1 1-1,1 0 0,-1-1 0,1 1 1,0-1-1,-1 1 0,1-1 0,0 1 1,0-1-1,-1 0 0,1 1 0,0-1 1,0 0-1,0 0 0,0 1 0,-1-1 1,1 0-1,0 0 0,1 0 0,23 0-28,-18 0 8,10-1-84,-1 0-1,1-1 1,0-1 0,-1 0-1,0-1 1,0-1 0,0 0-1,-1-2 1,17-8 0,-17 7 60,-10 5 28,-1 1-1,1 0 1,0-1 0,0 1-1,0 1 1,0-1 0,0 1-1,0 0 1,6-1 0,-11 10 192,0-1 330,-1 1 0,0-1 0,-1 0 0,-3 10 0,2-9-208,1-1-1,0 1 1,1 0-1,-2 14 1,4-21-302,-1-1 1,0 1-1,1 0 1,0 0-1,-1 0 1,1 0-1,0 0 1,-1-1-1,1 1 1,0 0-1,0-1 1,-1 1-1,1 0 1,0-1 0,0 1-1,0-1 1,0 1-1,0-1 1,0 0-1,0 1 1,0-1-1,0 0 1,0 0-1,0 0 1,0 0-1,0 0 1,0 0 0,0 0-1,0 0 1,0 0-1,1 0 1,3 0-101,0 0 0,-1-1 0,1 1 0,-1-1 0,1 0 1,8-3-1,-2-3-622,0 0 1,0-1 0,-1 0-1,0-1 1,9-10-1,11-15-3194</inkml:trace>
  <inkml:trace contextRef="#ctx0" brushRef="#br0" timeOffset="5407.28">5002 144 8786,'0'0'4353,"119"66"-3689,-75-44-312,8 1-136,27 9-216,-12-6-544,-4-4-984</inkml:trace>
  <inkml:trace contextRef="#ctx0" brushRef="#br0" timeOffset="5769.64">5742 614 6489,'0'0'10219,"-13"0"-17309</inkml:trace>
  <inkml:trace contextRef="#ctx0" brushRef="#br0" timeOffset="5770.64">5639 858 9722,'0'0'9434,"-2"4"-9482,-5-4-416,-2 0-3881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48:00.7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5 445 3321,'0'0'3739,"-21"-6"-3612,-66-17 108,80 22-47,0-1 0,0 1 0,0 0 1,0 1-1,0-1 0,-1 1 0,1 1 1,0 0-1,0-1 0,0 2 0,0-1 1,0 1-1,1 0 0,-1 1 0,-11 6 1,11-5-13,0 1 1,1 0-1,-1 1 1,1-1-1,0 1 0,1 0 1,-1 1-1,1 0 1,1-1-1,-8 15 1,10-15-93,0-1 0,0 1 1,0-1-1,1 1 1,0 0-1,0-1 1,0 1-1,1 0 0,0 6 1,0-11-68,0 0 0,0-1 0,0 1 0,1-1 0,-1 1 1,0 0-1,0-1 0,1 1 0,-1-1 0,0 1 0,1-1 0,-1 1 0,1-1 1,-1 1-1,1-1 0,-1 1 0,0-1 0,1 1 0,0-1 0,-1 0 0,1 1 1,-1-1-1,1 0 0,-1 1 0,1-1 0,0 0 0,-1 0 0,1 0 0,0 0 0,-1 0 1,2 1-1,26 0 597,-21-2-628,6 1 51,0 0-1,-1-2 1,0 1 0,1-2-1,-1 0 1,0 0-1,0-1 1,0 0 0,-1-1-1,19-11 1,-6 1-236,-1-1-1,0 0 1,-1-2 0,-1-1 0,-1 0 0,-1-2-1,-1 0 1,21-32 0,-3-1-393,-3-2 0,37-87 0,-64 132 603,-3 3 42,1 1 0,-1-1 0,0 0-1,-1 0 1,1 0 0,-2 0 0,1 0 0,0-10 0,-2 17 494,-1 18-475,-5 4-52,0-1 0,-1 0 0,0-1 0,-16 27 0,5-9 173,-54 93 929,47-89-263,-36 82-1,58-114-819,0 0 0,1 0 0,0 0 0,1 1 0,0-1 0,1 0 0,0 12 0,0-19-39,1-2 0,-1 1-1,1-1 1,-1 1-1,1-1 1,0 0-1,-1 1 1,1-1-1,0 1 1,-1-1-1,1 0 1,0 0-1,0 1 1,-1-1-1,1 0 1,0 0-1,0 0 1,0 0-1,-1 0 1,1 0-1,0 0 1,0 0-1,0 0 1,0-1-1,2 1-29,7 0-138,0-1 0,1-1 0,-1 0 0,0 0 0,0-1 0,-1 0 0,1-1 0,-1 0 0,12-6 0,11-9-1442,36-29-1,-40 27 17,-19 16 1307,-2 0 0,1-1 0,-1-1 0,0 1 0,11-14 0,-36 55 4390,11-19-3784,1 0 0,1 1 0,1 0 1,-4 22-1,8-36-310,0 18 124,0-21-140,0 1 0,0-1 1,1 1-1,-1-1 0,0 1 1,1-1-1,-1 0 0,0 1 1,0-1-1,1 1 0,-1-1 1,1 0-1,-1 1 0,0-1 0,1 0 1,-1 1-1,1-1 0,-1 0 1,1 0-1,-1 1 0,1-1 1,-1 0-1,1 0 0,-1 0 1,1 0-1,-1 0 0,1 0 1,-1 0-1,1 0 0,-1 0 0,2 0 1,7 0-101,-2 1-149,0-1 0,0 0 0,0-1 0,0 1 0,0-1 0,-1-1 0,1 1 0,0-1 0,9-5 0,72-38-2500,-31 12 4982,-58 35-1896,-1 0 0,1 0 0,0 0 0,0 0-1,0 0 1,0 0 0,0 0 0,0 0 0,0 0 0,1 0-1,-1 0 1,1 1 0,-1 1 0,-3 38-492,4-41 164,0 0 1,1 0-1,-1-1 1,1 1-1,-1 0 1,0 0-1,1 0 1,0 0-1,-1-1 1,1 1-1,-1 0 1,1-1-1,0 1 1,0 0-1,-1-1 1,1 1-1,0-1 1,0 1-1,0-1 1,0 1-1,-1-1 0,1 0 1,0 1-1,0-1 1,0 0-1,0 0 1,0 0-1,2 0 1,31 4-73,-33-4 48,21 1-522,0-1 0,-1-1 1,1-1-1,-1-1 0,1-1 0,27-9 1,-7-1-2271</inkml:trace>
  <inkml:trace contextRef="#ctx0" brushRef="#br0" timeOffset="607.33">1268 426 7210,'0'0'5030,"-12"6"-4823,-37 22 59,46-26-212,0 1-1,-1-1 0,1 1 0,0 0 0,1 1 1,-1-1-1,0 0 0,1 1 0,0-1 0,0 1 0,0 0 1,0 0-1,0 0 0,1 0 0,-1 5 0,0 2 68,0 0 1,1 0-1,0 19 0,1-27-122,0-2 17,0 0-1,0 0 1,1 0-1,-1 0 1,0 1-1,1-1 1,-1 0-1,1 0 1,-1 0 0,1 0-1,-1 0 1,1 0-1,0 0 1,-1 0-1,1 0 1,0-1-1,0 1 1,-1 0-1,1 0 1,0-1-1,0 1 1,0 0-1,0-1 1,0 1-1,0-1 1,0 1-1,1-1 1,-1 0-1,0 1 1,0-1-1,0 0 1,1 0-1,7 1 29,-1 0 0,0 0 0,13-2 0,-9 1-33,-8 0-4,0 0-1,-1 0 1,1-1 0,0 1-1,0-1 1,-1 0 0,1 0-1,0 0 1,-1 0-1,1-1 1,-1 1 0,1-1-1,-1 0 1,0 0 0,0 0-1,0-1 1,0 1 0,0-1-1,-1 1 1,1-1-1,-1 0 1,1 0 0,-1 0-1,0 0 1,0-1 0,-1 1-1,1-1 1,-1 1-1,1-1 1,-1 1 0,0-1-1,0 0 1,-1 1 0,1-1-1,-1-7 1,0 7-10,0 1 0,0-1 0,0 1 0,-1-1 0,1 1 0,-1-1 0,0 1 0,0-1 0,0 1 0,-3-6-1,3 8-20,0-1-1,-1 0 0,1 1 1,-1-1-1,0 1 0,1 0 1,-1-1-1,0 1 0,0 0 1,0 0-1,0 0 0,0 0 1,0 0-1,0 1 0,0-1 1,0 0-1,-4 1 0,4-1-761</inkml:trace>
  <inkml:trace contextRef="#ctx0" brushRef="#br0" timeOffset="962.73">1715 464 5601,'0'0'4449,"-20"2"-3367,-63 7-182,79-8-859,-1-1 0,1 1 0,0 1 1,-1-1-1,1 1 0,0-1 0,0 1 0,0 0 0,0 1 1,0-1-1,1 1 0,-1-1 0,1 1 0,0 0 0,-1 1 1,1-1-1,1 0 0,-1 1 0,0 0 0,1-1 0,0 1 1,-2 5-1,2-7-15,1 1 1,-1 0 0,1-1-1,0 1 1,0 0 0,1 0-1,-1-1 1,1 1 0,-1 0-1,1 0 1,0 0 0,0 0-1,0 0 1,1 5 0,-1-6-7,1 0 1,0-1-1,-1 1 0,1 0 1,0-1-1,0 1 1,0 0-1,0-1 1,0 1-1,1-1 1,-1 0-1,0 1 1,1-1-1,-1 0 1,1 0-1,-1 0 1,1 0-1,-1 0 1,1 0-1,0 0 1,-1-1-1,5 2 1,8 2-193,1-2 1,0 1 0,0-2-1,0 0 1,0 0-1,0-2 1,0 0 0,0 0-1,29-8 1,-15-5-1575,-9-4-2131</inkml:trace>
  <inkml:trace contextRef="#ctx0" brushRef="#br0" timeOffset="1306.85">1435 116 7314,'0'0'3784,"35"119"-3608,-55-97-168,-2-1 200,-7-3-120,-18-2-88,4-4-1368,3-6-3817</inkml:trace>
  <inkml:trace contextRef="#ctx0" brushRef="#br0" timeOffset="1684.06">1060 206 6793,'0'0'5226,"34"70"-5018,-41-49 168,-13-3-376,-7 0 0,-5-2-208,-24-4 48,9-4-1689,2-6-3136</inkml:trace>
  <inkml:trace contextRef="#ctx0" brushRef="#br0" timeOffset="1685.06">32 97 9434,'0'0'3713,"137"-8"-3529,-72 8 40,39 0-216,-17 4-8,-8 4-1432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38:03.8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9154,'0'0'6225,"144"0"-5905,-108 0 160,2 0-480,20 0-992,-9 0-776,-4 0-5018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47:57.7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494 3025,'0'0'5363,"0"-2"-4640,3-3 937,-1 7-737,-1 18-569,-1 28-545,-10 13 491,7-40 83,0-1-1,-1 29 0,4-49 92,2-7-42,9-11-509,0 1 1,1 0 0,1 1-1,1 0 1,0 1 0,1 1-1,21-16 1,-24 21-172,0 0 1,1 2-1,0-1 1,17-6-1,-24 11 193,1 1 0,-1 0 0,1 0 0,0 0 0,0 1 0,0 0 0,0 1 0,0-1 0,0 1 0,0 1 0,7 0 0,-13-1 53,-1 1-1,1-1 1,-1 0-1,1 1 1,-1-1-1,1 0 1,-1 1-1,1-1 1,-1 0-1,0 1 1,1-1-1,-1 1 1,1-1-1,-1 1 1,0-1-1,0 1 1,1-1-1,-1 1 1,0-1-1,0 1 1,0-1-1,1 1 1,-1 0-1,0-1 1,0 1-1,0-1 1,0 1-1,0 21 17,-1-15 3,0 3 152,0-1 0,-1 0 0,0 0 0,0 0 0,-1 0 0,0 0 0,-1-1 0,0 1 0,-9 13 0,8-15-4,1 2 0,0-1 0,0 0 0,0 1 0,1 0 1,0 0-1,1 0 0,0 0 0,-1 16 0,3-24-160,0 0-1,0-1 0,0 1 1,1 0-1,-1 0 1,0-1-1,0 1 0,1 0 1,-1-1-1,1 1 0,-1 0 1,1-1-1,-1 1 1,1-1-1,-1 1 0,1-1 1,-1 1-1,1-1 1,0 1-1,-1-1 0,1 0 1,0 1-1,-1-1 0,1 0 1,0 1-1,0-1 1,-1 0-1,1 0 0,0 0 1,0 0-1,-1 0 1,2 0-1,33 1 228,-23-2-179,-3 0-49,-1 0 1,1 0-1,0-1 1,-1 0-1,0-1 1,1 0 0,-1 0-1,0-1 1,0 0-1,-1 0 1,9-7-1,13-10-420,36-35 1,-54 46 282,57-55-674,91-111-1,-125 132 876,55-87-1,-78 110-147,0 1 0,-2-1 1,-1 0-1,0-1 0,-2 0 0,0 0 0,3-29 0,-9 50 64,0 0 1,0 0-1,1 1 0,-1-1 0,0 0 1,0 1-1,0-1 0,0 0 0,0 0 1,0 1-1,0-1 0,0 0 0,-1 0 1,1 1-1,0-1 0,0 0 0,0 0 1,-1 1-1,1-1 0,0 0 0,-1 1 1,1-1-1,-2 0 0,2 1 11,-1 0-1,1 0 1,-1 0-1,0 0 1,1 0-1,-1 0 1,0 0-1,1 1 1,-1-1-1,0 0 1,1 0-1,-1 1 1,1-1-1,-1 0 1,1 1-1,-1-1 1,0 1-1,1-1 1,0 1-1,-1 0 1,-29 33 2,29-32-16,-42 57 346,3 2-1,-48 97 0,42-42 547,31-74-416,-33 64 0,-10 5-277,57-111-179,1 0-1,0 0 0,0 0 1,0 0-1,0 0 0,0 1 1,0-1-1,0 0 0,0 0 1,-1 0-1,1 0 0,0 0 0,0 1 1,0-1-1,0 0 0,0 0 1,0 0-1,0 1 0,0-1 1,0 0-1,0 0 0,0 0 1,0 0-1,0 1 0,0-1 1,0 0-1,0 0 0,0 0 1,0 0-1,0 1 0,1-1 1,-1 0-1,0 0 0,0 0 1,0 0-1,0 0 0,0 1 1,0-1-1,0 0 0,1 0 1,-1 0-1,0 0 0,0 0 1,0 0-1,0 0 0,1 0 1,10 0 34,11-7 17,9-11-545,-1 0 1,-1-2-1,-1-1 1,-1-2-1,-1 0 1,25-30-1,-50 55 491,0 0 0,0 0 0,0 0 0,-1 0 0,1 0-1,-1 0 1,0 0 0,1 0 0,-1 0 0,0 0 0,0 0-1,0 0 1,-1 3 0,2 50 419,-1-50-337,0 107 2231,0-112-2310,0 0 1,0 0-1,0 0 0,0 0 0,0 1 0,0-1 0,0 0 0,0 0 0,0 0 0,0 0 0,0 0 0,0 0 0,0 0 1,0 1-1,0-1 0,0 0 0,0 0 0,0 0 0,0 0 0,0 0 0,0 0 0,0 0 0,0 0 0,0 0 0,0 0 0,0 1 1,1-1-1,-1 0 0,0 0 0,0 0 0,0 0 0,0 0 0,0 0 0,0 0 0,0 0 0,0 0 0,1 0 0,-1 0 1,0 0-1,0 0 0,0 0 0,0 0 0,0 0 0,0 0 0,0 0 0,0 0 0,1 0 0,-1 0 0,0 0 0,0 0 1,0 0-1,0 0 0,0 0 0,3 0-16,1-1-116,1 1 0,-1-1 0,0 0 0,1 0 0,-1 0 0,0 0-1,1-1 1,5-3 0,15-9-1943</inkml:trace>
  <inkml:trace contextRef="#ctx0" brushRef="#br0" timeOffset="707.09">1215 565 4545,'0'0'2597,"-8"-1"-2145,7 1-452,-9-1 101,0 0 0,0 1 1,0 0-1,0 0 0,0 1 0,0 0 0,0 1 0,1 0 0,-1 0 0,-12 6 0,10-2 226,1 1 0,0 1-1,1 0 1,-1 0 0,2 1 0,-10 10 0,14-14-234,1 0 0,0 0-1,1 0 1,-1 1 0,1-1 0,0 1 0,0 0 0,1 0 0,0 0-1,0 0 1,0 0 0,1 1 0,0-1 0,-1 9 0,4-14-62,1 0 1,-1-1 0,0 1-1,0-1 1,1 0 0,-1 1-1,0-1 1,0 0-1,5-1 1,-4 1 10,15-1-127,0 0-1,-1-1 1,1-1-1,-1-1 0,0 0 1,19-8-1,-23 7-335,-1 0-1,0-1 1,0 0 0,0-1-1,-1-1 1,0 1 0,-1-2-1,17-16 1,-25 23 266,0 0 1,-1 0-1,1 0 1,0 0-1,-1-1 0,1 1 1,-1-1-1,0 1 1,0-1-1,1-3 1,0-18 3798,-3 24-3629,1 0-1,-1 1 0,1-1 1,-1 0-1,1 0 0,-1 0 1,1 0-1,-1 1 1,1-1-1,-1 0 0,1 0 1,-1 1-1,1-1 1,0 0-1,-1 1 0,1-1 1,-1 0-1,1 1 0,0-1 1,0 1-1,-1-1 1,1 1-1,0-1 0,-1 2 1,-7 14 270,7-12-78,-5 7 11,1 0-1,1 1 1,0 0-1,0 0 0,2 0 1,-1 1-1,1-1 0,0 25 1,4-36-235,-1 0 1,1-1-1,-1 0 1,0 1-1,1-1 0,-1 0 1,1 0-1,-1 1 1,1-1-1,-1 0 1,1-1-1,1 1 1,-1 0-28,1-1-99,0 1 0,0-1 0,1 0 0,-1 0-1,0 0 1,-1 0 0,1-1 0,0 1 0,0-1 0,-1 1 0,1-1 0,0 0-1,-1 0 1,3-3 0,-1 2-360,12-12-1901</inkml:trace>
  <inkml:trace contextRef="#ctx0" brushRef="#br0" timeOffset="1145.92">1446 618 4785,'0'0'6715,"-3"14"-6103,-8 48-143,10-55-363,-1 1-1,1 0 0,-2-1 0,1 0 0,-1 1 0,-4 6 1,15-24-399,0 0 1,0 1 0,1 0 0,0 0 0,0 1 0,1 0 0,0 1 0,1 0 0,20-10 0,-24 14 283,-1 0 0,0 0 0,1 1-1,0 0 1,-1 0 0,1 1 0,0 0 0,0 0 0,0 0 0,0 1-1,0 0 1,14 2 0,-19-1 85,1 0 0,0 0 0,0 0 0,0 0 1,-1 0-1,1 0 0,-1 1 0,1 0 0,-1-1 0,1 1 0,-1 0 0,0 0 0,0 0 0,0 0 0,0 0 0,0 1 0,0-1 0,-1 1 0,1-1 0,-1 1 0,0 0 0,0-1 1,0 1-1,0 0 0,0 0 0,0 0 0,-1 0 0,0-1 0,1 1 0,-1 0 0,0 0 0,-1 3 0,2-3 24,-1 0-1,0 0 1,0 0-1,-1 0 1,1 0 0,-1 0-1,1 0 1,-1 0-1,0 0 1,0 0-1,0 0 1,-1 0 0,1-1-1,-1 1 1,1-1-1,-1 1 1,0-1-1,0 1 1,0-1 0,0 0-1,0 0 1,-1 0-1,-3 3 1,4-10-773,2 0 1,-1 0-1,0 0 0,1 0 1,1-6-1,-1 10 453,0-24-4789</inkml:trace>
  <inkml:trace contextRef="#ctx0" brushRef="#br0" timeOffset="1510.98">1271 362 8266,'0'0'5017,"128"-2"-5009,-113 2 72,-1 4-80,-3 6 0,-6 6-56,-5 7-224,0 3 136,-9 16-352,-9-5-729,0-7-1639</inkml:trace>
  <inkml:trace contextRef="#ctx0" brushRef="#br0" timeOffset="1914.86">1019 1019 10266,'0'0'8490,"-5"0"-8490,16-6-168,10-10-2545,1-4-5632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47:46.8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63 5113,'0'0'5721,"6"-1"-5025,6-2-307,1 0 0,-1 0 0,0-1 0,0-1 0,0 0 0,-1 0 0,0-1 0,19-13 0,-10 4-391,0-1 0,-1-1 0,29-32 0,-37 35-592,0-2 1,-1 1-1,0-2 0,-1 1 0,-1-1 0,10-32 0,-1-2-2222</inkml:trace>
  <inkml:trace contextRef="#ctx0" brushRef="#br0" timeOffset="759.96">587 0 3225,'0'0'2974,"-3"18"-2262,-22 140 751,-55 236 3547,64-324-4218,7-26-377,2 1-1,1-1 1,1 63-1,5-106-245,1-4-146,1 0-1,-1 0 1,1 0-1,-1 0 1,1 1-1,0-1 1,0 1-1,0-1 1,3-2-1,5-7-169,30-52-586,-26 40-35,0 0 0,2 1 0,1 1 0,31-32 0,-16 31-16,-31 22 769,0 0-1,1 0 1,-1 1 0,1-1-1,-1 0 1,1 1 0,-1 0 0,0-1-1,1 1 1,0 0 0,-1 0-1,1-1 1,-1 1 0,1 0 0,-1 1-1,1-1 1,-1 0 0,1 0-1,-1 1 1,1-1 0,2 2 0,-3-1 11,-1-1 1,1 1 0,0 0-1,-1 0 1,1 0 0,-1 0 0,1 0-1,-1 0 1,1 0 0,-1 0 0,0 1-1,1-1 1,-1 0 0,0 0-1,0 0 1,0 0 0,0 2 0,-1 25 44,1-17 91,0 5 354,-1 0-1,0 0 1,-2-1-1,1 1 0,-9 25 1,9-32-205,-1 0 1,2 0-1,-1 0 0,1 0 1,1 15-1,0-23-280,0-1 1,0 0-1,0 0 0,0 1 1,0-1-1,0 0 0,0 0 0,0 0 1,0 1-1,0-1 0,0 0 0,1 0 1,-1 0-1,0 0 0,0 1 0,0-1 1,0 0-1,0 0 0,1 0 0,-1 0 1,0 0-1,0 1 0,0-1 0,1 0 1,-1 0-1,0 0 0,0 0 0,0 0 1,1 0-1,-1 0 0,0 0 1,0 0-1,0 0 0,1 0 0,-1 0 1,0 0-1,0 0 0,1 0 0,-1 0 1,0 0-1,0 0 0,0 0 0,1 0 1,7-4-115,-6 2-22,0-1 1,-1 0 0,0 0-1,0 0 1,0 0-1,0 0 1,0-1-1,0 1 1,-1 0-1,1 0 1,-1 0 0,0-1-1,-1-5 1,1 1-347,1-32-3136,-1-1-3080</inkml:trace>
  <inkml:trace contextRef="#ctx0" brushRef="#br0" timeOffset="1130.24">266 439 9010,'0'0'2536,"141"-2"-1919,-73-5-353,10 3-16,25 0-248,-17 0-952,-17 4-5378</inkml:trace>
  <inkml:trace contextRef="#ctx0" brushRef="#br0" timeOffset="1847.92">932 612 3817,'0'0'4670,"-1"10"-3767,-16 75 1193,14-66-1572,0-1-1,1 0 1,1 20-1,29-38-376,-24-1-141,0 0 1,1 0-1,-1-1 0,0 1 0,0-1 1,0 0-1,0 0 0,0 0 1,0-1-1,-1 1 0,5-4 0,36-36-506,-34 31-164,1 0 1,-2-1-1,0 0 1,0-1-1,-1 0 1,0 0-1,8-22 1,-13 91 2508,-4-41-1083,0-1 0,0 1 0,-5 17 0,3 6 315,3-37-1033,3-2-308,-1 0-12,0 0-1,0 1 1,0-2-1,0 1 1,0 0-1,-1 0 1,1-1-1,0 1 1,-1-1-1,1 1 1,2-4-1,8-13-4996</inkml:trace>
  <inkml:trace contextRef="#ctx0" brushRef="#br0" timeOffset="2244.39">1260 619 4809,'0'0'6287,"0"19"-5503,0 132 1531,1-137-2194,3-11-189,8-16-441,1-2 14,-3 6 341,0 0 0,0 1 0,1 0 0,0 1 0,15-8 0,-20 12 141,0 0-1,0 1 0,0-1 1,1 1-1,-1 1 1,0-1-1,1 1 1,0 0-1,-1 1 1,1-1-1,0 1 0,9 2 1,-15-2 17,-1 0-1,1 0 1,0 0 0,-1 1 0,1-1-1,0 0 1,-1 1 0,1-1-1,-1 0 1,1 1 0,-1-1 0,1 1-1,-1-1 1,1 1 0,-1-1 0,1 1-1,-1-1 1,0 1 0,1-1-1,-1 1 1,0 0 0,1-1 0,-1 1-1,0 0 1,0 0 0,1 23 420,-2-20-275,0 1-1,0 0 1,0-1 0,-1 1 0,1-1-1,-1 0 1,-3 6 0,-2-2-48,5-6-218,0 0-1,1-1 1,-1 1-1,1 0 0,-1 0 1,1 0-1,0 0 1,0 0-1,0 0 1,0 0-1,0 0 1,0 0-1,0 4 1</inkml:trace>
  <inkml:trace contextRef="#ctx0" brushRef="#br0" timeOffset="2793.97">1751 692 7586,'0'0'3779,"-19"9"-3103,-59 27-530,74-34-136,0 0 1,0 0 0,0 1 0,0-1 0,1 1 0,-7 5 0,10-7-6,-1 0 1,1-1 0,-1 1 0,1 0-1,-1 0 1,1 0 0,0 0-1,-1 0 1,1 0 0,0 0-1,0 0 1,0 0 0,-1 0-1,1 0 1,0 0 0,1 1 0,-1 0-3,0-1-4,0-1 0,1 1 0,-1-1 0,0 1 0,1-1 0,-1 0 0,0 1 1,1-1-1,-1 0 0,1 1 0,-1-1 0,1 0 0,-1 1 0,0-1 0,1 0 0,-1 0 1,1 0-1,-1 0 0,1 1 0,0-1 0,-1 0 0,1 0 0,-1 0 0,1 0 0,-1 0 1,2 0-1,19 0-127,-16 0 88,7-1-343,1 0 1,-1 0 0,1-1 0,-1-1 0,0 0-1,0-1 1,0 0 0,0-1 0,15-9-1,-25 13 351,-1 0-1,1 1 0,-1-1 0,1 0 0,-1 1 0,1-1 0,0 1 0,-1-1 1,1 1-1,0 0 0,-1 0 0,1 0 0,3 0 0,-5 0 45,1 0-1,-1 1 0,0-1 1,1 0-1,-1 0 0,1 1 1,-1-1-1,1 0 0,-1 1 1,0-1-1,1 0 0,-1 1 1,0-1-1,1 1 1,-1-1-1,0 1 0,0-1 1,0 0-1,1 1 0,-1-1 1,0 1-1,0-1 0,0 1 1,0-1-1,0 1 0,0-1 1,0 1-1,0 0 1,0 5 259,-1-1 1,0 0 0,0 0 0,0 1-1,-1-1 1,0 0 0,-3 5 0,2-2 77,-47 114 3003,44-104-3041,1 1 0,1 0 0,0 0 0,-1 35-1,4-26-239,1 0 0,2 1 0,7 40 0,-9-68-71,2 6 3,-1 0 0,0 0 0,0 0 0,0 14 0,-1-20 3,0 0-1,-1 1 1,1-1-1,0 0 1,-1 1-1,1-1 1,-1 0-1,1 1 1,-1-1-1,1 0 1,-1 0-1,0 0 1,0 1-1,1-1 1,-1 0-1,0 0 1,0 0-1,0 0 1,0-1-1,0 1 1,-1 0-1,1 0 1,0-1-1,0 1 1,0 0-1,-1-1 1,1 1-1,0-1 1,-1 0-1,-1 1 1,-4 0 62,1 0 0,-1 0 0,1 0 0,-1-1 0,0 0 0,1 0 0,-1-1 0,1 0 0,-1 0 0,-7-3 0,12 3-39,-1 0-1,1 0 1,-1-1-1,1 1 1,0-1-1,-1 0 1,1 0-1,0 1 1,0-1-1,0-1 1,1 1-1,-1 0 1,0 0-1,1-1 1,-1 1-1,1-1 1,0 1-1,0-1 1,0 0-1,0 1 1,1-1-1,-1 0 1,1 0-1,-1 0 1,1-5-1,0 0 0,0 0 0,0 0 0,1 0 0,0 0 0,1 0 0,0 0 0,0 0 0,1 0 0,0 1 0,0-1 0,0 1 0,1 0 0,1 0 0,-1 0 0,8-8 0,9-9-175,1 1 0,45-34 0,-58 49 46,181-142-4488,-105 83-3069</inkml:trace>
  <inkml:trace contextRef="#ctx0" brushRef="#br0" timeOffset="3557.53">2338 659 5761,'0'0'5849,"19"-6"-5163,3 1-503,-7 2-94,-1-1 1,-1 0 0,1-1 0,0-1-1,-1 0 1,16-11 0,14-8 97,-1-3 0,-2-2 0,-1-1-1,38-40 1,-59 53-276,-1-2-1,-1 0 0,-1 0 0,-1-2 0,-1 0 0,-1 0 0,-1-1 1,0 0-1,12-47 0,-17 39-89,-7 31 172,0 0 0,0 0 1,1-1-1,-1 1 0,0 0 0,1 0 0,-1 0 0,0 0 0,0 0 0,1 0 1,-1 0-1,0 0 0,1 0 0,-1 0 0,0 0 0,0 1 0,1-1 0,-1 0 1,0 1-1,-5 2 4,0 0 1,0 1-1,1 0 1,-1 0-1,1 0 1,0 1-1,0-1 1,-8 11-1,-33 50 24,38-53 3,-17 27 493,1 2 0,-33 74 0,48-91-235,1 0 1,1 0-1,1 1 0,1 0 0,1 0 0,-1 44 1,4-60-248,1-1 0,1 1 0,-1-1 0,2 1 0,-1-1 0,6 16 0,-6-21-29,0 0 0,1-1 0,-1 0 0,1 1 1,-1-1-1,1 0 0,0 0 0,0 0 0,0 0 1,0 0-1,1 0 0,-1 0 0,0-1 0,1 1 1,-1-1-1,1 0 0,0 0 0,-1 0 0,1 0 1,0 0-1,-1 0 0,1-1 0,0 1 0,4-1 1,-1 1-20,-1-1 0,0 0 0,0 0 0,0 0 0,1-1 0,-1 1 0,0-1 0,0-1 0,0 1 0,0-1 0,0 1 0,6-5 1,-8 4-24,1 0 0,-1-1-1,0 0 1,0 0 0,0 0 0,0 0 0,0 0 0,-1 0 0,1-1 0,-1 1 0,0-1 0,0 0 0,-1 0 0,1 0 0,2-7 0,-3 6-49,0 1-1,0-1 1,0 1-1,0-1 0,-1 0 1,0 1-1,0-1 1,-1-9-1,0 12 67,1 0 0,-1 0 0,1 1 0,-1-1 0,0 0 0,0 0 0,0 0 0,0 1 0,0-1 0,0 0 0,0 1 0,-1-1 0,1 1 0,-1 0 0,1-1 0,-1 1 0,1 0 0,-1 0 0,0 0 0,0 0 0,1 0 0,-4-1 1,-9-2-5,0 1 1,-1 1-1,1 0 1,0 0 0,-1 2-1,-14 0 1,18 0-2,11 0 7,-1 0 0,0 0 0,0 0 0,0 0 0,0 0 0,0 1 0,0-1 0,1 0 0,-1 0 0,0 1 0,0-1 0,0 1 0,1-1 0,-1 1 0,0-1-1,0 1 1,1-1 0,-1 1 0,0 0 0,1 0-50,0-1 0,-1 1 0,1-1 0,0 1 0,0-1 0,0 0-1,0 1 1,0-1 0,0 1 0,0-1 0,0 1 0,1-1 0,-1 1 0,0-1-1,0 1 1,0-1 0,0 1 0,1-1 0,-1 0 0,0 1 0,0-1 0,1 1-1,-1-1 1,0 0 0,1 1 0,-1-1 0,0 0 0,1 1 0,-1-1 0,1 0 0,-1 0-1,0 1 1,1-1 0,-1 0 0,1 0 0,-1 0 0,1 0 0,-1 0 0,1 1-1,23 5-5061</inkml:trace>
  <inkml:trace contextRef="#ctx0" brushRef="#br0" timeOffset="4557.89">3140 558 4297,'0'0'6763,"-3"16"-5996,-8 51-258,9-59-243,0 1 0,0-1 0,-1 0 0,0-1 0,-8 16 0,-4 10 453,11-13-602,4-19-47,6-11-181,9-6-409,1-1 1,1 2-1,0 0 0,1 1 0,0 1 1,23-12-1,-39 24 501,1-1 0,0 1 0,-1 0 1,1 0-1,0 0 0,0 0 0,0 1 0,0-1 0,0 1 1,0-1-1,0 1 0,0 0 0,4 1 0,-6 0 26,1-1 0,-1 1 0,0 0 0,0-1 0,1 1-1,-1 0 1,0 0 0,0 0 0,0 0 0,0 0 0,0 0 0,0 0 0,-1 1 0,1-1 0,0 0-1,0 0 1,-1 1 0,1-1 0,-1 0 0,1 1 0,-1-1 0,0 1 0,1-1 0,-1 0-1,0 1 1,0-1 0,0 1 0,0 1 0,0 5 91,1 51 1358,-1-56-1383,0 0-1,0 0 1,-1 0-1,1 1 0,-1-1 1,0 0-1,0 0 1,0 0-1,-1 0 0,1 0 1,-1 0-1,1-1 1,-1 1-1,-4 4 1,6-7-79,0 0 0,0 0 0,0 0 0,0 0 0,0 0 0,0 0 0,0 0 0,0 0 0,0 0 0,0 0 1,0-1-1,0 1 0,0 0 0,0 0 0,0 0 0,0 0 0,0 0 0,0 0 0,0 0 0,0 0 0,0 0 0,0 0 1,0 0-1,0 0 0,0 0 0,0 0 0,0 0 0,0 0 0,0 0 0,0 0 0,0 0 0,0 0 0,0-1 1,0 1-1,0 0 0,-1 0 0,1 0 0,0 0 0,0 0 0,0 0 0,0 0 0,0 0 0,0 0 0,0 0 1,0 0-1,0 0 0,0 0 0,0 0 0,0 0 0,0 0 0,0 0 0,0 0 0,0 0 0,0 0 0,-1 0 0,1 0 1,0 0-1,0 1 0,0-1 0,0 0 0,0 0 0,0 0 0,0 0 0,0 0 0,0 0 0,0 0 0,1-7-475,1 1 184,1 0-1,0 0 1,0 0 0,1 0 0,-1 0-1,1 1 1,1-1 0,-1 1-1,1 0 1,7-6 0,1 0-722,0 1 0,0 0 0,20-10 0,-25 16 1012,1 0 0,0 1 0,0 0 0,0 1 0,0 0 0,0 0 0,0 1 0,0 0 0,1 1 0,-1 0 0,12 1 0,-18-1 152,-1 1 0,1-1 0,-1 1 0,1-1-1,-1 1 1,1 0 0,-1 0 0,0 0-1,0 0 1,1 0 0,-1 1 0,0-1 0,0 1-1,0-1 1,0 1 0,-1 0 0,1 0-1,0 0 1,-1 0 0,1 0 0,-1 0 0,0 0-1,0 1 1,1-1 0,-2 0 0,1 1-1,0-1 1,0 0 0,-1 1 0,1-1-1,-1 4 1,1-2 131,-1 1-1,0-1 1,0 1 0,0 0-1,0-1 1,-1 1-1,0-1 1,0 1 0,0-1-1,-1 0 1,1 1-1,-1-1 1,0 0 0,0 0-1,-1 0 1,-3 5-1,5-8-263,1-1 0,-1 0-1,1 1 1,0-1 0,-1 0-1,1 1 1,-1-1-1,1 1 1,0-1 0,-1 1-1,1-1 1,0 1-1,-1-1 1,1 1 0,0-1-1,0 1 1,-1-1 0,1 1-1,0-1 1,0 1-1,0 0 1,0-1 0,0 1-1,0-1 1,0 1-1,0 0 1,0 0 0,15 1-183,-8-2-22,21-2-697,3-6-1496</inkml:trace>
  <inkml:trace contextRef="#ctx0" brushRef="#br0" timeOffset="5460.79">3706 546 6145,'0'0'4091,"21"-8"-3530,66-24-204,-75 27-255,-1 0 0,1-1 0,-1 0 0,0 0 0,-1-1 0,1-1 0,-1 0 0,13-14 0,-11 11-162,7-8-93,-1 0-1,-1-1 1,-1 0-1,-1-1 1,-1-1 0,0-1-1,-2 0 1,-1-1 0,0 0-1,-2 0 1,7-32 0,-15 52 128,3-21-630,-4 25 646,0-1 0,0 1 0,0 0 0,-1-1 0,1 1 0,0-1 0,0 1 0,0 0 0,0-1 1,0 1-1,0 0 0,-1-1 0,1 1 0,0 0 0,0-1 0,0 1 0,-1 0 0,1-1 0,0 1 0,-1 0 0,1 0 0,0-1 0,0 1 0,-1 0 0,1 0 0,0 0 0,-1-1 1,1 1-1,-1 0 0,1 0 0,0 0 0,-1 0 0,1 0 0,0 0 0,-1 0 0,1 0 0,-1 0 0,1 0 0,0 0 0,-1 0 0,1 0 0,-1 0 0,1 0 0,0 0 0,-1 0 1,1 0-1,0 1 0,-1-1 0,1 0 0,0 0 0,-1 0 0,1 1 0,-3 1 20,-1 0-1,2 0 1,-1 0-1,0 0 1,0 1 0,1-1-1,-1 1 1,1 0 0,0-1-1,0 1 1,-3 6 0,-20 41 397,19-37-240,-112 269 3117,66-151-2444,48-120-824,-1 0 0,0-1-1,0 1 1,-1-1 0,0 0-1,-1-1 1,-9 11 0,62-42-435,-33 15 340,2-1-1,-1 2 0,1 0 0,0 0 1,0 2-1,1-1 0,-1 2 1,1 0-1,0 1 0,27 1 1,-42 1 75,0 0 0,0 0 0,0 0 0,0 0 1,0 0-1,-1 0 0,1 1 0,0-1 0,0 0 1,0 1-1,0-1 0,0 0 0,-1 1 0,1-1 0,0 1 1,0 0-1,-1-1 0,1 1 0,0 0 0,-1-1 0,1 1 1,0 0-1,-1 0 0,1 1 0,0 0 8,-1-1 0,1 1 1,-1 0-1,0 0 0,1 0 0,-1-1 0,0 1 0,0 0 1,0 0-1,-1 0 0,1 0 0,-1 1 0,0 2 67,0-1-1,-1 1 1,1-1-1,-1 0 1,0 0 0,-1 0-1,1 0 1,-1 0-1,-5 7 1,-17 8 268,19-15-272,0 0 0,0 1 0,0-1 0,-9 12 0,33-13 132,-7-3-370,1 1 0,-1-1 0,1-1 0,-1 0 0,0-1 0,1 0 0,-1-1 0,0 0 0,0-1 0,18-8 0,-13 0-3553</inkml:trace>
  <inkml:trace contextRef="#ctx0" brushRef="#br0" timeOffset="5801.98">3161 416 10058,'0'0'4537,"0"21"-4537,2-17-680</inkml:trace>
  <inkml:trace contextRef="#ctx0" brushRef="#br0" timeOffset="6165.05">3165 213 10722,'0'0'3361,"119"0"-2601,-59 0-560,41 0-8,-13 0-384,-10 0-2208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48:52.1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9 656 5393,'0'0'4917,"3"-7"-4554,3 0-186,-5 4-119,1 1 1,0-1 0,-1 1-1,1-1 1,-1 0-1,0 1 1,1-1 0,-1 0-1,-1 0 1,2-5-1,-2 7 1,1-1 0,-1 1 0,0-1 0,0 1 0,0-1 0,0 1 0,0-1 0,0 0 0,0 1 0,0-1 0,-1 1 0,1-1 0,0 1 0,-1-1 0,0 1 0,1 0-1,-1-1 1,0 1 0,0 0 0,0-1 0,1 1 0,-1 0 0,0 0 0,-1 0 0,1 0 0,0 0 0,0 0 0,-3-2 0,-2 1-74,0 0 1,0 0-1,0 0 1,0 0-1,-13 0 1,15 1 48,-22-2-21,0 1 1,-1 1 0,1 1-1,-27 3 1,47-1-14,-1-1 1,1 1-1,0 0 1,0 0-1,1 0 1,-1 1 0,0 0-1,1 1 1,-1-1-1,1 1 1,0 0-1,0 0 1,1 0-1,-1 1 1,1-1-1,0 1 1,0 0-1,1 1 1,-1-1-1,1 1 1,-3 6 0,2-2 7,0 0 0,0 0 1,1 0-1,1 1 0,-1-1 1,2 1-1,-1-1 0,2 1 1,-1 0-1,1 0 0,3 18 1,-2-26 4,0 0 0,0-1 0,0 1 0,0-1 0,1 1 0,-1-1 0,0 1 0,1-1 0,0 0 1,0 0-1,0 0 0,0 0 0,0 0 0,0 0 0,0-1 0,0 1 0,1 0 0,-1-1 0,1 0 0,-1 0 0,1 0 0,-1 0 0,1 0 1,0 0-1,0-1 0,-1 1 0,1-1 0,5 1 0,-3-1 7,1 0-1,0 1 1,0-2 0,-1 1-1,1-1 1,0 0 0,-1 0-1,1 0 1,-1-1 0,1 0 0,-1 0-1,0 0 1,6-4 0,19-18 16,48-48 0,-49 43-655,38-28-1,-67 57 614,0 0 0,0-1 1,0 1-1,0 0 1,1 0-1,-1 0 0,0 0 1,0 0-1,0 0 0,1 0 1,-1 0-1,0 0 0,0-1 1,0 1-1,0 0 1,1 0-1,-1 0 0,0 0 1,0 0-1,0 0 0,1 0 1,-1 1-1,0-1 0,0 0 1,0 0-1,1 0 1,-1 0-1,0 0 0,0 0 1,0 0-1,0 0 0,1 0 1,-1 0-1,0 1 1,0-1-1,0 0 0,0 0 1,1 0-1,-1 0 0,0 0 1,0 1-1,0-1 0,0 0 1,0 0-1,0 0 1,0 1-1,0-1 0,0 0 1,0 0-1,0 0 0,0 1 1,0-1-1,0 0 0,0 0 1,0 0-1,0 0 1,0 1-1,0-1 0,0 0 1,0 17 13,0-14-22,0 5 88,-1 0 1,-1 1 0,0-1 0,0 0 0,-5 14-1,4-14 115,0 0 0,0 0 1,1 0-1,1 1 0,-2 15 0,3-23-181,0 0 1,1 1-1,-1-1 1,0 0 0,1 0-1,-1 1 1,0-1 0,1 0-1,0 0 1,-1 0-1,1 0 1,0 0 0,-1 0-1,1 0 1,0 0-1,0 0 1,0 0 0,0 0-1,0-1 1,0 1-1,0 0 1,0-1 0,0 1-1,1 0 1,-1-1-1,0 0 1,0 1 0,0-1-1,1 0 1,-1 1-1,0-1 1,0 0 0,2 0-1,8 1 25,-1-1 1,1 0-1,12-1 0,-13 0-85,-3 0-66,1 0 0,0-1 0,-1 1 1,1-2-1,-1 1 0,1-1 0,9-5 0,46-32-3628,-57 35 2871,22-15-6704</inkml:trace>
  <inkml:trace contextRef="#ctx0" brushRef="#br0" timeOffset="358.04">710 746 5633,'0'0'2910,"-1"17"-1559,-5 58-181,4-63-922,0 0-1,0 0 1,-2 0 0,1 0 0,-1-1 0,-1 0-1,0 1 1,-1-2 0,0 1 0,-13 16 0,16-22-296,-1 1 1,0-1-1,0 0 1,-1 0-1,1-1 1,-1 1-1,0-1 1,-1 0-1,1-1 1,-1 1-1,1-1 1,-1 0-1,0 0 1,0-1-1,0 0 1,-1 0-1,1 0 1,0-1-1,-1 0 1,-9 1-1,7-4-2830,5-8-3427</inkml:trace>
  <inkml:trace contextRef="#ctx0" brushRef="#br0" timeOffset="1014.28">1303 234 7362,'0'0'2788,"-9"26"-1374,-57 162 254,44-120-503,4 1 0,-17 124 1,34-183-1370,2-22-351,4-24-201,2 19 479,1 0 0,1 1 0,0 0 1,1 1-1,1 0 0,0 1 1,1 0-1,1 1 0,21-19 0,-30 29 269,0 0 0,0 1 0,0-1 0,0 1-1,1 0 1,-1 0 0,1 1 0,-1-1 0,9 0 0,-12 1 6,1 1 0,0 0 0,-1 0 0,1 0 0,-1 0 0,1 0 1,0 0-1,-1 0 0,1 1 0,-1-1 0,1 0 0,-1 1 0,1-1 1,-1 1-1,1 0 0,-1 0 0,1-1 0,-1 1 0,0 0 0,0 0 1,1 0-1,-1 0 0,0 1 0,0-1 0,0 0 0,0 0 1,0 1-1,0-1 0,1 3 0,2 11 116,0 0 0,-1-1 0,0 2-1,-2-1 1,1 0 0,-2 0 0,-2 29 0,1-1 710,0-41-786,1-1-1,0 0 1,-1 1 0,1-1 0,-1 0-1,1 0 1,-1 0 0,0 1-1,1-1 1,-1 0 0,0 0 0,0 0-1,0 0 1,0 0 0,0-1-1,0 1 1,0 0 0,0 0 0,0 0-1,0-1 1,0 1 0,-1-1-1,1 1 1,0-1 0,0 1 0,-1-1-1,1 0 1,0 0 0,-1 1-1,1-1 1,-2 0 0,-9 1 84,0 0 0,-18-1 0,18-1-13,-109 1-592,132-8-3565,6 2-1921</inkml:trace>
  <inkml:trace contextRef="#ctx0" brushRef="#br0" timeOffset="1414.22">1691 777 5705,'0'0'4225,"-32"107"-2553,14-72-791,-2-1 359,2-2-896,0-4-176,0-5 184,5-3-224,1-6-120,4-6-8,5-8-680</inkml:trace>
  <inkml:trace contextRef="#ctx0" brushRef="#br0" timeOffset="1936.82">2247 604 7578,'0'0'6262,"4"-8"-6164,11-24 91,-15 32-186,0-1 0,1 1 0,-1-1 0,0 0 0,0 1 0,1-1 0,-1 1 0,0-1 0,0 1 0,0-1 0,0 0 1,0 1-1,0-1 0,0 0 0,0 1 0,0-1 0,0 1 0,0-1 0,0 0 0,0 1 0,0-1 0,-1 1 0,1-1 0,0 1 0,0-1 0,-1 0 0,1 1 0,0-1 0,-1 1 0,1-1 0,-1 1 0,1 0 0,0-1 0,-1 1 0,1-1 1,-1 1-1,1 0 0,-1-1 0,1 1 0,-1 0 0,0 0 0,1-1 0,-2 1 0,-24-3-100,21 3 124,-11-1-42,1 1 1,-1 0-1,0 1 1,-28 6-1,38-6 11,1 1 0,-1 0 0,1 0 0,-1 1 0,1 0 0,0 0 0,0 0 0,0 0 1,0 1-1,1 0 0,-1 0 0,1 0 0,0 0 0,0 1 0,1 0 0,-4 5 0,3-3 55,0 1 1,0-1-1,1 1 0,0 0 1,1 0-1,0 0 0,-2 14 1,1 3 245,2 30 1,1-52-253,0 0 1,0 0-1,0 0 1,1 0-1,-1 0 1,1-1-1,0 1 1,0 0-1,0-1 1,0 1 0,0 0-1,0-1 1,1 1-1,-1-1 1,1 0-1,0 1 1,0-1-1,0 0 1,0 0 0,0 0-1,0 0 1,1-1-1,-1 1 1,0-1-1,1 1 1,0-1-1,-1 0 1,1 0-1,0 0 1,-1 0 0,4 0-1,8 2-8,-1-1 0,0-1 0,0 0 0,1-1 0,18-2 0,-25 1-152,1 0-1,-1-1 1,0 1 0,0-1 0,0-1 0,0 1 0,0-1 0,7-4 0,4-5-1037,24-19 0,-29 22 348,28-25-3674</inkml:trace>
  <inkml:trace contextRef="#ctx0" brushRef="#br0" timeOffset="2544.19">2623 776 7434,'0'0'6777,"-12"135"-6201,-6-98 760,3-5-1104,-5-2-151,-1-3 95,-1-5-128,-3-6-48,1-8-1089,3-4-1575,8-4-5706</inkml:trace>
  <inkml:trace contextRef="#ctx0" brushRef="#br0" timeOffset="3190.47">3190 573 6345,'0'0'3684,"2"-12"-3065,2-39 203,-4 51-811,0-1 0,0 0 0,0 1 0,0-1 0,0 0 0,0 1 0,0-1 0,-1 0 0,1 1 0,0-1 0,0 0 0,-1 1 0,1-1 0,0 0 0,0 1 0,-1-1 0,1 1 0,-1-1 0,1 1 0,-1-1 0,1 1 0,-1-1 0,1 1 0,-1-1 0,1 1 0,-1 0 0,1-1 0,-1 1 0,0 0 0,1 0 0,-1-1 0,0 1 0,1 0-1,-1 0 1,0 0 0,1 0 0,-1 0 0,0 0 0,1 0 0,-1 0 0,0 0 0,1 0 0,-1 0 0,0 0 0,1 0 0,-2 1 0,-3 0 64,-7-2 15,1 2 0,0 0-1,0 0 1,1 1-1,-1 0 1,0 1 0,1 0-1,-1 0 1,1 1 0,0 1-1,0 0 1,0 0 0,-16 13-1,14-9 122,0 1-1,1-1 1,1 2 0,-1 0-1,-8 12 1,16-19-158,0 1 0,0 0 0,0 0 1,0 0-1,1 1 0,0-1 0,0 0 0,0 1 0,1-1 0,0 1 0,0 0 0,0 0 1,1-1-1,0 1 0,1 10 0,-1-15-39,1 1 1,-1-1-1,1 1 0,0-1 1,0 1-1,0-1 1,-1 0-1,1 0 0,0 1 1,1-1-1,-1 0 0,0 0 1,0 0-1,0 0 1,1 0-1,-1-1 0,0 1 1,1 0-1,-1 0 0,1-1 1,-1 1-1,1-1 1,-1 1-1,1-1 0,-1 0 1,3 0-1,46 4 61,-46-4-83,6-1-1,0 0 0,0 0 0,1-1 0,-1-1 0,0 1 0,-1-2 1,1 1-1,-1-2 0,1 1 0,-1-1 0,0 0 0,-1-1 0,1 0 0,-1 0 0,0-1 1,10-12-1,9-11-428,-2-2 1,40-64 0,-61 89 345,165-278-3419,-164 280 3429,-4 7-26,-3 11 83,-5 9 325,-1-1 0,-1 0 1,-1 0-1,-13 20 1,-7 16 415,-50 126 2157,71-159-2553,2 1-1,1-1 1,0 2-1,2-1 1,-1 45-1,5-70-327,-1 1 0,2 0 0,-1 0-1,0-1 1,0 1 0,0 0 0,0 0 0,0-1-1,1 1 1,-1 0 0,0 0 0,1-1 0,-1 1-1,0 0 1,1-1 0,-1 1 0,1 0 0,-1-1-1,1 1 1,-1-1 0,1 1 0,0-1 0,-1 1 0,1-1-1,0 0 1,-1 1 0,1-1 0,0 0 0,-1 1-1,1-1 1,0 0 0,1 1 0,28-1-1012,-17-1-89,14 1-2398</inkml:trace>
  <inkml:trace contextRef="#ctx0" brushRef="#br0" timeOffset="3705.44">4295 319 6425,'0'0'3125,"-24"8"-1981,-79 27-149,91-31-844,1 1 1,0 0-1,0 1 0,1 1 0,-1 0 0,2 0 1,-1 1-1,1 0 0,0 0 0,0 1 1,1 0-1,-11 18 0,14-22-43,-6 10 88,0 0 0,0 0 0,2 1 0,0 0 0,1 1 0,0 0 0,1 0 0,1 1-1,1 0 1,1 0 0,0 0 0,1 0 0,0 19 0,3-34-185,0-1 0,1 0 0,-1 1 1,1-1-1,-1 0 0,1 1 0,0-1 0,0 0 0,0 0 0,0 0 0,0 0 0,0 0 0,1 0 1,-1 0-1,0 0 0,1 0 0,0-1 0,-1 1 0,1-1 0,0 1 0,0-1 0,0 0 0,0 1 1,0-1-1,0 0 0,0 0 0,1-1 0,-1 1 0,0 0 0,5 0 0,7 1-126,0 0-1,0 0 1,28-2-1,-30 0-253,-6 1 110,0-1 0,0 0-1,-1-1 1,1 1-1,0-1 1,0 0-1,0-1 1,0 0-1,-1 1 1,1-2 0,-1 1-1,1-1 1,-1 0-1,0 0 1,0 0-1,0 0 1,-1-1-1,1 0 1,-1 0 0,0-1-1,0 1 1,0-1-1,-1 0 1,1 1-1,4-11 1,7-21-5742</inkml:trace>
  <inkml:trace contextRef="#ctx0" brushRef="#br0" timeOffset="4068.47">3992 505 6025,'0'0'9010,"142"82"-8730,-100-78 248,5 0-456,3-4-72,-1 0-584,16 0-1344,-13-4-809,-7-6-7057</inkml:trace>
  <inkml:trace contextRef="#ctx0" brushRef="#br0" timeOffset="4508.61">4957 384 6065,'0'0'3822,"-17"20"-2427,-58 63-45,60-66-786,2 1 0,0 1-1,0 0 1,-16 37 0,11-20 255,-31 74 227,70-156-1445,1 1 0,3 1 0,1 1 1,63-76-1,-86 115 350,8-9-144,0-1 1,0 2-1,1 0 0,25-19 1,-36 30 182,-1 1-1,1-1 1,0 1 0,0-1 0,0 1 0,-1-1 0,1 1 0,0 0-1,0-1 1,0 1 0,0 0 0,0 0 0,0 0 0,0 0 0,-1-1-1,1 1 1,2 1 0,-3-1 5,1 0 0,-1 0-1,1 1 1,-1-1 0,0 0-1,1 1 1,-1-1 0,1 0 0,-1 1-1,0-1 1,1 1 0,-1-1 0,0 0-1,1 1 1,-1-1 0,0 1-1,0-1 1,0 1 0,1-1 0,-1 1-1,0-1 1,0 2 0,1 3-9,-1 1 0,0-1-1,0 1 1,-1 9 0,0-6 35,-3 14 261,0-1 0,-1 0 0,-1 0-1,-15 36 1,9-28 562,-11 50 0,20-70-766,1 1 0,0-1 0,1 0-1,0 1 1,1-1 0,0 1 0,2 10 0,-1-20-71,-1 0 1,0-1-1,1 1 1,-1 0-1,1-1 1,-1 1-1,1-1 1,0 1-1,-1-1 1,1 1-1,-1-1 1,1 1-1,0-1 1,0 0-1,-1 1 1,1-1-1,0 0 1,-1 0-1,1 1 1,0-1-1,0 0 1,0 0-1,-1 0 1,1 0-1,1 0 1,25-1 190,-24 1-178,2-1 14,0-1 1,0 1-1,0-1 0,0 0 0,0 0 0,0 0 1,-1-1-1,1 1 0,-1-1 0,1-1 1,-1 1-1,4-4 0,6-7 71,24-30 0,-14 13-372,-2-2 0,31-63 0,22-75-5795,-60 134 2015</inkml:trace>
  <inkml:trace contextRef="#ctx0" brushRef="#br0" timeOffset="4950.43">5885 48 8634,'0'0'3629,"-13"23"-2829,-2 8-484,-1 0 132,-1 0-1,-28 37 1,-100 151 1763,145-218-2252,-1 0-1,1 0 1,0 0 0,-1 0 0,1 0 0,-1 0-1,1-1 1,-1 1 0,0 0 0,1 0-1,-1-1 1,0 1 0,0 0 0,1-1-1,-1 1 1,0-1 0,0 1 0,0-1 0,0 1-1,-1 0 1,1-2-52,0 1-1,1 0 1,-1 0 0,1-1 0,-1 1-1,1 0 1,-1-1 0,0 1-1,1 0 1,-1-1 0,1 1 0,0-1-1,-1 1 1,1-1 0,-1 1 0,1-1-1,0 1 1,-1-1 0,1 0-1,0 1 1,0-1 0,-1-1 0,-1-5-880,0 0 0,1-1 0,-2-14 0,0-8-3080</inkml:trace>
  <inkml:trace contextRef="#ctx0" brushRef="#br0" timeOffset="5313.46">5635 154 6705,'0'0'6106,"98"71"-5298,-73-63-808,2-2 0,0-2-24,2 0 24,0-2-400,5-2-912,-7 0-1689,-5 0-5281</inkml:trace>
  <inkml:trace contextRef="#ctx0" brushRef="#br0" timeOffset="5706.41">5958 185 6057,'0'0'5633,"-142"26"-5144,111-16-209,2 2-200,0-2 344,4-2-424,0-2-16,7 0 8,3-2 8,1-2 0,7-2-584,3 0-1241</inkml:trace>
  <inkml:trace contextRef="#ctx0" brushRef="#br0" timeOffset="5707.41">5812 98 6121,'0'0'5185,"-2"107"-4256,2-73 47,0-2-288,0 1-496,0-3 592,0-2-784,0-6 0,9-1 56,-3-3 0,1-4-16,0 2-40,-5-6-1624</inkml:trace>
  <inkml:trace contextRef="#ctx0" brushRef="#br0" timeOffset="6238.1">6437 1 7009,'0'0'6314,"19"21"-5921,-19-21-393,26 30 256,25 35 0,-47-58-198,0 0 0,0 0 0,-1 0 0,0 1 0,0 0-1,-1-1 1,0 1 0,0 0 0,-1 0 0,0 0 0,-1 0 0,1 0-1,-2 12 1,0 6 250,2-23-270,1 92 1333,-9 106-1,4-172-1255,-1 1 0,-2-1 0,-1 0 0,-1-1 0,-1 0 0,-1 0 0,-29 51 0,31-65-90,-1-1-1,-1-1 1,0 0-1,-1 0 0,-1-1 1,1 0-1,-2-1 1,1-1-1,-1 0 0,-1 0 1,1-2-1,-18 8 1,-12 2-21,0-2 0,-89 18 0,-64 5-671,61-16-2811,2-4-6703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48:27.6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4 495 7514,'0'0'2874,"-24"8"-1970,-77 32-201,95-38-598,-1 1 0,1 0 1,0 1-1,0 0 0,1 0 0,-1 0 1,1 0-1,0 1 0,0 0 1,0 0-1,0 0 0,1 1 1,0-1-1,-5 11 0,1-3 323,1-2-147,1 0 1,1 0 0,-6 15 0,10-22-204,-1 0 0,1 0 0,0 1 0,0-1 0,0 0 0,1 1 0,0-1 0,0 1 0,0-1 0,0 1 0,1-1 0,1 6 0,-2-9-55,0 0 0,1 0 0,0 0-1,-1-1 1,1 1 0,0 0-1,-1 0 1,1-1 0,0 1-1,-1-1 1,1 1 0,0 0-1,0-1 1,0 0 0,0 1-1,0-1 1,0 1 0,0-1-1,-1 0 1,1 0 0,2 1-1,24 1 198,-21-2-246,7-1 30,0 0 1,-1 0-1,1-1 1,-1-1 0,0 0-1,1 0 1,-1-2-1,-1 1 1,1-2 0,-1 1-1,1-1 1,-2-1-1,18-13 1,-2-2-118,0-2 1,-1 0 0,42-55-1,-21 15-720,75-136-1,12-84-2241,-131 282 3144,-1 7-33,-4 12 43,-9 19 411,-20 38 1,6-13 63,1-1-114,-52 137 1739,58-142-1343,-19 92-1,35-126-709,0-1 1,2 1-1,1 39 1,0-59-122,1 0 0,-1 0 1,0 0-1,1 0 0,-1 0 1,1 0-1,-1 0 0,1 0 1,0 0-1,-1 0 0,1 0 1,0 0-1,0 0 0,0 0 1,0 0-1,0-1 0,0 1 1,0 0-1,0-1 0,0 1 1,0 0-1,0-1 0,0 0 1,0 1-1,0-1 0,1 0 1,-1 1-1,2-1 0,41 2 2,-37-2-31,5 0-75,-1-1 0,1 0 0,-1-1 0,1 0 0,-1-1 0,0 0 0,18-8 0,-8 1-1232,0-2 0,34-24 0,-2-6-5275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48:13.9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98 108 4977,'0'0'8370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48:02.7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 8738,'0'0'9346,"4"-15"-11755,8 1-3224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48:43.0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60 391 10082,'0'0'6635,"17"-6"-6466,56-21-115,-67 24-46,0 2 1,0-1 0,0 1 0,0 0 0,0 0-1,0 0 1,0 1 0,0 0 0,12 1 0,4 1-48,-1-1-265,13 0-6864</inkml:trace>
  <inkml:trace contextRef="#ctx0" brushRef="#br0" timeOffset="360.07">3126 17 576,'0'0'10618,"119"-16"-9809,-105 38-129,-8 6-168,-6 4 264,0 5-320,-13-3-280,-14 0 984,-7-1-976,-8-1-88,-5-2 160,-32 9-256,12-7-936,11-10-2104</inkml:trace>
  <inkml:trace contextRef="#ctx0" brushRef="#br0" timeOffset="-4868.63">364 138 3145,'0'0'3958,"8"-8"512,-15 9-4455,1 0 0,-1 0 1,0 1-1,1 0 0,-1 0 0,1 0 0,0 1 0,-1 0 0,1 1 0,1-1 1,-1 1-1,-6 6 0,-11 8 73,-29 33 1,31-28 102,1 1 0,1 1 0,2 1 0,0 0 0,1 1 1,2 1-1,-21 59 0,22-48 67,3 1 0,1 1 0,2-1-1,2 1 1,0 65 0,4-94-189,1 0 0,1 0 0,0 0 0,1 0 0,0 0 0,0-1 0,2 1 1,-1-1-1,1 1 0,1-1 0,0 0 0,7 11 0,-2-6 68,-1 0 0,12 32-1,-21-48-179,1 1-1,-1-1 0,0 0 0,0 0 0,0 0 1,0 0-1,0 1 0,1-1 0,-1 0 0,0 0 0,0 0 1,0 0-1,1 0 0,-1 1 0,0-1 0,0 0 1,0 0-1,1 0 0,-1 0 0,0 0 0,0 0 0,1 0 1,-1 0-1,0 0 0,0 0 0,1 0 0,-1 0 1,0 0-1,0 0 0,0 0 0,1 0 0,2 0-1940</inkml:trace>
  <inkml:trace contextRef="#ctx0" brushRef="#br0" timeOffset="-2406.31">979 565 1776,'0'0'5396,"9"-14"-4974,-9 14-302,1-1 0,-1 1 0,1 0 0,-1-1 0,1 1 0,-1 0 0,0 0 1,1-1-1,-1 1 0,0-1 0,1 1 0,-1 0 0,0-1 0,1 1 0,-1-1 0,0 1 1,0-1-1,0 1 0,0-1 0,1 1 0,-1-1 0,0 1 0,0-1 0,0 1 1,0-1-1,0 1 0,0-1 0,0 1 0,0-1 0,0 1 0,0-1 0,0 1 0,-1-1 1,1 1-1,0-1 0,0 1 0,-2-1-63,1 0 0,0 0 0,0 0-1,-1 0 1,1 0 0,0 1 0,-1-1 0,1 1 0,-1-1 0,1 1 0,-4-1 0,-42-3-518,30 4 428,1 0 24,0 0 1,-30 5-1,40-4 8,0 1-1,0 0 0,0 0 1,0 1-1,0-1 0,0 1 0,1 1 1,0-1-1,-1 1 0,-6 6 1,7-6 2,1 1 1,-1-1 0,1 1 0,1 0 0,-1 0 0,0 0 0,1 0-1,0 1 1,1-1 0,-4 10 0,3-4 49,1-1 0,0 1 1,1 0-1,0 0 0,1 12 1,0-20-25,0-1 0,1 1 0,-1-1 0,1 0 1,-1 1-1,1-1 0,0 1 0,0-1 0,0 0 1,0 0-1,0 0 0,1 0 0,-1 0 0,0 0 0,1 0 1,0 0-1,0 0 0,-1 0 0,1-1 0,0 1 1,0-1-1,0 0 0,1 1 0,-1-1 0,0 0 0,0 0 1,1 0-1,-1-1 0,0 1 0,4 0 0,8 2 41,0-1 0,0 0 0,0-1 0,15-1 0,-27 0-55,1 0-16,0-1 1,0 1 0,0-1-1,0 1 1,-1-1-1,1 0 1,0 0 0,-1 0-1,1-1 1,-1 1 0,1-1-1,-1 1 1,1-1-1,-1 0 1,0 0 0,0 0-1,0 0 1,0 0 0,0 0-1,0-1 1,-1 1 0,3-5-1,3-7-253,-1 0 1,0 0-1,5-19 0,0 1-609,-7 21 340,6-16-3418,24-41-1,-33 85 5525,-4 5-851,0-1 0,-1 0 0,-1 0 0,-1 0 1,0 0-1,-13 24 0,-9 33 1108,-2 15-235,7-24-640,2 0-1,-11 77 1,34-161-2653,2-16-1562,10-42 0,0 25-4798</inkml:trace>
  <inkml:trace contextRef="#ctx0" brushRef="#br0" timeOffset="-1342.41">1286 514 4993,'0'0'3901,"-7"19"-2665,-55 127 1055,58-136-2090,0 1 0,0-1 0,1 1-1,1-1 1,0 1 0,0 0 0,1 0 0,0 14-1,2-24-189,0 0 1,-1-1-1,1 1 0,0 0 0,0 0 0,0-1 0,-1 1 0,1-1 0,0 1 1,0-1-1,0 1 0,0-1 0,0 1 0,0-1 0,0 0 0,0 1 0,0-1 1,0 0-1,0 0 0,0 0 0,0 0 0,0 0 0,0 0 0,0 0 0,0 0 1,2-1-1,31-2 111,-25 0-184,0-1 1,0 0-1,0 0 0,-1 0 1,0-1-1,11-9 0,45-41-1142,-45 37 590,-15 15 477,12-11-506,-1 0 1,0-2 0,18-23-1,-30 35 630,-3 3 19,-1 11 323,0 1 0,-1-1 0,0 0 0,-1 0 0,0 0 0,-1 0 0,0-1 0,-9 16 0,8-16-155,1 0-1,-1 0 1,2 1-1,-1-1 1,1 1-1,1 0 1,-1 0-1,0 17 1,3-27-170,1 1-1,-1-1 1,0 1 0,1-1 0,-1 1 0,0-1-1,1 1 1,-1-1 0,1 0 0,-1 1 0,1-1-1,-1 0 1,1 1 0,-1-1 0,1 0 0,0 0 0,-1 0-1,1 1 1,-1-1 0,1 0 0,-1 0 0,1 0-1,0 0 1,-1 0 0,1 0 0,-1 0 0,1 0 0,0 0-1,25-1-19,-21 1-26,4-1-79,0 0 1,-1-1-1,0 0 0,1 0 1,-1-1-1,0 0 1,0-1-1,9-5 1,61-41-2285,-64 40 1663,73-59-1828,-83 68 4104,-5 8-725,-4 9 302,-12 16 478,11-24-1399,1 1 1,1 0 0,-1 0-1,1 0 1,1 1 0,0-1 0,0 1-1,1 0 1,0 0 0,0 11-1,4-21-181,-1 1 0,0-1-1,1 1 1,-1-1 0,0 0-1,1 1 1,-1-1-1,1 0 1,-1 0 0,0 0-1,1 0 1,-1 0-1,3-1 1,0 1-15,2 0-81,0-1 0,0 0-1,0 0 1,0-1 0,0 1 0,0-1-1,0-1 1,9-4 0,45-31-965,-31 19 391,9-6-284,48-27-1149,-86 52 2101,0 0-1,0-1 1,1 1 0,-1 0-1,0 0 1,1-1 0,-1 1-1,0 0 1,1 0 0,-1 0-1,0-1 1,1 1 0,-1 0 0,0 0-1,1 0 1,-1 0 0,1 0-1,-1 0 1,0 0 0,1 0-1,-1 0 1,0 0 0,1 0-1,-1 0 1,1 0 0,-1 0-1,0 0 1,1 0 0,-1 0-1,0 0 1,1 1 0,-1-1-1,0 0 1,1 0 0,-1 0-1,0 1 1,1-1 0,-4 16 804,-17 19 527,-5-1-887,3 1 0,0 1-1,3 0 1,1 2 0,2 0 0,-14 50-1,22-58-382,-20 66 290,23-82-313,0-1 0,-1 0 0,-1 0 0,-13 20 0,18-31-32,1 0-1,-1 0 0,0 0 0,0 0 0,0 0 1,0-1-1,0 1 0,0-1 0,0 1 1,0-1-1,-1 0 0,1 0 0,0 0 0,-1 0 1,1 0-1,-1-1 0,1 1 0,-1-1 1,1 1-1,-1-1 0,0 0 0,1 0 0,-5-1 1,5 1 6,1-1 0,0 1 1,0-1-1,-1 1 0,1-1 1,0 0-1,0 1 0,0-1 0,0 0 1,0 0-1,0 0 0,0 0 1,0 0-1,0 0 0,1 0 1,-1 0-1,0 0 0,1 0 1,-1-1-1,1 1 0,-1 0 1,1 0-1,-1-1 0,1 1 0,0 0 1,0-1-1,0 1 0,-1-2 1,-1-44-15,2 40-37,0-5-55,1 0-1,0-1 1,1 1-1,0 0 0,1 0 1,1 0-1,0 1 1,0-1-1,8-13 1,-3 9-252,2 0 0,-1 0-1,2 1 1,0 1 0,24-23 0,96-70-4461,-73 65-3392</inkml:trace>
  <inkml:trace contextRef="#ctx0" brushRef="#br0" timeOffset="-864.66">2307 700 6529,'0'0'5730,"17"1"-5668,53 1-23,-67-2-36,0 0 0,-1 0 0,1 0 1,0 0-1,0-1 0,0 1 0,0-1 0,0 0 0,0 0 0,0 0 1,-1 0-1,1-1 0,-1 1 0,1-1 0,-1 1 0,1-1 0,-1 0 1,0 0-1,0 0 0,1 0 0,-2-1 0,1 1 0,0 0 0,0-1 1,-1 1-1,1-1 0,-1 0 0,0 1 0,0-1 0,0 0 1,0 0-1,-1 0 0,1 0 0,-1 0 0,1 0 0,-1 0 0,0 0 1,-1-3-1,-1 5-10,-1 1 1,0-1-1,0 1 1,-1-1 0,1 1-1,0 0 1,0 0-1,0 0 1,-5 2 0,3-1 22,0 1 0,0 0 1,0 1-1,0-1 0,1 1 1,-1 0-1,1 0 0,0 0 0,0 0 1,0 1-1,0 0 0,0 0 1,1 0-1,-5 7 0,2-3 128,2 0-1,-1 0 0,1 0 0,0 0 1,1 0-1,0 1 0,-4 15 1,6-20-115,1 1 1,-1-1-1,1 0 1,-1 1-1,1-1 1,1 1-1,-1-1 1,0 0-1,2 6 1,-1-8-26,0-1 0,0 0 0,-1 1 1,1-1-1,0 0 0,0 1 0,0-1 0,1 0 1,-1 0-1,0 0 0,0 0 0,1 0 1,-1 0-1,0 0 0,1-1 0,-1 1 1,1 0-1,-1-1 0,1 1 0,-1-1 1,1 1-1,-1-1 0,1 0 0,-1 0 1,1 0-1,3 0 0,4 1-200,1-1-1,-1 0 0,1-1 1,-1 0-1,1-1 1,-1 0-1,0 0 1,11-5-1,-6 1-1188,0 0 0,17-12 0,5-6-4974</inkml:trace>
  <inkml:trace contextRef="#ctx0" brushRef="#br0" timeOffset="-460.77">2692 677 4673,'0'0'6233,"-9"17"-5068,0-1-879,-5 7 477,1 0 0,2 2 1,-11 28-1,21-48-652,0 1 1,0-1-1,0 1 0,0-1 1,1 8-1,15-14 197,-1-4-397,0-1 0,-1-1 0,0 0 0,-1 0 0,20-16 0,7-5-297,-29 22 226,12-8-230,30-13-1,-45 23 352,0 2 0,0-1 0,1 1 0,-1 0 0,0 1 0,1-1 0,-1 1 0,1 1 0,7 0 0,-14 0 38,0 0 0,0 0 0,0 0 0,0 1 0,0-1 0,-1 0 0,1 1 0,0-1 0,0 1 0,0-1 0,-1 1 0,1-1 0,0 1 0,0 0 0,-1-1 0,1 1 0,-1 0 0,1-1 0,0 1 0,-1 0 0,0 0 0,1 0 0,-1-1 0,1 1 0,-1 0-1,0 0 1,0 0 0,1 0 0,-1 0 0,0 1 0,1 33 450,-1-24-80,-1-2-89,0-1 0,-1 1 1,1-1-1,-2 1 1,1-1-1,-1 0 0,0 0 1,-1 0-1,0 0 1,-7 10-1,10-17-285,-3 5-89,4-10-872,3-12-1507,-3 14 2232,7-19-4647</inkml:trace>
  <inkml:trace contextRef="#ctx0" brushRef="#br0">2560 392 10082,'0'0'6635,"17"-6"-6466,56-21-115,-67 24-46,0 2 1,0-1 0,0 1 0,0 0 0,0 0-1,0 0 1,0 1 0,0 0 0,12 1 0,4 1-48,-1-1-265,13 0-6864</inkml:trace>
  <inkml:trace contextRef="#ctx0" brushRef="#br0" timeOffset="360.07">3127 17 576,'0'0'10618,"119"-16"-9809,-105 38-129,-8 6-168,-6 4 264,0 5-320,-13-3-280,-14 0 984,-7-1-976,-8-1-88,-5-2 160,-32 9-256,12-7-936,11-10-2104</inkml:trace>
  <inkml:trace contextRef="#ctx0" brushRef="#br0" timeOffset="1643.88">3601 644 9778,'0'0'9930,"24"-23"-9762,-21 23 432,-1 0-664,2 0-352</inkml:trace>
  <inkml:trace contextRef="#ctx0" brushRef="#br0" timeOffset="1991.95">3681 817 9418,'0'0'3697,"-56"127"-3233,14-98-312,-10-1-152,-31 6-128,14-5-1472,8-11-2513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48:26.4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2 63 6313,'0'0'5300,"-2"-10"-5137,-6-31 200,8 41-361,-1-1 1,1 0-1,-1 0 1,1 1-1,-1-1 1,1 0-1,-1 1 1,0-1-1,1 0 1,-1 1-1,0-1 1,1 1-1,-1-1 1,0 1-1,0-1 1,1 1-1,-1 0 1,0-1-1,0 1 1,0 0 0,0 0-1,1 0 1,-1 0-1,0-1 1,0 1-1,0 0 1,0 0-1,0 1 1,1-1-1,-1 0 1,0 0-1,-2 1 1,-2-1 3,-4 1 36,1 0 0,0 1 0,-1 0 0,1 0 0,0 1 0,0 0 0,0 0 0,0 1 0,1 0 0,0 0 0,-1 1 0,1 0 0,1 0 0,-1 1 0,1 0 0,-10 11 0,11-11 63,-1 1-1,1-1 1,1 1 0,-1 0 0,1 0-1,0 0 1,1 0 0,0 1 0,0 0-1,0 0 1,1-1 0,0 1 0,1 1-1,0-1 1,0 0 0,1 0-1,0 15 1,1-21-78,0-1 1,-1 1-1,1-1 0,0 0 1,0 1-1,0-1 0,0 0 1,0 1-1,0-1 0,0 0 1,0 0-1,0 0 0,0 0 1,1 0-1,-1 0 0,1 0 1,-1-1-1,0 1 0,1 0 1,-1-1-1,1 1 0,0-1 1,2 1-1,41 6 226,-41-7-178,25 3-285,-1-2 0,1-2-1,49-6 1,-55 3-969,-1-1 0,39-14 0,-19 1-4509</inkml:trace>
  <inkml:trace contextRef="#ctx0" brushRef="#br0" timeOffset="404.92">696 181 6345,'0'0'4649,"-11"135"-3624,0-102 119,-1-1-456,1-4-80,-4-4-120,-6-1-432,-3-3 584,-8-4-640,-4-2 0,3-4-152,-5-6-168,8-4-1024,12 0-1329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48:25.4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1 0 6385,'0'0'1785,"-9"23"-282,-55 144 1047,36-92-1270,6-18 207,-27 108 1,44-143-1426,2-8 237,13-27-594,1-3-57,1 0 0,1 0 1,0 1-1,1 1 0,1 1 0,0 0 1,1 0-1,0 2 0,31-17 1,-41 25 322,1 1 0,-1 0 0,0 0 0,1 1 0,0-1 1,11 1-1,-16 0 26,0 1 0,0 0 1,1 0-1,-1 0 0,0 0 1,0 1-1,1-1 0,-1 1 0,0-1 1,0 1-1,0 0 0,0-1 1,0 1-1,0 0 0,0 1 1,0-1-1,0 0 0,-1 0 1,1 1-1,0-1 0,-1 1 0,1 0 1,1 1-1,0 6 101,0 0-1,0 0 0,0 1 1,-1-1-1,-1 0 1,0 1-1,0-1 1,0 1-1,-3 18 1,2-3 473,0-24-547,-1 1 1,1-1 0,-1 0 0,1 1 0,-1-1-1,1 1 1,-1-1 0,0 0 0,1 1-1,-1-1 1,0 0 0,0 0 0,0 1-1,0-1 1,0 0 0,0 0 0,-1 0 0,1 0-1,0 0 1,0-1 0,-1 1 0,1 0-1,0-1 1,-3 2 0,-40 10 431,40-11-304,-36 8 132,-1-3 1,-67 4-1,108-11-321,0 1 0,-1 0 0,1 0 1,0 0-1,0 0 0,0-1 0,-1 1 0,1 0 0,0 0 0,0 0 0,0-1 0,0 1 0,0 0 0,0 0 0,-1-1 1,1 1-1,0 0 0,0 0 0,0-1 0,0 1 0,0 0 0,0 0 0,0-1 0,0 1 0,0 0 0,0 0 0,0-1 1,0 1-1,0 0 0,0 0 0,0-1 0,1 1 0,-1 0 0,0 0 0,0-1 0,0 1 0,0 0 0,0 0 0,1 0 1,-1-1-1,0 1 0,0 0 0,0 0 0,1 0 0,7-13-2124,10-5-3842</inkml:trace>
  <inkml:trace contextRef="#ctx0" brushRef="#br0" timeOffset="441.82">778 483 6953,'0'0'3857,"-9"107"-2504,0-71-489,-2 0-96,0-1-576,-3-3 632,1-6-632,-3-3-96,-2-5 192,0-4-168,0-4-112,3-4-8,6-6-1064,4 0-576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48:24.0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5 57 600,'0'0'9211,"0"-7"-8526,-3-22-105,3 28-529,0 0 0,0 0 0,0 0 0,-1 0 0,1 0 0,0 0 1,-1 0-1,1 0 0,-1 0 0,1 1 0,-1-1 0,0 0 0,1 0 0,-1 0 1,0 1-1,1-1 0,-1 0 0,0 1 0,0-1 0,0 1 0,0-1 0,0 1 1,1-1-1,-1 1 0,0-1 0,0 1 0,0 0 0,-1 0 0,-28-1 220,21 2-165,0-1-101,-1 2 1,1-1 0,-1 1-1,1 1 1,0 0-1,0 0 1,0 1-1,0 0 1,-13 8 0,-4 4 71,-40 33 0,58-42-21,0 0-1,0 0 0,1 1 0,-1 0 0,-8 14 0,13-17 22,0 0 0,1 0 0,-1 1 0,1 0 0,0-1 0,0 1 0,1 0 0,0 0 0,0 0 0,0 0 0,1 7 0,0-11-56,0-1-1,1 0 0,-1 0 0,0 0 0,1 0 0,-1 0 1,1-1-1,0 1 0,-1 0 0,1 0 0,-1 0 1,1 0-1,0 0 0,0-1 0,0 1 0,-1 0 0,1-1 1,0 1-1,0-1 0,0 1 0,0-1 0,0 1 0,0-1 1,0 0-1,0 1 0,0-1 0,0 0 0,2 0 1,33 5 196,-19-4-194,-1 0 0,0-1-1,0-1 1,1 0 0,-1-1-1,0-1 1,0-1 0,0 0-1,19-8 1,-15 2-159,0-1 0,0-1 1,-1-1-1,23-21 0,-32 26-61,0-1 1,-1-1-1,-1 0 0,1 0 0,-2-1 0,0 0 0,0 0 0,-1 0 1,6-14-1,-24 34 246,0 4 181,1 0 0,1 1 1,0 0-1,-12 25 0,18-33-83,1 0 1,0 1 0,0 0-1,1 0 1,0-1-1,0 1 1,1 1-1,0-1 1,0 0 0,0 0-1,1 0 1,0 0-1,3 15 1,-3-21-139,1 1 0,0 0 0,0-1 0,0 1 1,0-1-1,0 1 0,0-1 0,1 1 0,-1-1 0,0 0 0,1 1 1,-1-1-1,1 0 0,-1 0 0,1 0 0,-1 0 0,1-1 0,0 1 1,0 0-1,-1-1 0,1 1 0,0-1 0,0 1 0,2-1 0,7 2-7,0-1-1,21-1 0,-23 0-68,6 0-394,0 0-1,0-1 0,15-4 1,-23 4-455,1-1 1,-1-1 0,-1 0 0,13-6-1,7-5-8347</inkml:trace>
  <inkml:trace contextRef="#ctx0" brushRef="#br0" timeOffset="546.5">941 204 1816,'0'0'8513,"6"13"-7793,20 47 148,-25-56-771,1 1 0,-1-1-1,0 1 1,0 0 0,-1 0-1,1-1 1,-1 1 0,0 0-1,-1 0 1,1 0 0,-1 0 0,0-1-1,0 1 1,0 0 0,-1-1-1,1 1 1,-1-1 0,0 1-1,-1-1 1,1 0 0,-5 6-1,-2 1 25,-1 0 0,0-1 0,-1 0 0,0-1 0,-13 9 0,-13 5-190,21-16-2464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38:03.4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 4729,'0'0'10954,"44"-8"-10362,-17 8 281,4 2-361,5 0 192,2 0-704,-1 0 8,1 2-232,-4 0 224,-3 3-1240,-11 1-969,-9 0-1864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54:00.5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2 13 7578,'0'0'5255,"-9"18"-4622,-67 131 938,74-145-1499,0 1 1,0 0-1,0 0 1,1 0-1,-1 0 1,1 0-1,0 0 1,1 0-1,-1 7 1,2-11-80,1-1 1,0 1-1,0-1 0,-1 1 1,1-1-1,0 1 1,0-1-1,-1 0 0,1 0 1,0 0-1,0 0 0,3-1 1,-1 1-25,16-1-141,29-5 0,-28 3 23,29-1 0,-49 4 160,0 0-1,0 0 1,0 1 0,1-1-1,-1 0 1,0 1-1,0-1 1,0 1 0,0-1-1,0 1 1,0-1-1,0 1 1,0 0 0,0 0-1,0-1 1,0 1-1,-1 0 1,1 0 0,0 0-1,0 0 1,-1 0-1,1 0 1,-1 0 0,1 0-1,-1 0 1,1 0-1,-1 1 1,0-1 0,1 0-1,-1 0 1,0 0-1,0 3 1,1 5 171,0 1-1,-1 0 1,-1 12 0,0-7 112,1-5-67,-1 0-1,0 0 0,-1 0 1,0 0-1,-1-1 1,-4 13-1,5-17-152,1-1 0,-1 1 0,-1-1-1,1 0 1,-1 0 0,1 0 0,-1 0 0,0 0-1,0-1 1,-1 1 0,1-1 0,-1 0 0,0 0-1,0 0 1,-4 2 0,2-3-68,0-1 0,0 0 0,0-1-1,0 1 1,0-1 0,0 0 0,0 0 0,0-1-1,0 0 1,0 0 0,0 0 0,1-1 0,-11-3-1,3-1-358,1-1-1,-1 1 0,1-2 1,0 0-1,-12-11 0,18 14-174,0 0 0,1-1 1,0 0-1,0 0 0,1 0 0,0 0 0,0-1 0,0 1 1,0-1-1,1 0 0,-3-11 0,1-12-4732</inkml:trace>
  <inkml:trace contextRef="#ctx0" brushRef="#br0" timeOffset="355.3">241 41 7722,'0'0'8449,"132"-12"-7864,-103 12-257,3 0-312,1 0-32,19 0-1449,-7 0-911,-5 0-1465</inkml:trace>
  <inkml:trace contextRef="#ctx0" brushRef="#br0" timeOffset="704.39">833 136 7986,'0'0'9098</inkml:trace>
  <inkml:trace contextRef="#ctx0" brushRef="#br0" timeOffset="1251.23">819 146 4521,'0'0'1336</inkml:trace>
  <inkml:trace contextRef="#ctx0" brushRef="#br0" timeOffset="1816.16">825 420 8490,'0'0'6193,"-15"105"-4577,-6-87-1471,1 2-137,-7 0 224,-2-2-216,-2 0-32,-10 1-72,-4-3-1193,-20 2 985,7-2-1416,11-6-1177</inkml:trace>
  <inkml:trace contextRef="#ctx0" brushRef="#br0" timeOffset="2567.57">1566 88 6617,'0'0'5976,"-13"10"-5736,-5 3-90,1 0 38,-1-1-1,-25 14 1,26-17-185,-141 86 802,156-94-800,0 0 0,0 1 0,0-1 0,0 1 0,0-1 0,0 1 0,0 0 0,1 0 0,-1 0 0,1 0 0,-1 0 0,1 0 0,0 0 0,0 0 0,0 0 0,0 1 0,0-1 0,0 0 0,1 1 0,-1-1 0,1 4 0,0-5-5,0-1-1,0 1 1,0-1-1,0 0 1,0 1-1,1-1 0,-1 0 1,0 1-1,0-1 1,1 1-1,-1-1 1,0 0-1,1 1 0,-1-1 1,0 0-1,1 0 1,-1 1-1,0-1 1,1 0-1,-1 0 1,1 0-1,-1 1 0,0-1 1,1 0-1,-1 0 1,1 0-1,-1 0 1,1 0-1,-1 0 0,1 0 1,18 1-231,-16-1 171,93 1-85,124-4-31,-216 2-23,0 1 0,0-1-1,0 1 1,0-1 0,7-3 0,-10 3-51,1 1 1,-1-1-1,0 0 1,1 0-1,-1 0 0,0 0 1,0 0-1,0-1 0,1 1 1,-1 0-1,-1-1 1,1 1-1,0 0 0,0-1 1,0 1-1,0-3 0,2-10-8114</inkml:trace>
  <inkml:trace contextRef="#ctx0" brushRef="#br0" timeOffset="2946.69">1635 72 6177,'0'0'4652,"-8"20"-3240,-63 142 1657,28-51-1177,-1 4-1502,44-115-419,-13 23-242,12-22-49,1 0 0,-1 0 0,0-1 0,1 1 0,-1 0 0,0 0 0,0-1-1,0 1 1,0 0 0,0-1 0,0 1 0,0-1 0,0 1 0,0-1 0,0 0 0,0 1 0,0-1 0,0 0-1,-2 1 1</inkml:trace>
  <inkml:trace contextRef="#ctx0" brushRef="#br0" timeOffset="3289.18">1999 153 7394,'0'0'11978,"0"6"-14642,0 2-25,0 0-1920</inkml:trace>
  <inkml:trace contextRef="#ctx0" brushRef="#br0" timeOffset="3692.1">2005 436 9978,'0'0'7578,"-51"123"-7346,28-97 40,-4-2-272,-2-1 0,-2-7-448,-3-2-472,-11-4-793,9-6 457,12-2-1265</inkml:trace>
  <inkml:trace contextRef="#ctx0" brushRef="#br0" timeOffset="4227.8">2478 14 6601,'0'0'8194,"16"-3"-7899,51-7-76,-64 10-185,-1 0 0,1 0 0,0 0 0,-1 1 0,1-1 0,-1 1 1,1-1-1,-1 1 0,1 0 0,-1 0 0,0 0 0,1 1 1,-1-1-1,0 0 0,0 1 0,0-1 0,0 1 0,0 0 0,0 0 1,3 4-1,-3-3-20,1 1 1,-1 0 0,0 0 0,0 0-1,0 0 1,-1 0 0,0 0-1,2 9 1,-2-9 1,-1-1 0,1 0 0,-1 0 0,0 1 0,0-1 0,0 0 0,-1 0 0,1 1 0,-1-1 0,0 0 0,1 0 0,-1 0 0,-1 0 0,1 0 0,0 0 0,-1 0 0,0 0 0,-2 4 0,-1-3-18,1 0 0,0 0-1,-1-1 1,0 0 0,0 1 0,0-1-1,0-1 1,-1 1 0,-6 2 0,-4 0 0,1-1 0,-1 0 0,0-1 0,-17 2 0,26-4-235,13-1 45,0 0 0,0 0 0,0 0 0,0 1 0,-1 0 0,1 0 0,0 0 1,-1 1-1,9 3 0,-6-3 65,-3 0 102,1 0 1,-1 0-1,0 1 1,0-1-1,0 1 1,0 0-1,-1 1 0,1-1 1,-1 1-1,1 0 1,-1 0-1,-1 0 0,1 0 1,0 1-1,-1 0 1,3 5-1,-3-4 85,0 1-1,0 0 0,-1 0 0,0 0 1,0 0-1,-1 1 0,0-1 1,0 1-1,0-1 0,-1 0 1,-1 1-1,0 7 0,0-12 34,0 1 0,0-1-1,-1 1 1,1-1-1,-1 0 1,0 1 0,0-1-1,0 0 1,0 0-1,-1 0 1,1-1-1,-1 1 1,0-1 0,1 1-1,-1-1 1,0 0-1,-1 0 1,1 0 0,-4 2-1,-8 3 86,1-1 1,-1 0-1,-16 4 0,9-5-39,0-1 1,0-1-1,0-1 1,-36-2-1,58 0-164,-1 0-1,1 0 0,-1 0 0,1 0 0,0 0 0,-1 0 1,1 0-1,-1 0 0,1 0 0,0-1 0,-1 1 0,1 0 1,0 0-1,-1 0 0,1-1 0,-1 1 0,1 0 0,0 0 0,0-1 1,-1 1-1,1 0 0,0 0 0,-1-1 0,1 1 0,0 0 1,0-1-1,0 1 0,-1-1 0,1 1 0,0 0 0,0-1 0,0 1 1,0-1-1,0 1 0,0 0 0,0-1 0,0 1 0,0-1 1,0 1-1,0 0 0,0-1 0,0 1 0,0-1 0,0 1 1,0 0-1,0-1 0,1 1 0,-1-1 0,0 1 0,0 0 0,0-1 1,1 1-1,-1 0 0,0-1 0,0 1 0,1-1 0,14-20-1181,13 0-1639,5-1-2709</inkml:trace>
  <inkml:trace contextRef="#ctx0" brushRef="#br0" timeOffset="4585.85">3141 200 10546,'0'0'8578,"0"2"-9090,0 6-1664,0-2-2754</inkml:trace>
  <inkml:trace contextRef="#ctx0" brushRef="#br0" timeOffset="4976.8">3115 466 9130,'0'0'8362,"-77"113"-7578,48-87-784,-4 5-288,1-3-64,-1 2-1769,8-10-439,11-7-3594</inkml:trace>
  <inkml:trace contextRef="#ctx0" brushRef="#br0" timeOffset="5463.5">3883 272 8362,'0'0'4449,"-3"-17"-4259,-1-5-179,-3-28 0,7 47-12,0 1 1,0-1-1,1 1 1,-1 0-1,1-1 1,-1 1-1,1-1 1,0 1-1,-1 0 1,1 0-1,0-1 1,1 1-1,-1 0 0,0 0 1,1 0-1,-1 0 1,1 0-1,0 1 1,-1-1-1,1 0 1,0 1-1,0-1 1,0 1-1,2-2 1,3-2 1,4-3-42,1 0 1,-1 0-1,1 2 1,18-9-1,-24 13 33,0-1-1,0 1 1,1 1-1,-1-1 0,0 1 1,1 0-1,-1 1 1,0-1-1,1 1 1,-1 1-1,12 1 0,-17-2 23,1 1 0,-1-1 1,1 1-1,-1 0 0,0 0 0,1 0 0,-1 0 0,0 0 0,1 0 0,-1 0 0,0 0 0,0 0 0,0 1 0,0-1 0,0 0 0,0 1 0,-1-1 0,1 0 0,0 1 0,-1-1 0,1 1 0,-1 0 1,1-1-1,-1 1 0,0 2 0,2 6 90,-1 0 0,-1 1 0,0 10 0,-1-8 263,1-2-191,-1-1 0,0 0 0,-1 0 0,-1 1 0,1-1 0,-1 0 0,-1-1 0,0 1 0,0-1 0,-1 1 0,0-2 0,-1 1 0,0 0 0,0-1 0,-1 0 0,0 0 0,0-1 0,-14 11 0,4-6-31,0 0-1,-1-1 1,0 0 0,-1-2-1,0 0 1,0-1 0,-1-1-1,-28 6 1,7-5-723,-1-3 0,0-1 0,-51-2-1,92-2 558,1 0 0,0 0 0,0 0-1,0 0 1,0 0 0,-1 0-1,1 0 1,0 0 0,0 0-1,0 1 1,0-2 0,-1 1-1,1 0 1,0 0 0,0 0-1,0 0 1,0 0 0,-1 0 0,1 0-1,0 0 1,0 0 0,0 0-1,0 0 1,0 0 0,-1 0-1,1 0 1,0 0 0,0-1-1,0 1 1,0 0 0,0 0-1,0 0 1,-1 0 0,1 0 0,0-1-1,0 1 1,0 0 0,0 0-1,0 0 1,0 0 0,0 0-1,0-1 1,0 1 0,0 0-1,0 0 1,0 0 0,0-1-1,0 1 1,0 0 0,0 0 0,0 0-1,0 0 1,0-1 0,0 1-1,9-6-886,-4 4 882,0 1 0,-1 0 1,1 0-1,0 1 0,0 0 0,0-1 0,0 2 1,0-1-1,0 1 0,0-1 0,0 1 0,0 1 1,-1-1-1,1 1 0,0-1 0,-1 1 0,1 1 1,-1-1-1,7 5 0,0 3 312,0-1 1,-1 1-1,-1 1 1,0 0-1,14 21 1,-14-18 40,1-1 0,1 0 0,0 0 1,19 16-1,-25-24-346,1-1 0,0 0-1,0 0 1,0-1 0,0 0 0,1 0 0,-1 0 0,1-1 0,0 0 0,0 0 0,0-1-1,0 0 1,10 1 0,-6-3-230,0 0 0,0 0 0,0-1 0,0 0-1,0-1 1,-1 0 0,1-1 0,-1 0 0,0 0 0,0-1-1,0-1 1,-1 0 0,14-11 0,10-10-445,-2-1 1,34-41-1,-47 50 173,25-29-1865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53:55.2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81 8770,'0'0'3081,"121"-39"-2393,-87 23-688,0-4-264,-3-2 256,0-5-392,-1-3 312,8-18-801,-5 3-799,-3 3-288</inkml:trace>
  <inkml:trace contextRef="#ctx0" brushRef="#br0" timeOffset="391.95">619 43 6177,'0'0'3940,"-14"22"-2460,-4 8-870,-69 106 1805,34-58-51,-84 168 1,134-238-2395,0 0-1,0 0 1,1 1 0,-1-1 0,2 1 0,-1-1 0,1 17-1,1-25-40,1 1-1,-1-1 0,0 1 1,1-1-1,-1 0 0,1 1 1,-1-1-1,1 0 0,-1 1 1,1-1-1,-1 0 0,1 1 1,0-1-1,-1 0 0,1 0 1,-1 0-1,1 0 0,-1 0 0,1 0 1,0 0-1,-1 0 0,1 0 1,-1 0-1,1 0 0,0 0 1,0 0-1,1 0-81,-1 0 1,1 0-1,0 0 1,-1-1-1,1 1 1,-1-1-1,1 1 1,0-1-1,-1 1 0,1-1 1,1-1-1,1-3-525,1-1 0,-1-1 0,-1 1 0,1-1 0,4-12-1,2-9-3073</inkml:trace>
  <inkml:trace contextRef="#ctx0" brushRef="#br0" timeOffset="921.9">295 375 7074,'0'0'6454,"24"7"-6138,77 23 128,-90-28-451,0 1 0,0-2 0,0 1 0,-1-2 0,22 0 0,-9-1-108,-2 1-2,1-1 0,-1-1 0,1-1 0,-1-1 0,0-1 0,0 0 0,-1-2-1,1 0 1,-1-2 0,-1 0 0,0-1 0,0-1 0,-1-1 0,0 0 0,-1-1 0,-1-1 0,0-1 0,-1 0 0,0-1 0,-1-1 0,-1 0 0,14-25-1,-26 41 103,33-65-989,-31 59 1085,0 0-1,0-1 0,-1 0 1,0 1-1,0-1 1,-1 0-1,0-9 0,-1 16 484,-2 2-341,-1 0-182,0 0-1,0 0 0,0 0 1,1 0-1,-1 1 0,0 0 1,0-1-1,1 1 1,-1 0-1,-3 4 0,-27 29 864,15-15-654,-35 35 1167,-51 72 0,-35 68 140,98-135-1408,4-11-3,19-26-241,-22 38 1,63-73-970,76-58 195,-57 38 66,77-44-1,-113 73 783,0 0-1,0 1 0,0-1 0,1 1 1,-1 0-1,1 1 0,0 0 1,-1 0-1,13 0 0,-18 1 35,0 0-1,0 0 1,0 0-1,0 1 1,-1-1 0,1 0-1,0 1 1,0-1-1,0 1 1,0-1 0,-1 1-1,1 0 1,0-1-1,-1 1 1,1 0 0,0-1-1,-1 1 1,1 0-1,-1-1 1,1 1 0,-1 0-1,1 0 1,-1 0-1,0 0 1,1 0 0,-1 0-1,0-1 1,0 1-1,0 0 1,1 0 0,-1 0-1,0 1 1,0 39 776,0-30-607,0-6-92,-1 0 0,0 1 0,0-1 0,0 0 0,0-1 0,-1 1 0,0 0 0,0 0 0,0-1 0,-1 1 0,1-1 0,-1 0 0,-6 8 0,-3 5 305,11-17-382,1 1 0,0-1 0,-1 1-1,1-1 1,0 1 0,-1-1 0,1 1 0,0-1 0,0 1 0,-1 0-1,1-1 1,0 1 0,0-1 0,0 1 0,0-1 0,0 1 0,0 0-1,0-1 1,0 1 0,0 0 0,0-1 0,0 1 0,0-1-1,1 1 1,-1-1 0,0 1 0,1 0 0,-1 0-3,1 0 1,0 0-1,0-1 0,0 1 1,0 0-1,0-1 1,0 1-1,0-1 0,0 1 1,0-1-1,0 0 0,0 1 1,2-1-1,7 2-9,-1-2 1,0 1-1,10-1 0,-11-1 6,-5 1-35,9 1-330,0-1 0,1 0 0,-1-1 0,0 0 0,0-1 1,0 0-1,0-1 0,0-1 0,15-5 0,9-12-1840,-4 1-653</inkml:trace>
  <inkml:trace contextRef="#ctx0" brushRef="#br0" timeOffset="1301.88">1216 513 7330,'0'0'5910,"4"0"-5184,17 0-472,-22-1-286,1 1 0,0-1 0,-1 1 0,1-1 0,0 1 0,-1 0 0,1-1 0,-1 1 0,1-1 0,-1 1 0,1 0 0,-1-1 0,1 1-1,-1 0 1,1-1 0,-1 1 0,1 0 0,-1 0 0,0 0 0,1-1 0,-1 1 0,0 0 0,-3 0 27,0 0 0,0 0 0,0 0 0,0 0 0,1 1 0,-1-1 0,0 1 0,0 0 0,1 0 0,-1 0 0,0 1 0,1-1 0,-1 1 0,1 0 0,0 0 0,-1 0 0,-2 3 0,3-2 125,0 1-1,0-1 0,1 1 1,-1 0-1,1 0 0,-1 0 1,1 0-1,0 0 0,1 0 1,-1 0-1,1 1 0,0-1 1,0 1-1,-1 7 0,2-7-8,-1 0 0,1 0 0,0-1 0,0 1 0,0 0 0,0 0 0,1 0 0,0 0 0,0 0 0,3 5 0,-3-8-113,0 1 1,0-1-1,1 0 0,0 0 0,-1 0 1,1-1-1,0 1 0,0 0 1,0-1-1,0 1 0,0-1 0,0 1 1,0-1-1,0 0 0,1 0 1,-1 0-1,1 0 0,-1-1 0,0 1 1,1-1-1,4 1 0,2 0-331,-1 0 0,1 0 0,0-1 0,-1-1-1,1 1 1,0-2 0,-1 1 0,1-1 0,-1 0 0,0-1 0,11-4-1,3-5-1138,0 0 0,33-25-1,-19 11-1389</inkml:trace>
  <inkml:trace contextRef="#ctx0" brushRef="#br0" timeOffset="1651.95">1614 458 5841,'0'0'6851,"-19"22"-5869,-60 68 178,68-78-751,1 0 0,-16 26 0,24-35-318,1 1-1,-1 0 1,1 0 0,0 0-1,0 0 1,0 0 0,1 0-1,-1 0 1,1 0 0,0 5-1,1-8-83,-1-1 0,0 1-1,1 0 1,-1 0 0,0-1 0,1 1-1,-1 0 1,1-1 0,-1 1 0,1-1-1,-1 1 1,1 0 0,-1-1-1,1 0 1,0 1 0,-1-1 0,1 1-1,0-1 1,-1 0 0,1 1-1,0-1 1,0 0 0,-1 1 0,1-1-1,0 0 1,0 0 0,-1 0 0,1 0-1,0 0 1,0 0 0,0 0-1,35 0 154,-26 0-213,-2-1 7,1 1 0,-1-1 0,0-1 1,1 0-1,-1 0 0,0 0 0,0-1 0,0 0 1,-1-1-1,1 0 0,-1 0 0,0 0 0,0-1 1,7-6-1,-9 6 27,0 1 0,0-1 0,0 0 0,-1-1 0,0 1 0,0-1 0,-1 1 0,1-1 0,-1 0-1,0-1 1,-1 1 0,1 0 0,-2-1 0,1 0 0,0 1 0,-1-1 0,0-11 0,-1 17 21,0 0-1,-1 0 1,1 0-1,0 0 1,-1 0-1,1 0 1,-1 0-1,1 0 1,-1 0-1,1 0 1,-1 1-1,0-1 1,1 0-1,-1 0 1,0 0-1,0 1 1,0-1-1,0 1 1,0-1-1,1 0 1,-1 1-1,0-1 1,0 1-1,0 0 1,0-1-1,0 1 1,-1 0-1,1 0 1,0 0-1,0 0 1,-2 0-1,-42-1-732,34 1-798</inkml:trace>
  <inkml:trace contextRef="#ctx0" brushRef="#br0" timeOffset="2454.8">2055 664 8490,'0'0'6052,"24"-5"-5978,80-20-71,-91 22-4,-1-1 0,1-1 0,-1 0 0,0-1 0,0 0 0,-1-1 0,0 0 0,15-14 0,-7 3-3,-1 0-1,25-35 1,-32 38 3,46-58 13,222-270-1608,-280 353 2271,-6 8-571,-21 24 920,-35 39 0,15-19 490,8-10-1031,-84 119 821,96-129-1203,3 0 1,-24 56-1,47-93-188,0-1 1,0 1-1,1 0 0,0 0 1,0 0-1,0 0 0,1 9 1,0-13 43,1 0 1,0-1 0,0 1-1,-1-1 1,1 1 0,0-1-1,0 1 1,0-1 0,0 0-1,0 1 1,0-1 0,-1 0 0,1 0-1,0 0 1,0 0 0,0 1-1,0-1 1,0-1 0,0 1-1,0 0 1,0 0 0,0 0-1,2-1 1,2 1-44,3-1-52,-1 0 0,1 0 0,0 0-1,0-1 1,-1-1 0,1 1 0,-1-1 0,0-1-1,9-4 1,62-43-1652,-54 33 1555,-21 16 184,86-65-973,-84 64 1497,-4 2-78,-7 12 725,-5 4-628,4-7-129,1 1 0,-9 16 0,14-23-431,0 1-1,0-1 1,0 1 0,1-1-1,-1 1 1,0-1 0,1 1-1,0-1 1,-1 1-1,1 0 1,0-1 0,0 1-1,1 0 1,-1-1 0,1 1-1,0 3 1,0-5-16,0 0-1,0 0 1,0-1-1,-1 1 1,1 0-1,0 0 1,0-1 0,0 1-1,0-1 1,0 1-1,0-1 1,0 1-1,1-1 1,-1 0 0,0 1-1,0-1 1,0 0-1,0 0 1,0 0-1,1 0 1,-1 0-1,0 0 1,0 0 0,0 0-1,2-1 1,2 1-391,21 0-2734,-2 0-3541</inkml:trace>
  <inkml:trace contextRef="#ctx0" brushRef="#br0" timeOffset="2827.25">2825 366 11666,'0'0'7258,"4"-17"-9170,-2 9-2409</inkml:trace>
  <inkml:trace contextRef="#ctx0" brushRef="#br0" timeOffset="2828.25">3022 0 10042,'0'0'4857,"5"109"-3865,-10-77-7,-13 1-849,-7-3-136,-22 2-785,3-7-1303,1-11-208</inkml:trace>
  <inkml:trace contextRef="#ctx0" brushRef="#br0" timeOffset="3186.64">2231 177 8426,'0'0'256,"182"0"-944,-110-8-6834</inkml:trace>
  <inkml:trace contextRef="#ctx0" brushRef="#br0" timeOffset="3545.68">3191 465 9274,'0'0'6052,"21"2"-4925,-3 1-987,-8-1-129,0-1 0,1 0-1,-1 0 1,1-1 0,-1 0 0,1-1 0,-1 0-1,0 0 1,1-1 0,15-6 0,7-4 42,0-2 1,-1-1 0,-1-1 0,52-37 0,-69 43-246,-1-1 0,0 0 0,-1 0 0,0-1 0,-1-1 0,-1 0-1,0-1 1,0 0 0,-2 0 0,0-1 0,0 0 0,6-19 0,-14 34 163,1-1 1,-1 0-1,0 0 0,0 0 0,1 0 0,-1 1 0,0-1 0,0 0 0,0 0 0,0 0 0,0 0 0,0 0 0,0 1 0,0-1 0,-1-2 0,1 3 20,-1 0 0,1 0 0,0 0 0,0-1-1,0 1 1,-1 0 0,1 0 0,0 0 0,-1 0 0,1 0 0,0-1 0,0 1 0,-1 0 0,1 0-1,0 0 1,-1 0 0,1 0 0,0 0 0,-1 0 0,1 0 0,0 0 0,0 0 0,-1 0 0,1 0-1,0 0 1,-1 0 0,1 1 0,-1-1 0,-25 16-61,-12 17 903,-57 64-1,-27 48 2039,117-139-2822,-10 13 167,-3 1 319,-27 44-1,42-58-495,-1 1 0,1-1 0,0 1 0,0 0 0,1-1 0,0 1 0,0 0 0,1 1 0,0-1 0,0 0 0,0 0 0,1 8 0,1-14-50,-1 0 0,0 0 0,0 0 0,1 0 0,-1 0 0,1 0 0,-1 0 0,1 0 0,-1 0 0,1 0 0,0 0 0,-1-1 0,1 1 0,0 0 0,0 0 0,-1-1 0,1 1 0,0 0 0,0-1-1,0 1 1,0-1 0,0 1 0,0-1 0,0 1 0,0-1 0,1 0 0,31 6-547,-29-6 482,13 2-662,-1-1 1,1-1-1,0 0 0,0-1 1,-1-1-1,1 0 0,26-9 1,11-8-4788</inkml:trace>
  <inkml:trace contextRef="#ctx0" brushRef="#br0" timeOffset="3905.72">3682 617 7738,'0'0'5761,"24"0"-5242,79 0-390,-97 0-122,1 0 0,-1-1 0,1 1 0,-1-1 0,1-1 0,-1 1 0,0-1 0,0 0 0,0-1 0,0 1 0,0-1 0,0 0 0,-1-1 0,1 1 0,-1-1 0,0 0 0,0-1 0,-1 1 0,1-1 0,-1 0 0,0 0 0,0 0 0,5-9 0,-7 9-43,0 1 0,0 0 0,0-1 0,-1 0 0,1 1 0,-1-1 0,0 0 0,-1 1 0,1-1 0,-1-9 0,-1 14 35,1-1 0,-1 1-1,1-1 1,-1 1 0,0 0 0,1-1 0,-1 1 0,0 0-1,1-1 1,-1 1 0,0 0 0,1 0 0,-1 0 0,0 0-1,0 0 1,1 0 0,-1 0 0,0 0 0,1 0-1,-1 0 1,0 0 0,0 1 0,-2-1 9,-2 0 57,-1 1-1,1 1 0,-1-1 0,1 1 0,0 0 1,0 0-1,0 0 0,0 1 0,0-1 0,0 1 1,1 1-1,-1-1 0,1 0 0,-6 8 0,-1 0 442,0 0 0,1 1 0,0 1 0,-8 14 0,15-21-378,0 0 1,0 0-1,0 0 0,1 1 0,0-1 1,0 1-1,0 0 0,1-1 0,0 1 1,0 0-1,1 10 0,0-15-136,1-1 0,-1 1 1,0-1-1,1 1 0,-1 0 0,1-1 0,0 1 0,-1-1 1,1 1-1,0-1 0,0 0 0,0 1 0,0-1 1,0 0-1,0 0 0,1 1 0,-1-1 0,0 0 0,1 0 1,-1 0-1,0-1 0,1 1 0,-1 0 0,1 0 0,-1-1 1,1 1-1,0-1 0,-1 0 0,1 1 0,2-1 0,7 2-156,0 0-1,0-1 1,15-1-1,-22 0 82,3 0-314,0 0 1,0-1 0,0 1-1,0-2 1,0 1-1,0-1 1,0 0-1,-1 0 1,1-1-1,-1 1 1,0-2 0,0 1-1,0-1 1,7-5-1,13-15-4923</inkml:trace>
  <inkml:trace contextRef="#ctx0" brushRef="#br0" timeOffset="4249.82">3986 223 8466,'0'0'6617,"132"-4"-6025,-103 12 633,0 4-1105,-9 3-120,-4 1 0,-7 2-801,-9 4-111,-4 14-1120,-19-5-857,-4-3-2896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53:54.0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8 467 5025,'0'0'5897,"2"-2"-5543,-1 1-247,0 1 1,0-1 0,0 0-1,0 0 1,0 0 0,-1 0-1,1 0 1,0 0 0,-1 0 0,1 0-1,-1 0 1,1 0 0,-1 0-1,0 0 1,1 0 0,-1-1-1,0 1 1,0 0 0,1-2-1,-2 2-78,1 0-1,-1 0 1,1 0-1,-1 0 1,1 0 0,-1 1-1,1-1 1,-1 0-1,0 0 1,1 1-1,-1-1 1,0 0-1,0 1 1,1-1-1,-1 0 1,0 1-1,0-1 1,0 1 0,0 0-1,0-1 1,0 1-1,0 0 1,0-1-1,0 1 1,0 0-1,0 0 1,-1 0-1,-14-3-39,-1 1 0,1 0 0,-1 2 0,1 0 0,-32 4 0,44-3 19,0 1 1,0-1 0,0 1 0,1 0 0,-1 1-1,0-1 1,1 1 0,-1-1 0,1 1 0,0 0-1,-5 7 1,-29 39 75,35-46-41,1-1-1,-1 1 1,1-1-1,-1 1 1,1 0-1,0 0 1,0-1-1,0 1 1,1 0-1,-1 0 1,1 0-1,-1 0 1,1 0 0,0 0-1,0 0 1,0 0-1,1 4 1,0-5-11,0 1 1,0-1-1,0 0 1,1 0 0,-1 0-1,0 0 1,1 0-1,0 0 1,-1 0-1,1 0 1,0-1 0,0 1-1,0-1 1,0 1-1,0-1 1,0 0-1,0 0 1,0 0 0,1 0-1,4 1 1,14 3 63,1 0 1,-1-2-1,1-1 0,0 0 1,0-2-1,36-3 1,-42 1-106,0-1 0,0 0 0,-1-1 0,1-1 0,-1 0 1,27-14-1,83-54-113,-124 72 121,52-35-239,-2-2-1,57-55 0,81-100-38,-177 180 213,36-43-30,-42 49 9,-2 0 1,1 0 0,-1-1-1,0 1 1,0-1 0,3-11-1,-9 15-277,-7 5 305,-7 7 62,-9 9-19,1 0 0,0 2 0,-39 42 0,-55 79 486,29-34 184,65-79-216,2 0-1,-36 56 1,55-79-392,1 0 1,0 1-1,0-1 1,0 0-1,1 0 1,0 1-1,0-1 1,0 1 0,0 0-1,0 8 1,1-13 14,4 0-170,1 0 105,1-1 0,-1 0 0,0 0 0,1 0 0,-1-1 0,0 0 0,0 0 0,7-4 0,41-26-314,-27 15 97,4-1-235,65-38-601,-80 49 939,-1 1-1,1 0 0,0 0 1,29-5-1,-43 11 111,0 0 1,-1-1-1,1 1 0,0 0 0,0 0 0,0 0 1,0 0-1,-1 0 0,1 0 0,0 0 1,0 0-1,0 0 0,-1 0 0,1 0 0,0 0 1,0 1-1,0-1 0,-1 0 0,1 1 1,0-1-1,0 0 0,-1 1 0,1-1 1,0 1-1,-1-1 0,1 1 0,-1-1 0,1 1 1,0 0-1,-1-1 0,0 1 0,1 0 1,-1-1-1,1 1 0,-1 0 0,1 1 0,-1 0 5,0 1-1,0 0 0,0-1 0,0 1 0,0-1 0,-1 1 0,1-1 0,-1 1 0,0-1 0,0 0 0,0 1 0,-1 1 0,-6 11 265,0-1 0,-1-1 0,-1 1 0,-1-2 0,-13 14 0,-13 17 318,37-43-574,0 0 0,0 0 0,0 0 0,0 0 0,-1 1 0,1-1 0,0 0 0,0 0 0,0 0 1,0 0-1,0 1 0,0-1 0,0 0 0,0 0 0,0 0 0,-1 1 0,1-1 0,0 0 0,0 0 0,0 0 0,0 1 0,0-1 1,0 0-1,0 0 0,0 0 0,1 1 0,-1-1 0,0 0 0,0 0 0,0 0 0,0 0 0,0 1 0,0-1 0,0 0 0,0 0 1,0 0-1,1 0 0,-1 1 0,0-1 0,0 0 0,0 0 0,0 0 0,0 0 0,1 0 0,-1 0 0,0 1 0,0-1 0,0 0 0,1 0 1,-1 0-1,0 0 0,18 2-121,19-5-663,-19-1 280,0-1 0,-1-1 0,0-1 0,0 0 0,-1-1 0,0-1-1,0 0 1,15-13 0,-31 22 524,1-1-1,-1 1 0,0 0 1,0-1-1,1 1 0,-1 0 1,0 0-1,1-1 1,-1 1-1,0 0 0,1 0 1,-1 0-1,0-1 0,1 1 1,-1 0-1,1 0 0,-1 0 1,0 0-1,1 0 0,-1 0 1,1 0-1,-1 0 1,0 0-1,1 0 0,-1 0 1,1 0-1,-1 0 0,1 0 1,-1 11 732,-13 16 81,2-12-613,8-12-138,0 1 0,0-1-1,0 1 1,1 0 0,-1 0-1,1 0 1,0 0 0,0 0 0,1 1-1,-1-1 1,1 0 0,-1 8-1,2-12-93,0 1 0,0-1 0,0 1 0,0-1 0,1 0-1,-1 1 1,0-1 0,0 0 0,0 1 0,1-1 0,-1 0-1,0 0 1,0 1 0,1-1 0,-1 0 0,0 0 0,1 1-1,-1-1 1,0 0 0,1 0 0,-1 0 0,0 1 0,1-1-1,-1 0 1,0 0 0,1 0 0,-1 0 0,1 0 0,-1 0-1,0 0 1,1 0 0,-1 0 0,1 0 0,-1 0 0,0 0-1,1 0 1,-1 0 0,0 0 0,1 0 0,-1-1 0,1 1-1,0 0-12,2 0-87,11 1-986,-1-1 0,24-3 0,-4-7-4083</inkml:trace>
  <inkml:trace contextRef="#ctx0" brushRef="#br0" timeOffset="502.23">1403 446 1088,'0'0'10080,"-15"3"-9762,-3-1-131,10-1-120,1 0 1,-1 0-1,1 1 0,0 0 0,0 0 1,0 1-1,0 0 0,0 0 1,1 1-1,-7 4 0,-4 2 122,-34 23 593,48-30-737,-1 0-1,1 0 1,-1 0 0,1 1 0,0-1 0,0 1 0,0-1 0,1 1 0,0 0 0,-3 5 0,5-9-50,-1 1 0,1 0 1,0-1-1,-1 1 1,1 0-1,0 0 0,0-1 1,0 1-1,0 0 1,-1 0-1,1 0 0,0-1 1,0 1-1,0 0 1,1 0-1,-1 0 0,0-1 1,0 1-1,0 0 1,1 0-1,-1-1 0,0 1 1,1 0-1,-1-1 0,0 1 1,1 0-1,-1-1 1,1 1-1,-1-1 0,1 1 1,-1 0-1,1-1 1,0 1-1,-1-1 0,1 0 1,0 1-1,-1-1 1,1 1-1,0-1 0,0 0 1,-1 0-1,1 1 1,0-1-1,0 0 0,1 0 1,5 1-99,0 0-1,0-1 1,0 0 0,10-2-1,-1 1-160,-4 0 70,0-1 0,0-1 0,-1 0 0,1 0 0,-1-1 0,1-1 0,-1 0 0,16-10-1,22-9-258,-48 23 469,-1 1-1,0 0 1,1 0 0,-1-1-1,0 1 1,1 0 0,-1 0-1,0-1 1,1 1 0,-1 0-1,1 0 1,-1 0 0,0 0-1,1 0 1,-1 0 0,1 0 0,-1 0-1,0 0 1,1 0 0,-1 0-1,1 0 1,-1 0 0,0 0-1,1 0 1,-1 0 0,1 0-1,-1 0 1,0 0 0,1 1-1,-1-1 1,1 0 0,-1 0-1,0 1 1,1-1 0,-1 0-1,0 0 1,0 1 0,1-1-1,-1 0 1,0 1 0,0-1 0,1 0-1,-1 1 1,0-1 0,0 0-1,0 1 1,0-1 0,1 1-1,-1-1 1,0 0 0,0 1-1,0-1 1,0 1 0,0-1-1,0 1 1,0-1 0,0 0-1,0 1 1,0-1 0,0 1-1,-1-1 1,1 0 0,0 1-1,0 0 1,-12 28 1690,-6-3-227,14-22-1304,0 0 0,1 1 0,0-1 0,0 1 0,0-1 0,0 1-1,1 0 1,0 0 0,0 0 0,0 0 0,-1 9 0,3-14-218,1 0 1,-1 0-1,0 0 1,0 1-1,1-1 1,-1 0-1,0 0 1,1 0-1,-1 0 1,0 1-1,1-1 1,-1 0-1,0 0 1,1 0 0,-1 0-1,0 0 1,1 0-1,-1 0 1,1 0-1,-1 0 1,0 0-1,1 0 1,-1 0-1,0 0 1,1 0-1,-1-1 1,0 1-1,1 0 1,-1 0-1,0 0 1,0 0-1,1-1 1,-1 1-1,0 0 1,1 0 0,-1-1-1,0 1 1,0 0-1,1-1 1,18-15-2032,1-6-2051</inkml:trace>
  <inkml:trace contextRef="#ctx0" brushRef="#br0" timeOffset="871.59">1171 270 11690,'0'0'7050,"30"12"-8474,-19-4-1529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53:59.8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10338,'0'0'7018,"11"-16"-11387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53:14.6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73 291 9690,'0'0'9786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52:56.2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53 5449,'0'0'4597,"1"-5"-4246,3-12 798,-3 32 499,-3 41-138,-2-33-1037,0-1 0,-2 1 0,0-1 0,-11 22 0,-6 23 280,13-31-430,1 1 0,2 0 0,2 0 0,-2 64 0,7-100-320,0-1-1,0 0 0,0 1 0,0-1 0,0 0 0,0 1 0,0-1 0,0 0 0,0 1 0,0-1 0,0 0 0,0 0 0,0 1 0,0-1 0,1 0 0,-1 1 0,0-1 0,0 0 0,0 0 1,0 1-1,1-1 0,-1 0 0,0 0 0,0 1 0,1-1 0,-1 0 0,0 0 0,0 0 0,1 1 0,-1-1 0,0 0 0,0 0 0,1 0 0,-1 0 0,0 0 0,1 0 0,-1 1 0,0-1 1,1 0-1,-1 0 0,0 0 0,1 0 0,-1 0 0,0 0 0,1-1 0,9-2 169,-10 3-166,7-6 51,0 0-1,-1 0 1,1 0-1,-1-1 1,-1 1-1,1-2 1,5-9-1,1 0-69,89-138-419,4-4-373,-82 128 382,2 0 0,52-48-1,-55 61-740,-6 13-2876</inkml:trace>
  <inkml:trace contextRef="#ctx0" brushRef="#br0" timeOffset="375.99">439 341 5129,'0'0'4888,"-10"18"-3569,-5 9-885,0 0 672,-19 45 1,32-68-862,0 1-1,1-1 1,0 0-1,0 0 1,0 1-1,0-1 1,1 9-1,27-15-1018,-24 1 638,0-1 1,-1 0-1,1 0 1,0 0-1,-1 0 1,1 0-1,-1-1 1,0 1 0,1-1-1,-1 1 1,2-6-1,18-34-3169,-19 35 2161,11-28-6714</inkml:trace>
  <inkml:trace contextRef="#ctx0" brushRef="#br0" timeOffset="721.8">514 69 11498,'0'0'4705,"170"22"-4825,-89-8-768,-2-3-2160</inkml:trace>
  <inkml:trace contextRef="#ctx0" brushRef="#br0" timeOffset="1209.5">896 657 8602,'0'0'3781,"25"-15"-3319,81-47-283,-66 38-199,-2-1-1,-1-2 1,41-37-1,-56 42-226,-1-1-1,-1-1 0,0-1 1,27-48-1,-44 69 236,-2 1 18,1 1 1,-1-1-1,1 0 0,-1 1 1,0-1-1,0 0 0,0 0 0,0 1 1,-1-1-1,1-4 0,-7 10 320,1 2-217,0 0 1,0 1-1,0 0 1,1-1-1,0 2 1,0-1-1,1 0 1,0 1-1,-5 13 1,5-8 15,0 0-1,0 1 1,2-1 0,-1 1 0,1 14 0,2-21-110,0 0-1,1 0 1,0-1-1,0 1 1,0-1 0,1 1-1,-1-1 1,1 0 0,1 0-1,-1 0 1,1 0 0,0-1-1,4 5 1,-1-1 5,0 1-1,10 17 1,-15-21 27,0 1 0,0-1 0,-1 1 0,1-1 0,-1 1 0,0 0 0,-1 0 0,1 0 0,-2 10 0,1-10 12,0-4-7,-1 0 0,1 0 0,-1-1 0,1 1-1,-1 0 1,0 0 0,0-1 0,0 1-1,0 0 1,0-1 0,0 1 0,0-1-1,0 0 1,-1 1 0,1-1 0,0 0 0,-1 0-1,1 1 1,-1-1 0,0 0 0,1-1-1,-1 1 1,0 0 0,1 0 0,-1-1-1,-3 1 1,-4 2 96,0-1 0,0 0 0,1-1 0,-14 1 0,1-1-25,11 0-83,-1 0-1,1-1 1,-1 0-1,-18-3 0,28 2-61,1 1 0,0 0 0,-1 0 0,1 0 0,0 0 0,-1 0 0,1 0 0,0 0 0,0-1 0,-1 1 0,1 0 0,0 0 0,-1-1 0,1 1 0,0 0 0,0 0 0,0-1 0,-1 1 0,1 0 0,0 0 0,0-1 0,0 1 0,0 0 0,-1-1 0,1 1 0,0 0 0,0-1 0,0 1 0,0 0 0,0-1 0,0 1 0,0-1 0,6-12-642,13-7-882,15-4-1490,4 2-2013</inkml:trace>
  <inkml:trace contextRef="#ctx0" brushRef="#br0" timeOffset="1584.5">1795 465 7162,'0'0'3759,"-19"4"-2589,-62 17-453,73-18-591,0 0-1,1 0 1,-1 1 0,1 0 0,0 0-1,0 1 1,0 0 0,1 0-1,0 0 1,0 1 0,0 0-1,1 0 1,0 1 0,0-1-1,-4 9 1,6-11-40,1 1 0,-1 0 0,1 0 0,0 0 0,-1 6 0,3-10-65,-1 0 0,1 0-1,-1 0 1,1 1 0,0-1 0,0 0 0,0 0-1,0 0 1,0 1 0,0-1 0,0 0-1,0 0 1,0 0 0,0 1 0,1-1 0,-1 0-1,0 0 1,1 0 0,-1 0 0,1 0 0,-1 0-1,1 0 1,0 0 0,-1 0 0,1 0-1,0 0 1,0 0 0,0 0 0,-1 0 0,3 0-1,4 1-48,0 0 0,1 0 0,-1-1 0,1 0-1,-1 0 1,1-1 0,0 0 0,7-2-1,10 2-87,-3-1-155,0 0-1,0-2 1,0 0 0,31-9 0,-40 8 203,-1 0 0,1-1 0,-1 0 0,0-1 0,-1-1-1,1 0 1,-1 0 0,16-15 0,-24 20 50,-1 0 0,0 0 0,-1-1 0,1 1 0,0 0 0,-1-1 0,1 1-1,-1-1 1,0 0 0,0 1 0,0-1 0,1-3 0,-2 5-14,0 0 0,0 0 0,0-1-1,0 1 1,0 0 0,0 0 0,0 0 0,0 0 0,-1-1 0,1 1-1,0 0 1,-1 0 0,1 0 0,-1 0 0,1 0 0,-1 0-1,0 0 1,1 0 0,-1 0 0,0 0 0,0 0 0,1 0 0,-1 1-1,0-1 1,0 0 0,0 0 0,0 1 0,0-1 0,0 1 0,0-1-1,0 1 1,0-1 0,-3 1 0,-14-5-1149,-1 0 0,-30-1 0,6 3-1467</inkml:trace>
  <inkml:trace contextRef="#ctx0" brushRef="#br0" timeOffset="1949">1924 269 8066,'0'0'4969,"125"-30"-4193,-98 30 136,-4 0-328,-8 0-192,-1 4-392,-5 8-888,0 6 880,0-4-1552,-2-4-1033</inkml:trace>
  <inkml:trace contextRef="#ctx0" brushRef="#br0" timeOffset="2340.29">2553 22 9818,'0'0'3937,"-87"113"-3561,78-79-376,4-6-184,5-9-1928</inkml:trace>
  <inkml:trace contextRef="#ctx0" brushRef="#br0" timeOffset="2685.37">2609 711 6385,'0'0'6570,"121"-24"-6562,-87 8 296,4-6-224,0-5-80,3-5-32,4-8-832,17-33 360,-8 8-1233,-4 3-2432</inkml:trace>
  <inkml:trace contextRef="#ctx0" brushRef="#br0" timeOffset="3105.25">3364 20 4977,'0'0'4310,"-14"19"-3036,1-3-891,-84 117 2060,27-34-48,8-13-468,-78 146 0,135-223-1918,0 0 0,1 0 0,0 1 0,0 0 0,1 0 0,0 0-1,1 0 1,0 1 0,1-1 0,0 0 0,1 17 0,1-25-40,-1-1 1,1 1-1,-1-1 0,1 1 1,0-1-1,-1 1 0,1-1 1,0 0-1,0 1 0,0-1 1,0 0-1,1 0 0,-1 1 1,0-1-1,0 0 0,1 0 1,-1-1-1,1 1 0,-1 0 1,1 0-1,-1-1 0,1 1 1,-1-1-1,1 1 0,-1-1 1,1 1-1,1-1 0,8 2-333,0-1 1,0 0-1,11-1 0,-16 0 47,2-1-42,1 1 0,0-2 1,0 1-1,-1-1 0,1 0 1,-1-1-1,0 0 0,0 0 1,0-1-1,0 0 0,0 0 1,-1-1-1,0 0 0,0-1 1,8-7-1,20-22-3420</inkml:trace>
  <inkml:trace contextRef="#ctx0" brushRef="#br0" timeOffset="3106.25">2862 391 7866,'0'0'2544,"136"18"-2440,-39-8-208,-14-2-288,-7-1-2128</inkml:trace>
  <inkml:trace contextRef="#ctx0" brushRef="#br0" timeOffset="3466.72">3688 544 4689,'0'0'4284,"-19"3"-3009,-66 12-438,77-13-630,0 0 0,0 1 0,0 0 0,0 0-1,1 1 1,-1 0 0,1 0 0,0 1 0,-9 6 0,2 0 201,5-4-175,0 0 0,0 0 0,0 0 0,1 1 0,0 1 0,1-1 0,-8 13 0,14-20-184,14 1 14,3-3-282,1 0 1,-1-1-1,1-1 0,-1 0 1,0-2-1,0 0 0,25-11 0,-12 1-468,0 0-1,-2-2 0,27-21 0,-67 48 2165,1 1 0,-21 24 0,29-31-1337,0 0-1,1 1 1,-1-1 0,1 1 0,0 0 0,1 0 0,-1 0 0,1 0 0,0 1 0,0-1 0,0 1 0,1-1 0,0 1-1,-1 9 1,3-14-148,-1 0 0,0 0 0,0 0 0,0 0 0,0-1 0,1 1 0,-1 0 0,0 0 0,1 0 0,-1 0 0,1-1 0,-1 1 0,1 0 0,-1 0 0,1-1 0,-1 1 0,1-1 0,0 1 0,-1 0 0,1-1 0,0 1 0,1 0 0,23 5-594,4-4-1752,57-3 1,-31-6-4599</inkml:trace>
  <inkml:trace contextRef="#ctx0" brushRef="#br0" timeOffset="4270.99">4003 551 3689,'0'0'5350,"0"2"-4698,-1 4-364,0 0 0,1 0 0,-2-1 0,1 1-1,-1-1 1,1 1 0,-1-1 0,-1 1-1,-4 8 1,-35 46 1122,16-25-699,-44 78 1110,-61 137 0,160-313-4242,6-1 723,2 0 0,3 3 1,3 1-1,72-77 0,-112 132 1888,2 1 1,-1 0-1,0 0 1,1 1-1,-1-1 1,1 1 0,0 0-1,0 0 1,1 0-1,-1 1 1,0 0-1,1 0 1,0 0 0,-1 1-1,1 0 1,0 0-1,0 0 1,7 1-1,-13 0-156,1 1 0,0-1 0,0 0-1,0 1 1,0-1 0,-1 1 0,1-1-1,0 1 1,0 0 0,-1-1 0,1 1 0,0 0-1,-1-1 1,1 1 0,-1 0 0,1 0-1,-1 0 1,0-1 0,1 1 0,-1 0-1,0 0 1,1 0 0,-1 0 0,0 0-1,0 0 1,0 0 0,0 0 0,0 0-1,0 0 1,0-1 0,0 2 0,-2 33 863,0-31-783,0 1 1,-1 0-1,1 0 0,-1-1 0,0 1 0,0-1 1,-1 0-1,1 0 0,-1 0 0,0 0 0,0-1 1,0 1-1,-6 2 0,0 2-60,-1-2 0,-1 1 0,1-1 0,-18 6 0,0-7-994,28-5 659,-1 1 0,1-1 1,-1 0-1,1-1 0,-1 1 0,1 0 0,-1 0 0,1-1 0,-1 1 1,1-1-1,0 1 0,-1-1 0,1 1 0,0-1 0,-1 0 1,1 0-1,-2-1 0,-6-13-8181</inkml:trace>
  <inkml:trace contextRef="#ctx0" brushRef="#br0" timeOffset="4653.35">3820 324 360,'0'0'10114,"118"-15"-8914,-109 23-1200,-2 13 16,-7 5 65,0 6-81,-9-2-401,-7-5-1351</inkml:trace>
  <inkml:trace contextRef="#ctx0" brushRef="#br0" timeOffset="4998.19">3416 871 9706,'0'0'3865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49:03.9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6 1 5241,'0'0'3710,"-1"3"-3314,-18 41 798,3 0 0,2 1-1,-8 49 1,5-24-213,4-24-269,3 1 0,2 0 0,-4 86 0,5-134-5751,0-4 2065</inkml:trace>
  <inkml:trace contextRef="#ctx0" brushRef="#br0" timeOffset="347.07">0 297 9962,'0'0'6650,"168"-7"-6650,-100 5-24,37-4-48,-13 0-1705,-9 0-1079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53:21.4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294 80,'0'0'9421,"1"-3"-8704,1-1-347,4-13 2223,-5 28-2525,0-1 0,0 1-1,-2 0 1,1-1-1,-3 14 1,-4 15 744,-19 60-1,17-71-479,1 1-1,1-1 0,1 2 0,-2 50 0,8-80-109,1-4-217,-1 0 1,1 1 0,0-1-1,1 0 1,-1 1 0,0-1 0,1 1-1,0 0 1,0-1 0,0 1-1,0 0 1,1 0 0,-1 0-1,5-4 1,3-6-42,1-1-183,84-111-1741,-76 103 1577,1 1 0,0 1 0,34-25 0,-52 43 344,1 0 1,0 0-1,0 0 1,0 0 0,0 1-1,0 0 1,0-1 0,0 1-1,0 0 1,1 1-1,-1-1 1,6 0 0,-9 1 35,1 0 1,-1 0 0,1 0-1,-1 1 1,1-1 0,-1 0-1,0 0 1,1 1-1,-1-1 1,1 0 0,-1 1-1,0-1 1,1 0 0,-1 1-1,0-1 1,1 1-1,-1-1 1,0 0 0,1 1-1,-1-1 1,0 1 0,0-1-1,0 1 1,0-1-1,1 1 1,-1-1 0,0 1-1,0-1 1,0 1 0,0-1-1,0 1 1,0 22-25,0-17 30,-1 15 471,-1-1-1,-1 1 1,-1-1 0,-1 0 0,-10 28 0,10-31-113,1-7-135,1 0 0,0 0 0,1 0 0,0 0 0,1 1 0,0-1 0,0 1 0,2 17 0,0-27-216,-1 1 0,1-1-1,-1 0 1,1 0 0,0 0-1,-1 0 1,1 0-1,0 0 1,0 0 0,0 0-1,0 0 1,0 0 0,0 0-1,0-1 1,0 1 0,0 0-1,0-1 1,0 1 0,0-1-1,0 1 1,1-1 0,-1 1-1,0-1 1,0 0 0,3 1-1,39 1-620,-37-2 383,4 0-160,0 0-1,0-1 1,0 0-1,-1 0 1,1-1-1,13-4 1,11-11-2399</inkml:trace>
  <inkml:trace contextRef="#ctx0" brushRef="#br0" timeOffset="506.94">631 649 7162,'0'0'5483,"19"-1"-4908,61-2-448,-75 3-148,-1 0 0,1-1 0,0 0 0,0 0 0,-1 0 0,1-1 0,-1 0 0,1 0 0,-1 0 0,1 0 0,-1-1 1,0 1-1,0-1 0,-1 0 0,1 0 0,6-8 0,-8 8-10,1 0 1,-1 0-1,-1 0 1,1-1 0,0 1-1,-1-1 1,0 1-1,1-1 1,-1 0-1,-1 1 1,1-1-1,-1 0 1,1 0-1,-1 1 1,0-1 0,0 0-1,-2-6 1,2 9 5,0 0 1,-1 0 0,1 0 0,-1 0 0,1 1-1,-1-1 1,1 0 0,-1 0 0,0 0 0,0 0-1,1 1 1,-1-1 0,0 0 0,0 1-1,0-1 1,0 0 0,1 1 0,-1-1 0,0 1-1,0 0 1,0-1 0,0 1 0,0 0 0,0-1-1,-1 1 1,0 0 0,-33-2 18,28 3-68,2-1 116,0 0 0,0 1 0,0 0 0,1 0 0,-1 0-1,0 0 1,1 1 0,-1 0 0,1 0 0,0 0 0,0 0 0,-1 1-1,1 0 1,1 0 0,-1 0 0,0 0 0,1 0 0,0 1 0,0 0 0,0 0-1,0 0 1,0 0 0,-2 5 0,1-1 89,0 0 0,1 0 0,0 0-1,1 0 1,-1 1 0,2-1 0,-1 1 0,1 0 0,0-1 0,1 1-1,0 0 1,2 11 0,-2-19-111,1 1-1,-1 0 0,1 0 1,0-1-1,-1 1 1,1 0-1,0-1 1,0 1-1,0-1 1,0 1-1,1-1 1,-1 0-1,0 1 1,1-1-1,-1 0 0,1 0 1,-1 0-1,1 0 1,-1 0-1,1 0 1,0-1-1,-1 1 1,1 0-1,0-1 1,0 1-1,-1-1 1,5 1-1,6 0-125,0 0 0,0 0-1,15-2 1,-11 1-187,-10-1 59,0 0 0,0 0 0,0 0 1,0-1-1,0 0 0,0 0 0,0 0 0,0-1 1,-1 0-1,1 0 0,-1 0 0,0-1 0,0 0 1,7-7-1,-9 9 52,23-20-3305</inkml:trace>
  <inkml:trace contextRef="#ctx0" brushRef="#br0" timeOffset="876.95">1074 536 6249,'0'0'8067,"1"13"-7297,4 46-39,-5-54-579,0 1 1,0-1 0,-1 1-1,0-1 1,0 1 0,-1-1-1,1 0 1,-1 0 0,0 0-1,-5 9 1,-4 12 75,9-21-321,0 1 0,1 0 0,0 0 0,0 1 0,1 5 0,17-16-563,-1-6 412,0-1 1,0-1-1,25-24 0,1-1 54,-31 28 177,-1 0 0,1 1 0,1 1 0,0 0 0,0 0 0,0 1 0,1 1 0,-1 0 0,1 1 0,1 0 0,-1 1 0,0 0 0,27-1 0,-38 4 31,0-1-1,-1 1 1,1 0-1,0 1 1,0-1-1,-1 0 1,1 0 0,0 1-1,-1-1 1,1 1-1,-1-1 1,1 1-1,0 0 1,-1-1-1,1 1 1,-1 0-1,0 0 1,1 0-1,-1 0 1,0 1-1,3 1 1,-3 0 34,0 0 1,0 0-1,0 0 0,0 1 1,0-1-1,-1 0 0,1 0 1,-1 0-1,0 1 0,0 4 1,0-1 19,-1 0 1,0 0-1,-1 0 1,1 0-1,-1 0 1,0 0-1,-1-1 1,0 1-1,0-1 1,0 0-1,-1 0 1,0 0-1,-9 11 1,13-17-174,0 0 1,-1 1 0,1-1-1,-1 1 1,1-1 0,0 0-1,-1 1 1,1-1 0,-1 0-1,1 0 1,-1 1 0,1-1-1,-1 0 1,1 0 0,-1 0-1,1 1 1,-1-1 0,1 0-1,-1 0 1,1 0 0,-1 0-1,0 0 1,1 0 0,-1 0-1,1 0 1,-1 0 0,1-1-1,-1 1 1,1 0 0,-1 0-1,1 0 1,-1-1 0,1 1-1,-1-1 1,-15-11-1967,14 10 1520,-13-12-3738</inkml:trace>
  <inkml:trace contextRef="#ctx0" brushRef="#br0" timeOffset="1252.94">995 322 7786,'0'0'4969,"115"-61"-4001,-70 47-120,-3 6-848,-4 6 1160,-6 2-1160,-8 0-56,-6 18-24,-4 2 80,-3 4-48,-2 1-24,-2-1-584,4 6 448,-2-6-1520,0-5-2961</inkml:trace>
  <inkml:trace contextRef="#ctx0" brushRef="#br0" timeOffset="1613.98">1870 720 6673,'0'0'5938,"124"-10"-5810,-86-6 1048,0-6-1176,0-2-16,-2-5-96,-2-5 208,-1-2-192,-1-7-544,10-29-1041,-4 9 665,-6 1-3361</inkml:trace>
  <inkml:trace contextRef="#ctx0" brushRef="#br0" timeOffset="1958.06">2578 1 7986,'0'0'3734,"-5"22"-2742,1-2-795,-2 4 183,0 0 1,-1-1-1,-1 1 1,-14 27-1,-18 27 1198,-40 86 830,65-128-2137,2 0 1,-15 62-1,24-76-691,2 1 0,0 42 0,2-63 292,0-2 58,0 0 0,0 1 0,0-1 1,0 1-1,0-1 0,0 0 1,0 1-1,1-1 0,-1 0 0,0 1 1,0-1-1,0 0 0,1 0 0,-1 1 1,0-1-1,0 0 0,1 1 1,-1-1-1,0 0 0,0 0 0,1 0 1,-1 1-1,0-1 0,1 0 1,-1 0-1,0 0 0,1 0 0,-1 0 1,0 0-1,1 1 0,-1-1 1,1 0-1,-1 0 0,0 0 0,1 0 1,-1 0-1,0 0 0,1-1 0,-1 1 1,1 0-1,-1 0 0,0 0 1,1 0-1,-1 0 0,0 0 0,1-1 1,-1 1-1,0 0 0,0 0 1,1 0-1,-1-1 0,0 1 0,1 0 1,-1-1-1,0 1 0,0 0 1,0 0-1,1-1 0,-1 1 0,0-1 1,4-7-668,-1 1 0,0-1 0,0 0 0,-1-1 1,2-8-1,3-21-3923</inkml:trace>
  <inkml:trace contextRef="#ctx0" brushRef="#br0" timeOffset="1959.06">2291 378 6905,'0'0'4745,"139"59"-4745,-83-45-1112,-7-6-456</inkml:trace>
  <inkml:trace contextRef="#ctx0" brushRef="#br0" timeOffset="2334.41">2814 523 8306,'0'0'4483,"-20"2"-4256,-65 11 96,76-11-201,0 0 1,0 1-1,0 0 1,0 0-1,0 1 1,0 0-1,1 1 1,-12 8-1,1-1 4,9-6 65,1-1-1,1 2 1,-16 14-1,21-19-198,1 1 1,-1-1-1,1 1 0,0 0 0,0 0 0,0 0 1,1 0-1,-1 1 0,1-1 0,-1 0 1,1 1-1,0-1 0,1 1 0,-1-1 0,0 7 1,1-9-15,0 0 1,0 0-1,1 0 0,-1 0 1,0-1-1,1 1 1,-1 0-1,0 0 1,1 0-1,-1-1 1,1 1-1,0 0 1,-1 0-1,1-1 1,-1 1-1,1-1 0,0 1 1,0 0-1,-1-1 1,1 1-1,0-1 1,0 0-1,0 1 1,-1-1-1,1 0 1,0 1-1,0-1 1,0 0-1,0 0 1,0 0-1,1 1 0,35 0-455,-29-1 351,2 0 26,1 0 0,-1-1 0,0-1 1,1 0-1,-1 0 0,0-1 0,0 0 0,0-1 0,0 0 0,-1 0 0,0-1 0,0-1 0,0 1 0,0-2 0,9-7 0,28-30-27,-5 4 573,-41 56 135,-2-9-342,0 0 0,0 0-1,-1-1 1,0 1-1,-7 12 1,-10 23 1107,19-39-1299,0 0 1,1 0-1,-1 0 0,1 0 0,-1 0 0,1 0 1,0 0-1,0 0 0,0 0 0,0 0 0,1 0 1,0 4-1,0-6-74,-1-1 0,0 1 0,1-1 0,-1 1 0,1-1 0,-1 0 0,1 1 0,-1-1 0,1 1 0,-1-1 0,1 0 0,-1 1 0,1-1 0,-1 0 0,1 0 0,0 0 0,-1 1 0,1-1 1,0 0-1,-1 0 0,1 0 0,-1 0 0,2 0 0,19 0-828,-13-1 443,5 1-279,-1-1-1,1 0 1,-1-1-1,1 0 1,-1-1-1,0-1 1,14-5-1,13-7-3314</inkml:trace>
  <inkml:trace contextRef="#ctx0" brushRef="#br0" timeOffset="2682.48">3241 515 7034,'0'0'4226,"-19"11"-2766,-62 36-350,71-42-781,0 2 0,0-1 0,0 1 0,1 1 1,0 0-1,-8 10 0,14-15-253,0 1 1,1 0-1,0 0 1,-1 1-1,2-1 0,-1 0 1,0 1-1,1-1 0,0 1 1,0-1-1,0 1 1,1 0-1,0-1 0,0 7 1,0-10-100,0 0 1,0 0 0,0 0 0,1 0 0,-1 0-1,0 0 1,1 0 0,-1 0 0,1 0-1,-1 0 1,1 0 0,0 0 0,-1 0 0,1 0-1,0 0 1,-1-1 0,1 1 0,0 0-1,0 0 1,0-1 0,0 1 0,0-1 0,0 1-1,0-1 1,0 1 0,0-1 0,0 1-1,0-1 1,0 0 0,0 0 0,0 0 0,2 1-1,6 0-439,1-1-1,-1 1 1,11-2 0,-5 0 91,-3 1-337,-1 0 1,1-2-1,-1 1 1,1-1-1,18-7 1,7-5-2164</inkml:trace>
  <inkml:trace contextRef="#ctx0" brushRef="#br0" timeOffset="3056.48">3383 615 6649,'0'0'7981,"-12"18"-7328,-39 55-275,40-52-95,12-12-32,0-9-231,0 1 1,0-1-1,-1 0 1,1 1-1,0-1 1,0 0-1,0 0 1,0 0 0,0 0-1,-1 0 1,1 0-1,0 0 1,0 0-1,0 0 1,0 0-1,0 0 1,0-1-1,4 1 61,4-1-77,-1 1-1,1-1 1,-1 0 0,1 0 0,-1-1 0,0-1-1,0 1 1,0-1 0,0-1 0,0 1 0,0-1-1,-1-1 1,0 1 0,0-1 0,0-1 0,-1 1-1,1-1 1,5-7 0,-6 6 9,-1 1 0,1-1 0,-2 0 1,8-13-1,-11 17 3,0 1 1,1-1-1,-1 1 0,-1-1 1,1 0-1,0 1 1,0-1-1,-1 0 0,0 1 1,1-1-1,-1 0 1,0 0-1,0 1 0,-1-1 1,1 0-1,-1 0 1,1 1-1,-2-5 0,1 6-3,0 0-1,1 0 1,-1 1 0,0-1-1,0 0 1,1 0-1,-1 1 1,0-1-1,0 1 1,0-1 0,0 1-1,0-1 1,0 1-1,0-1 1,0 1-1,0 0 1,0-1 0,0 1-1,-2 0 1,-25 0-62,19 0 25,5 0-40,0 0 0,1 0-1,-1 0 1,0 1 0,0-1 0,1 1 0,-1 0-1,0 0 1,1 1 0,-1-1 0,1 1 0,0 0-1,-1 0 1,1 0 0,0 0 0,0 0 0,0 0-1,1 1 1,-1 0 0,0 0 0,1-1 0,0 1-1,0 1 1,0-1 0,0 0 0,0 0 0,-1 5-1,3-8-6,-1 0 0,1 1 1,0-1-1,0 1 0,0-1 0,0 0 0,0 1 0,0-1 0,0 1 0,0-1 0,0 1 0,0-1 0,0 0 0,0 1 1,0-1-1,0 1 0,0-1 0,0 0 0,0 1 0,0-1 0,1 1 0,-1-1 0,0 0 0,0 1 0,1-1 0,-1 0 1,0 1-1,0-1 0,1 0 0,-1 1 0,0-1 0,1 0 0,-1 0 0,0 1 0,1-1 0,15 2-3045,-13-2 2484,20 0-6382</inkml:trace>
  <inkml:trace contextRef="#ctx0" brushRef="#br0" timeOffset="3430.48">4044 263 8554,'0'0'8154,"-125"105"-7906,100-81-248,-2 9-384,7-7-2017,6-4 209</inkml:trace>
  <inkml:trace contextRef="#ctx0" brushRef="#br0" timeOffset="3431.48">3892 744 13571,'0'0'7746,"13"2"-9531,-2 6-455,1 2-2961</inkml:trace>
  <inkml:trace contextRef="#ctx0" brushRef="#br0" timeOffset="3432.48">3892 744 11570,'78'101'8898,"-78"-103"-8818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54:20.2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166 10178,'0'0'3089,"-8"23"-1834,-26 74 133,25-70-964,2 0 1,0 1-1,2-1 0,1 1 0,1 0 1,1 54-1,2-80-414,0 0 0,0 0 0,0 0 1,0 1-1,0-1 0,1 0 0,-1 0 0,0 0 0,1 1 0,0-1 0,0 0 1,0 0-1,0 0 0,0 0 0,0 0 0,0-1 0,0 1 0,1 0 0,-1 0 1,4 2-1,-2-2 2,1-1 0,-1 1 0,0-1 0,1 0 0,-1 0 1,1 0-1,-1-1 0,1 1 0,-1-1 0,1 0 0,0 0 1,4 0-1,-1-1 2,0 0 0,0-1 0,-1 0 0,1 0 0,-1 0 0,1-1 0,-1 0 0,0 0 0,0-1 0,0 1 0,-1-1 0,1-1 0,6-6 0,7-7-16,-2 0 0,20-28-1,28-55-145,-47 70-1677,33-44 0,-32 55-1682,-5 10-2363</inkml:trace>
  <inkml:trace contextRef="#ctx0" brushRef="#br0" timeOffset="439.82">597 386 8586,'0'0'5121,"-21"4"-4697,-67 15-105,80-17-222,0 1 1,0 0 0,0 1 0,1-1-1,-1 2 1,1-1 0,0 1 0,0 0-1,1 0 1,0 1 0,0 0-1,0 0 1,-5 7 0,6-8-26,2-1 2,0-1 0,0 1 0,0 0 0,0 0 1,1 0-1,-1 0 0,1 0 0,0 1 0,1-1 0,-1 1 0,1-1 0,0 1 0,0 0 0,0-1 1,0 6-1,1-9-75,0 0 0,1 0-1,-1 0 1,0 0 0,1-1 0,-1 1 0,0 0 0,1 0 0,-1 0 0,1 0 0,0-1 0,-1 1 0,1 0 0,0-1 0,-1 1 0,1 0-1,0-1 1,0 1 0,-1-1 0,1 1 0,0-1 0,0 0 0,0 1 0,0-1 0,0 0 0,-1 0 0,1 1 0,0-1 0,0 0 0,0 0-1,2 0 1,36 1-387,-29-1 179,-1 0 105,0-1 0,0 0 1,0 0-1,0-1 0,-1 0 1,1-1-1,0 0 0,-1 0 1,0-1-1,0 0 0,11-7 1,-5 1 180,-1 0 1,0-1-1,0-1 1,21-26-1,-32 37 39,-1 17 607,-1-10-576,0-1 0,0 1 0,0-1 0,1 0 1,0 1-1,0-1 0,4 10 0,-4-13-163,0-1 1,0 1 0,0 0-1,0-1 1,1 1 0,-1-1 0,1 1-1,-1-1 1,1 1 0,-1-1-1,1 0 1,0 0 0,-1 0-1,1 0 1,0 0 0,0-1-1,0 1 1,0 0 0,0-1-1,0 1 1,0-1 0,0 0-1,0 0 1,3 0 0,-3 1-99,0-1 0,1 0 1,-1 0-1,0-1 0,0 1 1,0 0-1,0-1 1,0 1-1,0-1 0,0 0 1,0 0-1,0 0 0,0 0 1,0 0-1,0 0 0,0 0 1,-1-1-1,1 1 1,0 0-1,-1-1 0,1 0 1,-1 1-1,0-1 0,3-3 1,-2-1-402,1 0 0,0-1 0,-1 1 1,0 0-1,-1-1 0,0 0 1,1-7-1,0-24-3777</inkml:trace>
  <inkml:trace contextRef="#ctx0" brushRef="#br0" timeOffset="782.21">504 0 11562,'0'0'4193,"125"9"-2056,-69 3-2137,9 4-24,41 6-208,-14-4-1689,-9 0-919</inkml:trace>
  <inkml:trace contextRef="#ctx0" brushRef="#br0" timeOffset="1236.24">1782 384 6649,'0'0'5088,"-9"-8"-4409,6 5-628,-1-1-25,0 1 0,0-1 0,-1 1 0,1 0 0,0 0 0,-1 0 0,0 1 0,0 0 0,0 0 1,0 0-1,0 0 0,0 1 0,0 0 0,0 0 0,-9 0 0,-1 1 243,0 1 1,0 1-1,1 1 1,-1 0-1,1 1 1,0 0-1,-25 12 0,31-12-88,-1 0 0,1 0-1,0 1 1,1 0 0,-1 1 0,1 0-1,0 0 1,0 1 0,1-1-1,0 1 1,0 1 0,0-1-1,-6 14 1,11-19-146,-1 1 0,1 0 0,0 0 0,0 0 1,0 0-1,1 1 0,-1-1 0,1 0 0,0 0 0,-1 0 0,1 0 0,1 7 0,0-8-36,-1-1-1,1 1 0,0-1 1,-1 1-1,1-1 1,0 0-1,0 1 0,0-1 1,0 0-1,0 1 1,0-1-1,0 0 0,0 0 1,0 0-1,1 0 1,-1 0-1,1 0 1,-1 0-1,0-1 0,1 1 1,-1 0-1,1-1 1,-1 1-1,1-1 0,3 1 1,3 1-78,0-1 1,1 0-1,0 0 1,-1-1-1,1 0 1,-1 0-1,1-1 1,-1 0-1,1-1 1,-1 0 0,0 0-1,1-1 1,-1 0-1,0 0 1,-1-1-1,1 0 1,-1 0-1,0-1 1,14-11-1,-7 4-209,0-2 1,-1 1-1,-1-2 0,19-28 0,-28 37 339,-4 34 1643,-4-8-1435,1-5 49,0 0 0,1 0 1,1 0-1,1 0 0,0 19 0,1-32-326,0 0 0,0 0 1,1 0-1,-1 1 0,1-1 0,0 0 1,-1 0-1,1 0 0,0 0 0,0 0 0,1 0 1,-1 0-1,0-1 0,0 1 0,1 0 1,2 2-1,0-1-73,-1-1 0,1 1 1,0-1-1,0 1 1,0-1-1,0-1 0,8 4 1,1-2-235,1 0 0,-1-1 0,0 0 0,23-1-1,-29 0 35,0-1 0,1 0 0,-1 0 0,0-1 0,0 0 0,-1 0 0,1-1 0,0 0-1,0 0 1,-1 0 0,1-1 0,-1 0 0,11-7 0,13-14-1059,-2-2-1174</inkml:trace>
  <inkml:trace contextRef="#ctx0" brushRef="#br0" timeOffset="1656.12">2431 248 9090,'0'0'7346,"-9"21"-6158,-54 125 380,49-115-1441,2 0 0,1 0 0,1 1 0,2 0 0,1 1 1,-2 35-1,9-66-276,-1-1 1,1 0 0,0 1 0,0-1-1,-1 0 1,1 0 0,-1 1-1,1-1 1,-1 0 0,0 0 0,1 1-1,-1-1 1,0 0 0,0 0-1,-1 1 1,2-2 50,-1 1-1,0-1 1,1 0 0,-1 1-1,0-1 1,1 0 0,-1 0-1,0 0 1,0 0 0,1 1-1,-1-1 1,0 0 0,0 0-1,1 0 1,-1-1-1,0 1 1,1 0 0,-1 0-1,0 0 1,0 0 0,1-1-1,-1 1 1,0 0 0,1-1-1,-1 1 1,0 0 0,1-1-1,-1 1 1,1-1 0,-1 1-1,1-1 1,-1 1-1,1-1 1,-1 0 0,0 0-1,-10-13-1603,1-1 0,-11-19 0,2-2-3375</inkml:trace>
  <inkml:trace contextRef="#ctx0" brushRef="#br0" timeOffset="2052.07">2131 449 9218,'0'0'6673,"115"22"-6112,-68-14-161,4-4-400,1-4-128,2 0-1433,9 0-655,-12-10 607,-10-2-2824</inkml:trace>
  <inkml:trace contextRef="#ctx0" brushRef="#br0" timeOffset="2427.05">3011 67 7706,'0'0'3268,"-11"17"-2202,-73 119 1839,46-69-812,-38 93 1,49-92-2078,-27 107 0,56-183-1155,5-17 999,5 2-370,1 0-1,1 0 1,18-21-1,-25 34 312,1 1 0,1-1 0,0 2 0,0-1 0,1 1-1,0 1 1,0 0 0,20-11 0,-27 17 168,1-1-1,0 1 1,0-1-1,0 1 1,0 0-1,0 1 1,0-1 0,0 1-1,0 0 1,0 0-1,0 0 1,0 0-1,5 1 1,-7 0 40,0 0 0,1 0 0,-1 0 0,0 0 0,0 0 1,0 0-1,0 1 0,0-1 0,-1 1 0,1-1 0,0 1 0,-1 0 0,1 0 0,-1 0 0,1-1 1,-1 1-1,0 1 0,0-1 0,0 0 0,0 0 0,0 0 0,1 4 0,1 13 425,0 0-1,-1 0 1,-1 0-1,-1 0 0,-2 23 1,2-39-405,-1 1 1,1-1 0,-1 1-1,1-1 1,-1 1 0,-1-1-1,1 0 1,0 1 0,-1-1-1,1 0 1,-1 0 0,0 0-1,0 0 1,0 0 0,-3 2-1,0-1 59,0 0 0,1 0 0,-1-1 0,-1 0 0,1 1 0,0-2 0,-1 1 0,-6 2 0,-7 0 126,-1 0 1,0-1-1,0-1 0,-24 1 1,-49-4-954,93-1 545,0 1 1,0-1-1,0 0 1,0 0-1,0 0 1,0 0-1,1 0 0,-1 0 1,0 0-1,1 0 1,-1 0-1,0 0 1,1 1-1,0-2 1,19-16-3798,4-2-5975</inkml:trace>
  <inkml:trace contextRef="#ctx0" brushRef="#br0" timeOffset="2785.1">3550 295 8994,'0'0'4145,"-76"136"-1161,45-88-1639,1 0-593,6-1-64,6-5-440,4-5 120,5-7-368,3-6 0,3-8-448,3-6 448,-2-6-1032,-2-6-1969,-1-16 1545,1-6-3193</inkml:trace>
  <inkml:trace contextRef="#ctx0" brushRef="#br0" timeOffset="2786.1">3274 467 8634,'0'0'4937,"131"24"-4705,-64-20-464,-9-2-760,-4-2-2009</inkml:trace>
  <inkml:trace contextRef="#ctx0" brushRef="#br0" timeOffset="3130.18">4155 409 8266,'0'0'6309,"-23"-7"-5945,-76-21 244,94 27-551,0 0 1,0 0-1,0 1 0,-1-1 0,1 1 0,0 1 1,0-1-1,-1 1 0,1 0 0,0 0 0,0 0 0,0 1 1,0 0-1,0 0 0,1 0 0,-1 0 0,1 1 0,-1 0 1,1 0-1,-7 6 0,2-2-81,1-1 87,1 0 0,0 0 0,0 1 0,1-1 1,-1 2-1,2-1 0,-1 1 0,1 0 1,0 0-1,0 0 0,1 1 0,1-1 0,-1 1 1,1 0-1,1 0 0,-1 1 0,2-1 1,-1 0-1,1 1 0,1-1 0,0 17 1,1-23-50,-1 0 1,1 1 0,-1-1 0,1 0 0,0 0-1,0 1 1,0-1 0,1 0 0,-1 0 0,1 0 0,-1 0-1,1 0 1,0-1 0,5 6 0,-3-4 10,1 0 0,0 0 0,0 0 1,0-1-1,1 1 0,-1-1 0,10 3 0,-1-1-15,-1-1 0,1 0 0,0-1-1,1 0 1,-1-2 0,20 1 0,-27-1-141,1-1-1,0-1 1,-1 1 0,1-1 0,0-1 0,-1 1 0,1-1 0,-1 0 0,0-1 0,0 0-1,0 0 1,12-8 0,19-16-2487,-3-3-2096</inkml:trace>
  <inkml:trace contextRef="#ctx0" brushRef="#br0" timeOffset="3568.39">4849 324 7818,'0'0'3360,"-10"18"-1651,-63 119 1814,57-106-3036,1 1 1,1 1-1,2 0 0,2 1 0,-12 62 0,22-95-577,-1 0-1,1 0 0,0 0 1,0 0-1,0 0 0,-1 0 1,1 0-1,-1 0 0,1 0 1,-1 0-1,1 0 0,-1 0 1,1-1-1,-1 1 0,0 0 1,1 0-1,-1-1 0,0 1 1,1 0-1,-1-1 0,0 1 1,0-1-1,0 1 1,0-1-1,0 1 0,0-1 1,0 0-1,0 1 0,0-1 1,1 0-1,-1 0 0,0 0 1,-2 0-1,0 0-230,1 0 0,-1 0 0,0-1 0,0 1 0,0-1 0,1 0 0,-1 0 0,0 0 0,1 0 0,-5-3 0,-14-13-3493</inkml:trace>
  <inkml:trace contextRef="#ctx0" brushRef="#br0" timeOffset="3958.35">4569 526 8690,'0'0'4201,"121"9"-2697,-78-5-1504,2 0-176,15 0-744,-13-2-1641,-4-2-7201</inkml:trace>
  <inkml:trace contextRef="#ctx0" brushRef="#br0" timeOffset="4319.38">5266 470 7722,'0'0'4897,"-23"2"-3601,-75 11 456,91-12-1609,0 0-1,0 1 0,0 0 1,0 0-1,1 1 0,-1 0 0,1 0 1,-1 0-1,1 1 0,0 0 1,0 0-1,1 1 0,-1 0 1,1 0-1,0 0 0,-6 8 1,8-9-99,0 0 1,0 0 0,1 0 0,0 0 0,0 1 0,0-1 0,0 0 0,1 1 0,-1 0 0,1-1 0,0 1 0,1 0 0,-1-1 0,1 1 0,0 0 0,1 7 0,-1-11-42,0 0 1,0 0-1,0 0 1,0 0-1,1 0 1,-1 0 0,0 0-1,1 0 1,-1-1-1,1 1 1,-1 0-1,1 0 1,-1 0-1,1-1 1,-1 1-1,1 0 1,0 0 0,-1-1-1,1 1 1,0-1-1,0 1 1,-1-1-1,3 2 1,0-1-11,0 1 0,1-1 0,-1 0 0,0 0 0,1-1 0,6 2-1,-1-2-3,-1 1 0,1-1 0,-1-1-1,0 0 1,13-2 0,-14 0 1,1 0 1,-1-1-1,0 1 0,1-2 1,-2 1-1,1-1 1,-1 0-1,12-11 1,44-53-283,-57 62 224,56-74-1344,55-98-1,12-17-1115,-122 187 2529,-4 6 8,0 1-1,-1-1 1,1 1 0,0 0 0,0 0-1,1 0 1,2-3 0,-4 26 352,-4-7-143,-1 1-1,-1-1 1,1 0 0,-2 0-1,0 0 1,-14 22 0,3-4 191,0 0 133,-85 180 2076,87-176-2378,2 1 1,2 0 0,1 0 0,-5 42-1,14-70-230,0-5-39,0 1-1,0 0 1,1-1-1,-1 1 1,1-1 0,1 1-1,-1 0 1,0-1 0,3 7-1,-2-10-29,0-1 1,0 1-1,0 0 0,0-1 1,0 1-1,0-1 0,0 1 0,0-1 1,0 0-1,1 1 0,-1-1 0,0 0 1,0 0-1,0 0 0,1 0 1,-1 0-1,0 0 0,0 0 0,1 0 1,0-1-1,25-4-1562,2-9-1035,1-6-2464</inkml:trace>
  <inkml:trace contextRef="#ctx0" brushRef="#br0" timeOffset="4679.42">5763 480 9458,'0'0'4137,"146"2"-3857,-96-2-280,-12 0-1232,-5 0-1409</inkml:trace>
  <inkml:trace contextRef="#ctx0" brushRef="#br0" timeOffset="4680.42">5687 730 10506,'0'0'5153,"126"0"-4280,-81 0-873,0 0-201,15-8-727,-11 0-1816,-6-4-6226</inkml:trace>
  <inkml:trace contextRef="#ctx0" brushRef="#br0" timeOffset="5147.99">6433 580 8122,'0'0'7597,"15"-14"-7106,46-47-221,-41 40-151,-2-1 1,0-1-1,-2-1 1,18-32 0,4-7-321,-38 63 197,1-2-2,0 1-1,0-1 1,0 1 0,0-1-1,0 1 1,0 0 0,1 0 0,-1-1-1,0 1 1,3-1 0,-4 2 2,0 0 0,0 0 1,0 0-1,0 0 0,1 0 1,-1 0-1,0 0 1,0 0-1,0 0 0,0 0 1,0 0-1,0 0 0,0 0 1,0 0-1,0 0 1,0 0-1,1 0 0,-1 0 1,0 0-1,0 0 0,0 0 1,0 0-1,0 0 1,0 0-1,0 0 0,0 0 1,0 0-1,0 0 0,0 0 1,0 0-1,1 0 0,-1 0 1,0 0-1,0 0 1,0 0-1,0 0 0,0 1 1,0-1-1,0 0 0,0 0 1,0 0-1,0 0 1,0 0-1,0 0 0,0 0 1,0 0-1,0 0 0,0 0 1,0 1-1,0-1 1,0 0-1,0 0 0,0 0 1,0 0-1,0 0 0,0 0 1,0 0-1,0 0 0,0 0 1,0 0-1,0 8 28,0 0 0,0 0 0,-1 0 0,0 0 1,0 0-1,-1 0 0,-4 14 0,-27 54 545,17-42-204,-10 23 279,5-11-289,1 0 1,-14 56-1,32-84-510,1-28-7226</inkml:trace>
  <inkml:trace contextRef="#ctx0" brushRef="#br0" timeOffset="5586.82">6936 370 9394,'0'0'3769,"-20"10"-2749,-64 33-92,24-8 159,55-31-1038,0-1 0,1 1 0,-1 1 0,1-1 0,0 1 0,-4 5 0,7-9-58,0 0-1,1 0 1,-1 0 0,0 0 0,0 0-1,1 0 1,-1 0 0,1 0-1,-1 0 1,1 0 0,-1 0 0,1 1-1,-1-1 1,1 0 0,0 0 0,0 0-1,0 1 1,0-1 0,0 0 0,0 0-1,0 1 1,0-1 0,0 0-1,0 0 1,1 1 0,-1-1 0,1 0-1,-1 0 1,1 0 0,-1 0 0,1 0-1,-1 0 1,1 0 0,0 0 0,0 0-1,0 0 1,-1 0 0,1 0-1,0 0 1,0 0 0,0-1 0,0 1-1,0 0 1,3 0 0,5 3-157,0-1-1,0 0 1,0 0 0,18 2 0,-12-3-204,21 6-13,23 5-579,62 5 0,-112-18-882,-6 0-542</inkml:trace>
  <inkml:trace contextRef="#ctx0" brushRef="#br0" timeOffset="5943.86">6991 475 6993,'0'0'3045,"-13"20"-1380,-43 68 207,31-45-669,2 2 0,2 0 0,-30 96 0,38-102-1515,11-30-617</inkml:trace>
  <inkml:trace contextRef="#ctx0" brushRef="#br0" timeOffset="6304">7277 499 7842,'0'0'4327,"-14"19"-2622,-44 62-265,52-72-1129,-1 0 0,2 1 1,-1-1-1,1 1 0,-5 17 0,8-18-94,0 1 1,1-1-1,0 0 0,1 16 1,0-19-130,0-3-83,1 0 0,-1 0-1,0-1 1,1 1 0,0 0 0,0-1 0,0 1 0,0 0 0,0-1-1,0 0 1,1 1 0,-1-1 0,1 0 0,-1 1 0,1-1-1,0 0 1,0 0 0,0-1 0,0 1 0,0 0 0,1-1-1,-1 1 1,0-1 0,1 0 0,-1 1 0,1-1 0,5 1 0,0 1 11,1-1 0,-1-1 1,1 1-1,-1-1 0,1-1 1,0 1-1,17-3 1,-22 1-42,1 0 0,0-1 1,-1 0-1,1 0 0,-1 0 0,0 0 1,0 0-1,1-1 0,-2 0 1,1 0-1,0 0 0,-1 0 0,1-1 1,-1 0-1,0 1 0,0-1 1,0 0-1,-1 0 0,1-1 1,-1 1-1,2-7 0,3-5-6,-2 0-1,0 0 1,0 0 0,3-32 0,-6 33 10,0 3-9,0 0 0,-1 0-1,-1 0 1,0 0 0,-3-22 0,3 33 24,0 0 0,-1 1 0,1-1 0,-1 0 0,1 0 0,-1 0 0,0 0 0,1 0 0,-1 1 0,0-1 0,1 0 0,-1 1 0,0-1 0,0 0 0,0 1 0,0-1 0,1 1 0,-1-1 0,0 1 0,0 0 0,0-1 0,0 1 0,0 0 0,0 0 0,-1 0 0,-32-2-299,23 2 95,-108 0-3500,62 0-1764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54:17.3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1 351 8090,'0'0'1263,"-22"-4"-218,-4-3-748,6 2-110,0 1 0,0 1 0,0 0 0,-34 1 0,42 2-23,1 1 0,-1 0-1,0 0 1,0 1-1,1 1 1,-1 0-1,1 0 1,-14 7-1,19-7-42,1 0 0,0 0 0,0 0 0,0 1 0,0-1 0,1 1 0,-1 0 0,1 1 0,0-1 0,0 1 0,1 0 0,0 0 0,-1 0 0,1 0 0,1 1 0,-1-1 0,1 1 0,-2 7 0,3-9-42,0 0 1,0 0-1,0 0 1,1 0 0,0 0-1,0 0 1,0 0-1,1 8 1,-1-10-63,1-1 1,-1 1-1,1-1 0,0 1 0,-1-1 1,1 1-1,0-1 0,0 0 1,0 1-1,0-1 0,0 0 0,0 0 1,0 1-1,0-1 0,0 0 0,1 0 1,-1 0-1,1 0 0,-1-1 0,0 1 1,1 0-1,-1-1 0,4 2 1,7 1 17,0 0 0,1-1 0,-1 0 0,1-1 0,0 0 0,-1-1 0,1-1 0,0 0 1,-1 0-1,1-1 0,-1-1 0,1 0 0,-1-1 0,0 0 0,0-1 0,-1 0 1,15-9-1,-13 4-165,0-1 1,-1-1-1,0 0 0,-1 0 1,-1-1-1,17-26 1,45-95-1216,-40 70 997,-32 64 348,95-165-400,-87 157 422,-5 13 25,-5 18 186,2-21-184,-5 24 423,-2-1-1,-1 0 0,-1 0 1,-17 34-1,4-9 558,9-20-791,1 0 1,2 0-1,1 1 0,1 1 0,1 0 0,2 0 1,0 33-1,5-60-229,0-1 0,0 1 0,1-1 0,0 0 0,0 1 0,0-1 0,0 0 0,1 1 0,-1-1 0,1 0 0,0 0 0,1 0 0,-1-1 0,1 1 0,0 0 0,-1-1 0,1 0 0,1 0 0,-1 0 0,0 0 0,1 0 0,0 0 0,-1-1 1,1 0-1,0 0 0,9 3 0,1 0-125,0-1 1,1 0 0,0-1 0,-1-1 0,1 0-1,27-1 1,-37-1-157,1 0-1,-1 0 1,1 0-1,-1-1 1,1 0-1,-1 0 1,0-1-1,0 1 1,1-1-1,-1 0 1,0-1-1,-1 1 1,1-1-1,0 0 1,-1 0-1,1-1 1,-1 1-1,0-1 1,0 0-1,-1 0 1,5-5 0,8-22-6665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38:00.7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8 0 6209,'0'0'7937,"13"0"-7668,61 4 689,89 15 0,-160-19-987,1 1-1,-1-1 0,1 1 1,-1 0-1,0 1 0,7 2 0,-10-3 11,1-1-1,0 1 1,-1 0-1,1-1 0,0 1 1,-1 0-1,1-1 1,-1 1-1,1 0 1,-1 0-1,1 0 1,-1 0-1,0-1 0,1 1 1,-1 0-1,0 0 1,0 0-1,0 0 1,1 0-1,-1 0 0,0 0 1,0 0-1,-1 0 1,1 0-1,0-1 1,0 1-1,0 0 0,0 0 1,-1 0-1,0 1 1,0 0 16,-1 0 0,0 0 1,1 0-1,-1-1 1,0 1-1,0-1 1,0 1-1,0-1 0,0 0 1,0 0-1,-1 0 1,1 0-1,0 0 0,-1 0 1,-3 0-1,-4 3-9,-37 15 40,-57 27 104,92-39-120,0-1 0,1 1 0,0 1 0,1 0 0,0 1 0,-12 11 0,19-17-4,1 0 0,0 1-1,0-1 1,0 0 0,0 1-1,1-1 1,-1 1 0,-1 6-1,3-9-3,-1 1 0,1-1-1,0 0 1,0 0 0,-1 1 0,1-1-1,0 0 1,0 1 0,1-1-1,-1 0 1,0 1 0,0-1-1,1 0 1,-1 0 0,0 1 0,1-1-1,0 0 1,-1 0 0,1 0-1,-1 0 1,1 0 0,0 0-1,0 0 1,0 0 0,0 0 0,0 0-1,0 0 1,0 0 0,1 1-1,6 1-15,0 0 0,0 0 0,0 0 0,0-1 0,0 0 0,0-1 0,13 1-1,64 0-546,-56-3 270,28 0-181,66 2 32,-111 0 203,1 1 0,-1 0 0,0 1 0,1 0 0,-1 0 0,0 2 0,14 6 1,-3 4-2618,-10-1-2538</inkml:trace>
  <inkml:trace contextRef="#ctx0" brushRef="#br0" timeOffset="375.49">0 562 3529,'0'0'10514,"114"0"-9546,-71 0 336,11 0-703,9 2-593,11 0 1096,9 2-1104,7-2-112,6 2 48,27 2-680,-24-2-977,-20 0-2576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54:16.3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9690,'0'0'7490,"137"0"-7242,-97 0 336,1 0-584,-8 0-456,3 2-392,-13 4-1345,-8 0-952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54:14.9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1 3505,'0'0'2852,"-4"3"-2725,3-3-48,-17 10-61,17-9 38,0-1-1,0 1 1,0-1-1,0 1 1,0 0 0,0 0-1,0-1 1,0 1-1,0 0 1,0 0 0,-3 8 7357,20-8-5577,-11-2-1665,399 12 2135,-3 0-2253,-301-11 10,62 0-2032,-178 1-1178,-4 4-2194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54:14.2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4 134 96,'0'0'10840,"22"-2"-9600,73-9-164,-81 10-726,0 0 0,0-2 0,-1 1 0,1-2 1,-1 0-1,0-1 0,18-9 0,-28 13-254,0-1 1,-1 0 0,1 1-1,-1-1 1,1-1-1,-1 1 1,0 0 0,0-1-1,0 1 1,2-4 0,-3 5-105,-1 1 1,1-1-1,-1 0 1,1 0 0,-1 0-1,1 0 1,-1 0-1,0 0 1,0 0 0,1 0-1,-1 0 1,0 0 0,0 0-1,0 0 1,0 1-1,0-1 1,0 0 0,0 0-1,-1 0 1,1 0-1,0 0 1,0 0 0,-1 0-1,1 0 1,0 0 0,-1 0-1,1 0 1,-1 1-1,0-1 1,1 0 0,-1 0-1,1 1 1,-1-1 0,0 0-1,0 1 1,1-1-1,-1 0 1,-1 0 0,-7-3-96,0 0 1,-1 0-1,1 1 1,-1 0 0,0 0-1,1 1 1,-1 1-1,-13-1 1,-88 1-881,79 2 895,22 0 170,0 0-1,0 0 1,0 1 0,0 0-1,1 0 1,-1 1-1,1 1 1,-1-1 0,-11 8-1,17-8-35,-1-1-1,0 1 0,1 1 0,0-1 0,0 1 1,0-1-1,0 1 0,1 0 0,-1 1 0,1-1 1,0 1-1,1-1 0,-1 1 0,1 0 0,-1 0 1,2 0-1,-1 0 0,0 0 0,0 6 1,1-6-8,1 0 1,-1 0 0,1 0 0,0 0 0,0-1 0,1 1 0,-1 0 0,1 0 0,0 0 0,0-1 0,1 1 0,0-1 0,3 8 0,-1-6 30,0-1 1,0 1-1,1-1 0,0 0 1,0 0-1,0 0 0,0-1 1,12 8-1,8 2-158,1 0 0,0-1 0,0-2 0,1-1 0,32 8 0,140 22-3502,-149-33 993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54:10.5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5 0 9114,'0'0'3246,"-5"22"-2143,0-3-836,0 7 299,-2 0 0,-1-1 0,-19 41 0,8-26 135,-57 124 1058,60-124-1602,2 0 0,-12 52 0,23-77-145,2-9-371,2-9-199,11-28-534,-2 11 441,1 1 0,1 0 1,0 1-1,1 1 0,22-23 1,-29 34 554,0 0 1,1 1-1,-1 0 1,1 0-1,0 0 0,1 1 1,-1 0-1,1 1 1,-1-1-1,1 1 1,0 1-1,0 0 1,0 0-1,1 0 0,-1 1 1,0 0-1,10 1 1,-16 0 127,1 1 0,0 0 0,0 0 1,-1 0-1,1 0 0,-1 0 0,1 1 1,-1-1-1,1 1 0,-1-1 0,0 1 0,0 0 1,0 0-1,0 0 0,0 0 0,0 1 0,0-1 1,-1 0-1,1 1 0,-1-1 0,0 1 1,1-1-1,-1 1 0,1 5 0,3 6 242,-1 0-1,-1 1 0,2 20 1,-4-32-211,2 16 600,-1 0-1,-1 0 0,-1 0 1,-2 24-1,1-41-646,0 0-1,0 0 0,0 0 1,0 0-1,0-1 0,0 1 1,0 0-1,-1 0 0,1-1 1,0 1-1,-1-1 1,0 1-1,1-1 0,-1 0 1,0 1-1,0-1 0,1 0 1,-1 0-1,0 0 0,-3 0 1,-45 15 300,49-16-307,-60 11-113,-1-3-1,-76 0 1,116-7-444,-9 0-4393</inkml:trace>
  <inkml:trace contextRef="#ctx0" brushRef="#br0" timeOffset="597.4">0 925 4865,'0'0'7243,"22"0"-6402,143 0 1048,131 22 1429,-195-10-3123,401 8 1300,-502-21-922,0 0-605,0 1 0,1 0 0,-1-1 0,0 1 1,0 0-1,0 0 0,0-1 0,0 1 1,0 0-1,0-1 0,0 1 0,0 0 0,0-1 1,0 1-1,0 0 0,0-1 0,0 1 0,-1 0 1,1-1-1,0 1 0,0 0 0,0 0 1,0-1-1,0 1 0,-1 0 0,1 0 0,0-1 1,0 1-1,-1 0 0,1 0 0,0 0 1,0-1-1,-1 1 0,1 0 0,0 0 0,0 0 1,-1 0-1,1-1 0,0 1 0,-1 0 0,1 0 1,0 0-1,-1 0 0,1 0 0,0 0 1,-1 0-1,1 0 0,0 0 0,-1 0 0,-47 0-6250,23 0-128</inkml:trace>
  <inkml:trace contextRef="#ctx0" brushRef="#br0" timeOffset="2045.89">1556 795 9578,'0'0'9058,"90"0"-9042,-52 0 280,2 0-224,1 0-72,-1 6-544,-11 2-2025,-11 0 17</inkml:trace>
  <inkml:trace contextRef="#ctx0" brushRef="#br0" timeOffset="2391.96">1499 1050 11242,'0'0'3241,"150"0"-3225,-76 4-32,-13 2-936,-5-2-4537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54:07.7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0 49 7298,'0'0'5681,"-9"-8"-5497,1 0-121,6 5-20,0 1 0,-1-1 1,0 0-1,1 1 1,-1 0-1,0-1 1,0 1-1,0 0 1,-1 1-1,1-1 0,0 1 1,-1-1-1,1 1 1,-1 0-1,1 0 1,-1 0-1,0 1 1,-6-1-1,-24 2 193,-1 1 0,1 1 0,-50 13 0,64-11-38,1 0 0,0 2 0,0 1 0,0 0 0,1 1 0,0 1 0,-21 15 1,34-21-167,1 0 0,0 0 0,0 1 0,0-1 0,0 1 0,0 0 0,1 0 0,0 0 0,0 1 0,-3 9 0,5-13-21,0 0 0,1 0-1,-1 0 1,0 0 0,1 0 0,0 1 0,-1-1 0,1 0 0,0 0 0,0 0 0,0 0 0,1 1 0,-1-1 0,0 0-1,1 0 1,-1 0 0,1 0 0,0 0 0,0 0 0,0 0 0,0 0 0,0 0 0,0 0 0,0 0 0,1-1 0,-1 1-1,1-1 1,-1 1 0,1-1 0,0 1 0,3 1 0,3 2 11,1-2-1,0 1 1,0-1 0,1 0-1,-1-1 1,1 0 0,-1-1 0,11 1-1,3-1-161,-1-1-1,33-4 0,-46 2 108,1 0-1,-1 0 0,0-1 1,-1 0-1,1-1 0,0 0 1,-1 0-1,0-1 0,0 0 1,12-11-1,-1 0-400,-1-2-1,29-35 1,-47 53 426,0 0 0,0-1 1,0 1-1,0 0 0,0 0 0,0 0 1,0-1-1,1 1 0,-1 0 1,0 0-1,0 0 0,0-1 1,0 1-1,0 0 0,1 0 1,-1 0-1,0-1 0,0 1 1,0 0-1,1 0 0,-1 0 0,0 0 1,0 0-1,0 0 0,1 0 1,-1-1-1,0 1 0,0 0 1,1 0-1,-1 0 0,0 0 1,0 0-1,1 0 0,-1 0 0,0 0 1,0 0-1,1 0 0,-1 0 1,0 1-1,0-1 0,1 0 1,-1 0-1,0 0 0,0 0 1,0 0-1,1 0 0,-1 0 0,0 1 1,0-1-1,0 0 0,1 0 1,-1 0-1,0 0 0,0 1 1,0-1-1,1 0 0,2 23 128,-7 30 1266,-1-23-503,1-9-285,1 0-1,0 23 1,3-42-592,1-1 0,-1 0 0,0 0 0,1 0 0,-1 0-1,0 0 1,1 0 0,0 1 0,-1-1 0,1 0 0,-1 0 0,1 0 0,0-1 0,0 1-1,0 0 1,-1 0 0,1 0 0,0-1 0,0 1 0,0 0 0,0-1 0,0 1-1,0-1 1,1 1 0,-1-1 0,0 1 0,0-1 0,0 0 0,0 1 0,1-1 0,0 0-1,8 1 16,-1 0-1,20-1 0,-20 0-14,7 1-88,-1-1 0,0-1 1,0-1-1,0 0 0,0-1 0,25-8 1,-20 4-882,-1-1 0,-1-1 1,0-1-1,29-20 1,-38 21-1798</inkml:trace>
  <inkml:trace contextRef="#ctx0" brushRef="#br0" timeOffset="700.12">0 543 4137,'0'0'7922,"10"2"-6559,45 6 234,56-1 1,-20-1-1234,96 11-42,302 16 694,-326-33 340</inkml:trace>
  <inkml:trace contextRef="#ctx0" brushRef="#br0" timeOffset="1977.21">1562 407 9394,'0'0'8986,"105"12"-8730,-64-8 200,1 2-456,12 0-928,-9 0-993,-14-2-2367</inkml:trace>
  <inkml:trace contextRef="#ctx0" brushRef="#br0" timeOffset="2337.25">1558 597 10354,'0'0'3017,"173"0"-3017,-108 0 0,32 0 0,-14 0-1689,-9 0-3408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54:18.0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 6057,'0'0'8888,"5"-4"-7839,-1 1-901,-1 1-1,1 0 1,0 0-1,0 0 1,0 0-1,0 0 1,0 1-1,0 0 1,0 0-1,1 0 1,-1 0-1,7 0 1,22 1 33,18 0 150,1 1 1,63 11 0,17 14 50,96 15 30,-161-32-292,97 1 1,-113-8-94,-25-1-40,0-1-1,49-6 1,-45-4 78,-28 10-73,-1 0-1,0-1 1,0 1-1,0-1 1,1 0-1,-1 1 1,0-1-1,0 0 1,0 1-1,0-1 0,0 0 1,0 0-1,0 0 1,-1 0-1,1 0 1,0 0-1,0 0 1,-1-1-1,1 1 1,0-2-1,-1 3-171,-9 1-785,0 0 199,0 0 0,-1 1 0,1 1 0,1 0-1,-12 4 1,9-3-449,-20 8-3294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54:16.6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9818,'0'0'5377,"159"8"-5137,-80-6-240,-12 2-1792,-2-4-745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54:15.8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1 44 5449,'0'0'9498,"10"-5"-9080,3-2-370,1 1 0,0 1 1,-1 0-1,1 1 1,1 0-1,20-2 0,-35 6-48,21-1-51,-1 0-1,33 4 1,-51-3 44,0 1 0,-1-1 0,1 1 0,0-1 0,-1 1 1,1 0-1,-1 0 0,1 0 0,-1 0 0,0 0 0,1 0 1,-1 0-1,0 0 0,1 0 0,-1 1 0,0-1 0,0 0 1,0 1-1,0-1 0,-1 1 0,1-1 0,0 1 0,-1-1 0,1 1 1,0 0-1,-1-1 0,0 1 0,1 0 0,-1-1 0,0 1 1,0 0-1,0-1 0,-1 4 0,1-1 17,0 1 0,-1-1 0,0 0 0,0 0 1,0 0-1,0 0 0,-1 0 0,1 0 0,-1 0 0,0 0 0,0 0 0,-6 6 0,-4 2 167,-1 0-1,-1-1 0,0 0 0,-25 14 0,-67 29 342,105-54-856,10 0-629,121-12-698,-129 12 1669,0 0-1,0 0 1,0 1-1,0-1 1,0 0-1,0 1 0,0-1 1,0 1-1,0-1 1,0 1-1,0 0 1,0-1-1,0 1 1,-1 0-1,1 0 1,0-1-1,0 1 1,-1 0-1,1 0 0,0 0 1,-1 0-1,1 0 1,-1 0-1,1 0 1,-1 0-1,0 0 1,1 0-1,-1 0 1,0 0-1,0 1 0,0-1 1,0 1-1,1 46 332,-1-35-221,-1 0 101,1 0 1,-2 0-1,0 0 0,0 0 1,-1 0-1,-1-1 0,0 1 1,-1-1-1,-10 20 1,12-26-92,-1 0 0,0 0 0,0-1 0,0 1 0,-1-1 1,0 0-1,0 0 0,0 0 0,-1-1 0,1 0 0,-1 0 1,0 0-1,0-1 0,-1 0 0,1 0 0,-1-1 1,1 1-1,-1-1 0,-12 1 0,-6 0-58,-1-1 0,1-2 0,-33-3 0,51 2-49,1 0 0,-1-1-1,1 0 1,0 0 0,0 0 0,-1-1 0,2 0-1,-1 0 1,0-1 0,0 1 0,-6-6 0,12 8-50,-1 0 0,1 1 1,0-1-1,-1 0 0,1 1 1,0-1-1,-1 0 1,1 0-1,0 1 0,0-1 1,-1 0-1,1 0 1,0 1-1,0-1 0,0 0 1,0 0-1,0 0 1,0 1-1,0-1 0,1 0 1,-1 0-1,0 1 1,0-1-1,1 0 0,-1 0 1,0 1-1,1-1 1,0-1-1,14-16-1631,10 0-1172,4-2-3106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54:11.7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3 1 6785,'0'0'5282,"-19"13"-4545,-65 40 31,56-37-257,-46 20 0,58-30-394,-1 2-1,2 0 1,-29 19 0,44-27-115,-1 0 0,1 0 0,0 0 0,-1 1 0,1-1 0,0 0 0,0 0 0,-1 0 0,1 0 0,0 1 0,0-1 0,0 0 0,-1 0 0,1 1 0,0-1 0,0 0 0,0 0 0,0 1 0,0-1 0,-1 0 0,1 0 0,0 1 0,0-1 1,0 0-1,0 0 0,0 1 0,0-1 0,0 0 0,0 1 0,0-1 0,0 0 0,0 1 0,0-1 0,0 0 0,0 0 0,0 1 0,0-1 0,1 0 0,-1 0 0,0 1 0,0-1 0,0 0 0,0 0 0,0 1 0,1-1 0,-1 0 0,0 0 0,0 1 1,0-1-1,1 0 0,-1 0 0,0 0 0,0 0 0,1 1 0,-1-1 0,0 0 0,1 0 0,-1 0 0,0 0 0,0 0 0,1 0 0,-1 0 0,0 0 0,1 0 0,23 5-15,-20-4 26,390 71 1551,-383-69-2142,-30-2-8463</inkml:trace>
  <inkml:trace contextRef="#ctx0" brushRef="#br0" timeOffset="376.98">403 124 8242,'0'0'7049,"-42"139"-4928,24-86-1041,-3 5-784,1 1 1328,0-5-1448,2-3-56,0-7 184,5-5-296,4-11 169,2-4-177,5-8-649,-1-4 353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54:09.0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57 8122,'0'0'5186,"-8"18"-4606,-20 56-266,27-70-248,-1 0 0,1 0 0,0 0 0,1 0 0,-1 0 0,1 0 1,0 0-1,0 0 0,0 0 0,1 6 0,0-8-50,-1 1-1,1-1 1,0 0 0,0 0-1,0 0 1,0 0 0,0 0-1,0 0 1,1 0 0,-1 0-1,1-1 1,-1 1 0,4 2-1,2 0-48,-1 0 0,1-1-1,0 0 1,0 0 0,0 0-1,0-1 1,1 0 0,7 0-1,2 2-52,-15-4 88,6 2-34,0 0-1,0 1 1,0 0 0,12 6-1,-17-8 55,-1 0 0,0 0-1,-1 1 1,1-1-1,0 1 1,0 0 0,-1 0-1,1-1 1,-1 1 0,1 0-1,-1 0 1,0 0-1,0 1 1,1-1 0,-2 0-1,1 0 1,0 1 0,0-1-1,-1 0 1,1 5 0,1 9 461,-1 0 1,-1 0-1,-1 0 1,-4 27 0,4-37-434,0 0 1,-1-1 0,1 1-1,-1-1 1,-1 1 0,1-1-1,-1 0 1,0 0 0,0 0-1,0 0 1,-1 0 0,0-1-1,0 1 1,0-1 0,0 0-1,-7 4 1,7-6-69,1 0 1,-1 0-1,0-1 0,0 1 0,0-1 1,-1 0-1,1 0 0,0-1 1,0 1-1,-6-1 0,8 0-85,0 1-1,0-1 0,0-1 0,0 1 1,0 0-1,-1 0 0,1-1 0,0 1 1,0-1-1,0 0 0,0 0 1,0 0-1,0 0 0,1 0 0,-1 0 1,0 0-1,0 0 0,1-1 0,-1 1 1,1-1-1,-1 1 0,-1-4 0,-1-5-842,0 0 0,0 0-1,1-1 1,1 1-1,-2-13 1,-1-15-6354</inkml:trace>
  <inkml:trace contextRef="#ctx0" brushRef="#br0" timeOffset="373.35">131 65 9194,'0'0'5665,"130"-43"-5481,-96 35 192,-1 2-376,1 0-232,-2 4-112,10 2-592,-8 0 448,-3 0-2361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37:59.8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5 8874,'0'0'7377,"139"-4"-7377,-92 4-88,-2 0-32,2 2-1520,-13 8 1056,-11-2-3705</inkml:trace>
  <inkml:trace contextRef="#ctx0" brushRef="#br0" timeOffset="369.65">0 213 10338,'0'0'2905,"121"12"-1681,-62-4-424,6 0-800,29 6 0,-16-2-136,-10-4-2720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54:18.9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2 116 7842,'0'0'9122,"-4"-10"-8742,1 4-264,0-1 0,1 0 0,-3-12 0,5 18-108,0 0 0,0 0 0,0 0 0,0 0 0,0 0 0,0 0 0,1 0 0,-1 0 0,0 0 0,1 0 0,-1 1 0,0-1 0,1 0 1,-1 0-1,1 0 0,0 1 0,-1-1 0,1 0 0,-1 0 0,1 1 0,0-1 0,1 0 0,18-10 81,-14 8-58,7-3-90,1 1-1,-1 0 1,1 1 0,0 0-1,0 1 1,1 1-1,-1 0 1,17 1-1,-30 1 61,0 0 0,0 0 0,0 0-1,0 0 1,1 0 0,-1 1-1,0-1 1,0 0 0,0 1-1,0-1 1,0 1 0,0-1 0,0 1-1,0 0 1,0-1 0,0 1-1,0 0 1,-1 0 0,1-1-1,0 1 1,0 0 0,-1 0 0,1 0-1,0 0 1,-1 0 0,1 0-1,-1 0 1,1 0 0,-1 0-1,0 1 1,0-1 0,1 0 0,-1 0-1,0 0 1,0 2 0,0 4 10,0 1 0,0-1 0,-1 0 1,-2 13-1,-1-7 80,0 0 0,-1-1 1,0 0-1,0 0 0,-2 0 1,1 0-1,-13 15 0,-2-1 48,-43 44 0,34-43-19,-2-2 0,0-1 1,-1-1-1,-2-2 0,0-2 0,-61 25 1,72-36-138,15-6-45,10-4-41,15-6 18,1 1-1,-1 1 1,29-8-1,-35 12 94,1 0 0,-1 1 0,1 0 1,0 0-1,-1 1 0,1 0 0,19 4 0,-22-1 61,1 1 1,0 0 0,-1 1-1,0-1 1,0 2 0,0-1-1,0 1 1,-1 0-1,10 12 1,8 4-34,-13-13 18,0 0 0,1 0 0,0-1 0,1-1 0,0 0 0,0-1 0,1 0 1,22 5-1,-29-9-89,1 0 0,0 0 0,0-1 0,0-1 0,1 0 1,-1 0-1,0 0 0,0-1 0,0-1 0,0 1 0,0-2 1,-1 1-1,1-1 0,0 0 0,13-8 0,-7 1-94,-1 0 0,0 0 0,-1-2-1,0 0 1,-1 0 0,0-1 0,11-16 0,3-9-1914,29-59 1,-23 34-3190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55:06.8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4 355 7602,'0'0'5840,"-3"-8"-5502,1 2-284,2 4-41,-1 1 0,1-1 0,-1 0 0,1 1 0,-1-1 1,0 0-1,1 1 0,-1-1 0,0 1 0,0-1 0,0 1 0,0 0 0,-1-1 0,1 1 0,0 0 1,-1 0-1,1 0 0,0-1 0,-1 2 0,1-1 0,-1 0 0,0 0 0,1 0 0,-1 1 1,0-1-1,1 1 0,-1-1 0,0 1 0,-3 0 0,-10 0 24,0 2-1,0 0 1,-1 1 0,2 1-1,-1 0 1,-23 11 0,13-5 215,1 2 0,1 1-1,-23 17 1,38-25-106,1 0 0,0 1 0,1 0 0,-9 10 0,12-14-138,1 1 0,0 0-1,1 0 1,-1 1 0,0-1 0,1 0 0,0 0 0,0 1 0,0-1 0,0 1 0,0-1 0,1 1 0,-1 6-1,1-9-2,0 0 0,0 0 0,1 1 0,-1-1 0,0 0 0,0 0-1,1 0 1,-1 0 0,1 0 0,-1 0 0,1 0 0,-1 0-1,1 0 1,-1 0 0,1 0 0,0 0 0,0 0 0,0 0 0,-1-1-1,1 1 1,0 0 0,2 0 0,0 1-25,0 0 0,0-1 0,1 0 0,-1 0 0,0 0 0,1 0 0,5 0 0,7 0-169,-1-1 0,26-2 0,-40 2 174,9-2-90,0 0-1,-1-1 1,0 0 0,1 0 0,-1-1 0,0 0 0,-1 0 0,1-1-1,-1-1 1,0 1 0,12-12 0,-1 0-331,-1-1 1,-1 0-1,20-29 0,-20 21 279,-26 43 223,-5 10 896,-11 30 0,21-46-701,0 1-1,2 0 1,-1-1-1,1 1 1,1 0-1,0 13 1,1-22-246,0-1 0,0 0 1,0 1-1,1-1 0,-1 0 1,1 1-1,0-1 0,-1 0 1,1 0-1,0 0 0,0 0 0,1 0 1,-1 0-1,0 0 0,1 0 1,-1 0-1,1 0 0,0-1 1,-1 1-1,1 0 0,0-1 1,0 0-1,0 1 0,0-1 0,0 0 1,0 0-1,0 0 0,1-1 1,3 2-1,4 1-269,1-2 0,-1 1 0,0-1 0,1-1-1,14 0 1,-21 0 85,-1-1 0,1 0 0,-1 1 0,1-1 0,-1 0 0,1-1 0,-1 1 0,0-1 0,1 1 0,-1-1 0,0 0 0,0 0 0,0 0 0,0-1 0,-1 1 0,5-5 0,2-4-959,-1-1 0,14-24 1,-9 15-1265,7-8-4247</inkml:trace>
  <inkml:trace contextRef="#ctx0" brushRef="#br0" timeOffset="392.22">1170 240 7922,'0'0'4793,"-12"20"-3448,-1 2-868,-65 98 1872,59-94-2184,0 0 0,2 2-1,2 0 1,0 0-1,2 2 1,1 0 0,1 0-1,-8 38 1,19-68-279,0 1 0,0 0 1,0 0-1,0 0 0,0 0 0,-1-1 0,1 1 1,0 0-1,-1 0 0,1-1 0,-1 1 0,1 0 1,-1 0-1,1-1 0,-1 1 0,1-1 1,-1 1-1,0 0 0,0-1 12,1 1-1,-1-1 1,1 0 0,-1 0-1,1 0 1,-1 0 0,1 0 0,-1 0-1,1 0 1,-1 0 0,1 0-1,-1 0 1,1 0 0,-1 0-1,0-1 1,1 1 0,-1 0 0,1 0-1,0 0 1,-1-1 0,0 1-1,-2-3-493,0 1 0,0-1 0,0 1 0,0-1 0,0 0 0,-3-5 0,-11-15-4986</inkml:trace>
  <inkml:trace contextRef="#ctx0" brushRef="#br0" timeOffset="833.3">832 467 8130,'0'0'6321,"132"16"-6217,-89-12 616,4-2-720,2-2-1000,3 0 256,13 0-1016,-11-4-145,-11-6-687</inkml:trace>
  <inkml:trace contextRef="#ctx0" brushRef="#br0" timeOffset="1224">1802 78 8514,'0'0'4006,"-16"19"-3100,-1 0-526,-85 101 2017,68-75-1887,2 1 0,2 1-1,1 2 1,3 1 0,-35 95-1,59-136-358,-3 6-966,3-16 374,2-8 297,1 1 46,0 1 0,0 0 0,1 0 0,0 0 0,1 0 0,-1 0 1,1 0-1,1 1 0,-1-1 0,1 1 0,0 0 0,8-9 0,4-3-405,0 0 0,29-24 0,-38 35 418,1 1-1,0 0 1,0 0 0,0 1 0,1 0-1,0 0 1,0 1 0,0 0 0,0 0-1,1 1 1,0 1 0,-1 0 0,1 0-1,18-1 1,-26 3 79,0 0 1,0 1-1,1-1 0,-1 0 0,0 1 1,0-1-1,0 1 0,0 0 0,0-1 1,0 1-1,0 0 0,0 0 1,-1 1-1,1-1 0,0 0 0,-1 0 1,3 3-1,-1-1 10,-1 1 0,1-1-1,-1 0 1,0 1 0,0 0 0,-1-1 0,1 1 0,1 6-1,1 7 32,-1-1-1,-1 1 0,0 26 0,-2-37-35,1 13 60,0 4 355,-3 42 0,1-63-370,1-1 1,-1 1 0,1 0 0,-1 0-1,0-1 1,1 1 0,-1 0 0,0-1-1,0 1 1,0-1 0,-1 1 0,1-1-1,0 0 1,-1 1 0,1-1 0,0 0-1,-1 0 1,1 0 0,-1 0 0,0 0 0,1 0-1,-1-1 1,0 1 0,1 0 0,-1-1-1,0 1 1,0-1 0,-3 0 0,-6 2 108,-1-1-1,1-1 1,-19-1 0,11 0 113,4 1-215,-1-1 1,0-1 0,1 0 0,0-2-1,0 1 1,0-2 0,0 0-1,-23-11 1,37 16-77,0-1 1,0 1-1,1-1 0,-1 1 1,0 0-1,0-1 0,1 1 1,-1-1-1,0 0 0,0 1 1,1-1-1,-1 0 0,1 1 1,-1-1-1,1 0 0,-1 1 1,1-1-1,-1 0 0,1 0 1,-1-1-1,1 1-31,0 0-1,0 1 1,1-1 0,-1 0 0,0 1 0,0-1-1,1 0 1,-1 1 0,0-1 0,1 1-1,-1-1 1,0 1 0,1-1 0,-1 1 0,1-1-1,-1 1 1,1-1 0,-1 1 0,1-1-1,-1 1 1,2-1 0,4-2-718,0 0-1,1 0 1,12-3-1,-17 5 596,33-9-3908</inkml:trace>
  <inkml:trace contextRef="#ctx0" brushRef="#br0" timeOffset="1634.9">2361 300 6025,'0'0'5071,"-14"21"-3679,-45 67 46,28-38-264,3 2 0,-33 81 0,27-55-1114,33-75-221,-1 0 0,0 0-1,1 0 1,-1 0 0,-1 0 0,1 0 0,0 0 0,-1-1 0,1 1 0,-1-1 0,1 0 0,-1 0 0,-6 4 0,7-6 24,0 1 0,0 0 1,0-1-1,0 1 0,0-1 1,0 0-1,1 0 0,-1 0 1,0 0-1,0 0 0,0 0 1,0 0-1,0 0 0,0-1 1,0 1-1,0-1 1,0 0-1,1 1 0,-1-1 1,0 0-1,0 0 0,1 0 1,-1 0-1,1 0 0,-1-1 1,1 1-1,-2-2 0,-3-3-338,1 0 0,0 0 0,1 0-1,0-1 1,0 1 0,0-1 0,0 0-1,1 0 1,1-1 0,-1 1-1,1-1 1,-2-12 0,1-7-562,0 0-1,3-34 1,0 44 1692,-1 15-435,1 0 1,0 0-1,0 0 0,0 0 0,0 0 1,0 0-1,1 0 0,-1 0 0,1 0 0,-1 0 1,1 0-1,0 0 0,0 0 0,-1 1 0,1-1 1,1 0-1,-1 0 0,0 1 0,0-1 0,0 1 1,1-1-1,-1 1 0,1 0 0,-1-1 1,1 1-1,0 0 0,0 0 0,-1 0 0,1 0 1,0 0-1,0 1 0,0-1 0,0 1 0,0-1 1,0 1-1,0-1 0,0 1 0,0 0 0,0 0 1,2 0-1,26 1 624,0 1 1,-1 1-1,0 2 0,36 10 1,64 9-1701,1-14-4022,-75-9-2773</inkml:trace>
  <inkml:trace contextRef="#ctx0" brushRef="#br0" timeOffset="2011.92">2934 391 6993,'0'0'6385,"-21"-4"-5884,-69-13 0,85 17-405,0-1 0,0 1-1,0 0 1,1 1 0,-1-1-1,0 1 1,0 0 0,1 0-1,-1 1 1,0-1-1,1 1 1,-1 0 0,1 0-1,0 1 1,0-1 0,-7 6-1,1-1-66,-5 3 81,0 1-1,1 1 0,0 0 1,0 1-1,2 1 1,-18 22-1,24-26-77,0-1 1,0 1-1,1 0 0,1 0 0,0 0 1,0 1-1,1-1 0,0 1 1,1 0-1,0 0 0,0 0 1,1 12-1,1-20-8,0 0 0,0 0-1,0 0 1,1 0 0,-1 0 0,1 0 0,-1 0-1,1 0 1,2 4 0,-2-5-8,0-1 1,0 1 0,0-1-1,1 0 1,-1 1-1,1-1 1,-1 0-1,1 0 1,-1 0 0,1 0-1,-1 0 1,1 0-1,0-1 1,-1 1-1,1-1 1,0 1 0,2 0-1,20 2-138,0 0-1,0-2 1,0 0-1,0-2 1,0-1-1,34-6 1,0-8-1711,-5-3-775</inkml:trace>
  <inkml:trace contextRef="#ctx0" brushRef="#br0" timeOffset="2423.79">3584 272 5801,'0'0'4767,"-11"21"-3166,-65 127 1041,57-111-1173,2-7-1021,1 1-1,2 0 0,1 1 1,-12 47-1,25-78-521,0-1-1,0 1 0,0-1 1,0 1-1,0-1 0,0 1 0,0 0 1,-1-1-1,1 1 0,0-1 1,0 1-1,-1-1 0,1 1 1,0-1-1,-1 1 0,1-1 1,0 0-1,-1 1 0,1-1 1,0 1-1,-1-1 0,1 0 0,-1 1 1,1-1-1,-1 0 0,1 0 1,-1 1-1,0-1 0,0 0-28,0 0-1,0 0 1,0-1-1,0 1 0,0 0 1,0-1-1,0 1 1,1-1-1,-1 1 0,0-1 1,0 1-1,0-1 1,1 1-1,-1-1 1,-1-1-1,-25-34-3072,24 31 2335,-12-18-3235</inkml:trace>
  <inkml:trace contextRef="#ctx0" brushRef="#br0" timeOffset="2783.82">3298 521 6937,'0'0'6218,"143"0"-5282,-98 0-936,4 0-208,23-4-16,-11-5-1680,-7-1-3402</inkml:trace>
  <inkml:trace contextRef="#ctx0" brushRef="#br0" timeOffset="3184.75">4116 415 8466,'0'0'4255,"-26"-7"-3266,-86-21-408,106 26-505,-1 1-1,1 0 1,-1 0-1,1 0 1,-1 1 0,0 0-1,1 1 1,-1 0-1,1 0 1,-1 0 0,1 0-1,-1 1 1,1 0-1,0 1 1,0-1-1,0 1 1,0 0 0,1 1-1,-11 7 1,7-5 24,2-1-23,0 0-1,0 0 1,0 1 0,1 0-1,0 0 1,0 1-1,1-1 1,0 1-1,-5 9 1,7-10-62,0-1 0,1 0 1,0 1-1,0 0 0,1-1 1,-1 1-1,1 0 0,0 0 1,1 0-1,0 0 0,0-1 0,0 1 1,0 0-1,2 7 0,-1-10 2,0 0 0,1 0 0,-1 0 0,0-1 0,1 1 0,-1-1 0,1 1 0,0-1 0,0 0 0,0 1 0,0-1 0,1 0 0,-1 0 0,0-1 1,1 1-1,-1 0 0,1-1 0,0 0 0,0 1 0,-1-1 0,1 0 0,0 0 0,0-1 0,5 2 0,1-1-15,0 1 1,-1-1-1,1-1 1,0 0-1,0 0 1,0-1-1,12-2 1,-14 1-18,-1 0 1,0-1-1,0 0 0,0 0 1,0 0-1,0-1 1,-1 0-1,1 0 0,-1 0 1,0 0-1,8-11 1,5-7-185,23-36 1,-23 31-52,236-304-6309,-138 196 6171,-115 134 1042,-1 2-602,0 1 0,0 0-1,0 0 1,-1-1 0,1 1 0,-1-1 0,1 1 0,-1 0 0,0-1-1,0 1 1,1-1 0,-3 3 0,1-1 63,-18 28 689,-1 0-1,-34 36 0,-13 18 179,50-60-434,1 2 0,2 0 0,0 0 0,-10 31 0,17-37-375,2 1 1,0-1-1,1 1 1,1 1-1,2-1 0,-1 29 1,3-47-149,0 3-5,0-1-1,0 1 1,0 0 0,1 0-1,0-1 1,4 13 0,-4-17-11,0 0 0,0 0 1,0 0-1,1 0 0,-1-1 0,1 1 1,-1 0-1,1-1 0,0 1 1,-1-1-1,1 1 0,0-1 0,0 0 1,0 0-1,0 0 0,0 0 0,0 0 1,0 0-1,1-1 0,-1 1 1,0-1-1,0 1 0,1-1 0,2 0 1,6 2-22,-1-1 0,0-1 0,0 0 0,1 0 0,-1-1 0,0 0 0,1-1 0,-1 0 0,0 0 0,0-1 0,-1-1 0,1 0 0,-1 0 0,13-7 0,2-7-1226,-1 0 0,30-31 0,-12 5-4441</inkml:trace>
  <inkml:trace contextRef="#ctx0" brushRef="#br0" timeOffset="5326.74">1 1036 5497,'0'0'6352,"5"0"-5801,17-1-137,-1 1-1,1 1 1,-1 1 0,27 5-1,106 16 251,-23-4-369,-85-10-183,-3 1-49,0-2 0,81 3-1,279-17 640,542 8-41,-762 6-505,-70-1 148,-37-4-332,299 7 243,100 3 76,-10-10-254,-8-7 112,-345 5 137,-110-2-217,0 1 0,-1 0 0,1 0 0,0-1 0,-1 1 1,1-1-1,-1 0 0,1 1 0,-1-1 0,1 0 0,-1 0 0,1 0 0,-1 0 0,0 0 0,1 0 1,1-2-1,14-9 1123,-14 11-1135,-28 2-7197,1 0 1358</inkml:trace>
  <inkml:trace contextRef="#ctx0" brushRef="#br0" timeOffset="6663.59">450 1613 7314,'0'0'5217,"0"5"-4783,-2 11-102,-1-1 0,-1 0-1,0 0 1,0-1 0,-2 1-1,-12 25 1,9-22-168,9-17-151,-1 0-1,1 0 1,-1 0-1,1 0 1,-1 0-1,1-1 1,0 1-1,-1 0 1,1 0 0,0 0-1,0 0 1,0 0-1,0 0 1,0 0-1,0 0 1,0 0-1,0 0 1,0 0-1,0 0 1,1 0-1,-1 0 1,0 0-1,1 0 1,-1 0-1,0 0 1,1 0-1,-1 0 1,1-1-1,0 1 1,-1 0 0,1 0-1,0-1 1,-1 1-1,1 0 1,0-1-1,0 1 1,1 0-1,3 1 9,0 0-1,0-1 1,0 1-1,0-1 1,0-1-1,6 1 0,-1 0-33,-8 0 4,9 0-140,0 0 1,0 1 0,1 1-1,17 6 1,-26-8 131,0 1-1,0-1 1,-1 1 0,1 0-1,-1-1 1,1 1 0,-1 1-1,1-1 1,-1 0 0,0 0-1,0 1 1,0-1 0,0 1-1,-1 0 1,1 0 0,-1-1-1,1 1 1,-1 0 0,0 0-1,0 0 1,0 5 0,1 1 102,-1 0 0,0 0 0,0 0 0,-1 0 1,0 0-1,-1 0 0,-2 13 0,2-18-16,0 0-1,0 0 1,-1 0-1,1 0 1,-1 0-1,0 0 1,-1-1-1,1 1 1,-1-1-1,1 1 1,-1-1-1,0 0 1,0 0 0,0 0-1,-1 0 1,1-1-1,-6 4 1,0-2-37,0 0 1,0 0 0,-1 0-1,0-1 1,1-1-1,-1 1 1,-19 0 0,2-1-281,-45-3 0,71 1 97,-1-1 0,0 1 1,1-1-1,-1 1 0,1-1 0,-1 1 1,1-1-1,0 0 0,-1 0 0,1 0 1,0 1-1,-1-1 0,1-1 1,0 1-1,0 0 0,0 0 0,0 0 1,0 0-1,0-1 0,0 1 0,0-1 1,1 1-1,-1 0 0,1-1 0,-1 1 1,1-1-1,-1 0 0,1 1 0,0-1 1,-1 1-1,1-1 0,0-2 0,-2-15-4518</inkml:trace>
  <inkml:trace contextRef="#ctx0" brushRef="#br0" timeOffset="7027.58">631 1578 9330,'0'0'6001,"99"42"-5993,-72-30-8,0-2-872,13 2 696,-8-6-1728,-5-2-2273</inkml:trace>
  <inkml:trace contextRef="#ctx0" brushRef="#br0" timeOffset="7401.88">1154 1698 7938,'0'0'4961,"-45"115"-3761,36-81 568,0 0-719,0-1-369,3-5-680,1-4 288,1-6-64,-1-1-224,3-3-288,-3-4 136,1-2-1048,-3-4-545,-9-4-415,3 0-1041,2 0-5729</inkml:trace>
  <inkml:trace contextRef="#ctx0" brushRef="#br0" timeOffset="7402.88">995 1879 9026,'0'0'7602,"123"0"-7538,-82 0-64,19 8-200,-6-3-1537,-7-1-1295</inkml:trace>
  <inkml:trace contextRef="#ctx0" brushRef="#br0" timeOffset="7776.88">1916 1686 8122,'0'0'6300,"-20"11"-5299,-7 6-598,-83 47 500,-84 37-930,194-101-14,0 0 0,0 0 0,0 0 0,0 0 0,0 0 0,0 0 0,0 0 0,1 0 0,-1 0 0,0 0 0,0 0 0,0 0 0,0 0 0,0 0 0,0 0 0,0 0 0,0 0 0,0 0 0,0 0-1,0 0 1,0 0 0,0 1 0,1-1 0,-1 0 0,0 0 0,0 0 0,0 0 0,0 0 0,0 0 0,0 0 0,0 0 0,0 0 0,0 0 0,0 0 0,0 1 0,0-1 0,0 0 0,0 0 0,0 0 0,0 0 0,0 0 0,0 0 0,0 0 0,0 0 0,0 0-1,0 1 1,0-1 0,0 0 0,0 0 0,0 0 0,-1 0 0,1 0 0,0 0 0,0 0 0,0 0 0,0 0 0,0 0 0,0 0 0,0 0 0,0 0 0,15 2-731,20-1 174,194 7 201,-132 4-2176,-87-11 140</inkml:trace>
  <inkml:trace contextRef="#ctx0" brushRef="#br0" timeOffset="8215.7">1995 1759 4281,'0'0'6495,"-6"21"-4822,-48 152 2475,-6 22-1976,59-193-2324,1-1 0,-1 0 0,1 1 0,-1-1 0,0 0 0,1 0 0,-1 1 0,0-1 0,0 0 0,0 0 0,0 0 0,0 0 0,0 0 0,0 0 0,0 0 0,0 0 0,0-1 0,-1 1 0,1 0 0,0-1 0,-1 1 0,1-1 0,0 1 0,-1-1 0,-1 1-1,-8 1-2572</inkml:trace>
  <inkml:trace contextRef="#ctx0" brushRef="#br0" timeOffset="8591.7">2626 1613 8314,'0'0'4465,"-8"23"-3526,-27 79 761,-50 108 1615,43-110-3012,41-97-394,-1 0-1,1 0 1,0 0 0,-1 0-1,0 0 1,0-1 0,0 1 0,0 0-1,0-1 1,0 0 0,-1 1-1,1-1 1,-5 3 0,4-4-151,1 0 0,0 0-1,0-1 1,0 1 0,0-1 0,-1 0 0,1 1 0,0-1 0,0 0 0,-1 0 0,1-1 0,0 1 0,0 0 0,0-1 0,-1 1-1,1-1 1,0 0 0,0 0 0,0 1 0,0-1 0,-2-2 0,-14-10-2564</inkml:trace>
  <inkml:trace contextRef="#ctx0" brushRef="#br0" timeOffset="8951.74">2354 1923 5249,'0'0'8146,"117"0"-7162,-74 0-600,19 0-384,-10 0-1344,-3-6-2521</inkml:trace>
  <inkml:trace contextRef="#ctx0" brushRef="#br0" timeOffset="9345.69">2989 1764 5537,'0'0'4641,"21"-9"-4197,66-28 487,-82 35-839,1-1-1,0 1 1,-1 1-1,1-1 1,0 1-1,0 0 1,0 0-1,0 1 1,0 0-1,8 0 1,3 1 471,-16-1-524,0 0 1,1 0 0,-1 0-1,0 0 1,1 1-1,-1-1 1,0 0-1,1 1 1,-1-1 0,0 1-1,0-1 1,0 1-1,1 0 1,-1 0-1,0-1 1,0 1 0,0 0-1,0 0 1,0 0-1,0 0 1,0 0-1,-1 0 1,1 0 0,0 1-1,-1-1 1,1 0-1,0 0 1,-1 1-1,0-1 1,1 0 0,-1 1-1,0-1 1,1 0-1,-1 1 1,0-1-1,0 0 1,0 3 0,-1 0 70,1 0 0,0 0 1,-1-1-1,1 1 1,-1 0-1,0 0 1,0-1-1,-1 1 0,1-1 1,-1 1-1,0-1 1,-4 7-1,-1-3 15,-1 1 0,-1-1-1,1-1 1,-1 0 0,0 0 0,-16 8-1,15-10-84,1 2-1,-1-1 1,1 1-1,0 1 1,1 0-1,-13 13 1,20-20-97,0 1 0,1-1 0,-1 1 1,0 0-1,1-1 0,-1 1 0,1 0 1,-1 0-1,1-1 0,0 1 1,-1 0-1,1 0 0,0 0 0,-1 0 1,1 0-1,0-1 0,0 1 0,0 0 1,0 0-1,0 0 0,0 0 0,0 0 1,0 0-1,0 0 0,0-1 0,0 1 1,0 0-1,1 0 0,-1 0 0,0 0 1,1 0-1,-1-1 0,1 1 0,-1 0 1,1 0-1,-1-1 0,1 1 0,0 0 1,-1-1-1,1 1 0,0-1 0,-1 1 1,1-1-1,0 1 0,0-1 1,-1 1-1,1-1 0,2 1 0,5 2-221,0 0 0,1 0 0,-1-1-1,11 2 1,-2-1-218,-15-2 524,1-1-1,-1 1 1,0-1-1,0 1 1,1 0-1,-1 0 1,0 0-1,0 0 1,0 0-1,0 1 1,0-1-1,-1 1 1,1-1-1,0 1 1,0-1-1,-1 1 1,1 0-1,-1 0 1,0 0-1,0 0 1,1 0-1,-1 0 1,-1 0-1,1 0 1,0 1-1,0-1 1,-1 0 0,1 1-1,-1-1 1,0 0-1,0 1 1,0-1-1,0 0 1,0 1-1,0-1 1,-1 0-1,1 1 1,-1-1-1,1 0 1,-2 3-1,0 2 203,-1-1 0,0 1 0,0-1 0,-1 0-1,1 0 1,-1-1 0,0 1 0,-1-1 0,0 0-1,-7 7 1,3-4 69,-1 0-1,0 0 1,0-1 0,-22 11-1,22-14-161,0-1-1,0 0 1,0-1-1,-1 0 1,1 0-1,0-1 1,-1 0-1,-16-2 1,24 1-127,2 0-20,0 0 1,-1 0-1,1 0 0,0-1 0,0 1 1,-1-1-1,1 1 0,0 0 0,0-1 1,0 0-1,0 1 0,0-1 0,0 0 1,0 1-1,0-1 0,0 0 0,0 0 1,0 0-1,0 0 0,1 0 0,-1 0 1,0 0-1,1 0 0,-1 0 0,0-1 1,1 1-1,0 0 0,-1 0 0,1-2 1,-2-3-883,1 0 0,0 0 0,0 0 0,1-10 0,0 1-4654</inkml:trace>
  <inkml:trace contextRef="#ctx0" brushRef="#br0" timeOffset="10377.42">3669 1648 8130,'0'0'7336,"-6"20"-6400,-22 67 99,-10 11 275,2 3-462,31-85-1245,2 1 0,0-1 0,1 1 0,0 24 0,-8-46-4548,2-10 2019,1-4-2372</inkml:trace>
  <inkml:trace contextRef="#ctx0" brushRef="#br0" timeOffset="10758.09">3491 1859 7938,'0'0'7217,"139"0"-6753,-94 0-464,18 2-880,-7 2-1664,-9-4-3346</inkml:trace>
  <inkml:trace contextRef="#ctx0" brushRef="#br0" timeOffset="11136.04">3990 1791 7098,'0'0'6232,"19"-6"-5508,61-17-567,-75 21-143,0 1 0,0 0 1,-1 0-1,1 0 0,0 1 0,0-1 0,0 1 1,0 0-1,0 1 0,6 0 0,-10 0-8,0-1-1,0 1 1,1 0-1,-1 0 1,0 0 0,0 0-1,0 0 1,-1 0-1,1 0 1,0 0-1,0 0 1,0 0 0,-1 1-1,1-1 1,-1 0-1,1 0 1,-1 1-1,1-1 1,-1 0 0,0 1-1,0-1 1,0 0-1,1 1 1,-1-1-1,0 0 1,-1 1 0,1 2-1,-1 0 74,1 1 0,-1 0 0,0 0 1,0-1-1,-1 1 0,1-1 0,-1 1 0,0-1 0,0 1 0,0-1 0,-1 0 0,-5 7 0,-5 5 770,-27 24-1,16-17-411,6-4-3,3-5 51,-23 30 0,35-39-448,0-1-1,0 0 0,0 1 1,1 0-1,0-1 1,0 1-1,0 0 1,1 0-1,-1 0 1,1 0-1,0 1 0,0 6 1,1-11-35,1 0-1,-1 0 1,0 0 0,1 0 0,-1 0-1,0 0 1,1 0 0,-1 0-1,1 0 1,0 0 0,-1 0 0,1 0-1,0 0 1,0 0 0,-1-1 0,1 1-1,0 0 1,0-1 0,0 1 0,0 0-1,0-1 1,0 1 0,0-1-1,0 1 1,2-1 0,31 9-255,-33-9 227,30 4-1512,-1-2 0,1-1 0,52-5 0,-80 4 1310,58-6-8232</inkml:trace>
  <inkml:trace contextRef="#ctx0" brushRef="#br0" timeOffset="12021.11">4818 983 4065,'0'0'11794,"0"-3"-10952,0 2-809,0 1 1,0-1-1,0 0 1,1 0-1,-1 1 0,0-1 1,1 0-1,-1 0 1,1 1-1,-1-1 0,0 0 1,1 1-1,0-1 1,-1 1-1,1-1 1,-1 0-1,1 1 0,0-1 1,-1 1-1,1 0 1,0-1-1,-1 1 0,1 0 1,0-1-1,0 1 1,-1 0-1,1 0 1,0-1-1,0 1 0,0 0 1,1 0-1,37-1 1070,-20 1-884,247-4-701,-230 4 360,-30 0-13,29 2-838,-34-2 616,1 0 1,0 1-1,-1-1 1,1 1-1,-1-1 1,1 1-1,-1 0 1,1-1-1,-1 1 1,1 0-1,-1 0 1,0 0-1,1 0 0,-1 0 1,0 0-1,0 1 1,2 1-1,-2 5-4684</inkml:trace>
  <inkml:trace contextRef="#ctx0" brushRef="#br0" timeOffset="12399.1">4753 1136 9098,'0'0'5129,"119"6"-2872,-79-4-1161,3 0-672,-5 0-424,2 5-256,12-1 200,-12 0-2945,-2-4-3744</inkml:trace>
  <inkml:trace contextRef="#ctx0" brushRef="#br0" timeOffset="12877.82">5739 622 9882,'0'0'6184,"19"-10"-5485,63-29 277,-64 30-912,-2 0 1,1-1-1,-1-1 0,-1-1 0,0 0 0,0-1 1,15-18-1,-29 29-52,124-136-227,-125 138 212,0-1 1,0 1-1,0 0 1,0 0-1,0 0 1,1 0-1,-1 0 1,0-1-1,0 1 1,0 0-1,0 0 1,0 0-1,0 0 1,1 0-1,-1 0 1,0 0-1,0 0 1,0-1-1,0 1 1,0 0-1,1 0 1,-1 0-1,0 0 1,0 0-1,0 0 1,0 0-1,1 0 1,-1 0-1,0 0 1,0 0-1,0 0 1,0 0-1,1 0 1,-1 0-1,0 0 1,0 1 0,0-1-1,0 0 1,1 0-1,-1 0 1,0 0-1,0 0 1,0 0-1,0 0 1,0 0-1,1 1 1,1 10-39,-2 20 76,0-28-27,-2 18 219,-2 0-1,0-1 1,-2 1 0,-14 36-1,1 0 392,-20 50-1463,37-123-8476</inkml:trace>
  <inkml:trace contextRef="#ctx0" brushRef="#br0" timeOffset="13228.88">6517 304 4841,'0'0'7891,"-22"16"-6808,-74 52-128,35-29 318,53-35-1156,-1 1-1,1 1 1,0-1-1,0 1 1,1 1-1,0-1 1,0 1-1,-11 15 1,16-20-120,1-1 0,0 1 0,0-1 1,0 1-1,0-1 0,0 1 1,1 0-1,-1 0 0,0-1 0,1 1 1,-1 0-1,1 0 0,0 0 0,0-1 1,0 1-1,0 0 0,0 0 0,0 0 1,0 0-1,1 2 0,0-2 1,-1-1-1,1 1 0,1-1 0,-1 1 0,0-1 1,0 1-1,0-1 0,1 0 0,-1 1 1,1-1-1,-1 0 0,1 0 0,-1 0 0,1 0 1,0 0-1,2 0 0,7 3-83,1-1 1,0 0-1,-1-1 0,24 2 0,244 4-546,-279-8 596,0 0 0,1 0 0,-1 0 0,1 0-1,-1 0 1,0 0 0,1 0 0,-1 0 0,1 0 0,-1 0 0,0 0-1,1 0 1,-1 0 0,1-1 0,-1 1 0,0 0 0,1 0 0,-1 0 0,0-1-1,1 1 1,-1 0 0,0 0 0,1-1 0,-1 1 0,0 0 0,1-1-1,-2-12-2690,-5 0-822</inkml:trace>
  <inkml:trace contextRef="#ctx0" brushRef="#br0" timeOffset="13605.87">6610 404 4425,'0'0'4794,"-7"20"-2887,-3 9-1171,-31 78 1857,25-71-1293,-30 80 1731,41-99-3698,1-1 0,0 1 0,1 0-1,0 0 1,1 19 0,11-49-2803,-5 8 2188,10-17-4060</inkml:trace>
  <inkml:trace contextRef="#ctx0" brushRef="#br0" timeOffset="14032.01">6833 479 7578,'0'0'3131,"-14"21"-1469,-48 67 219,54-76-1330,0 0 0,0 1 0,2 0 0,-10 24 0,14-28-349,0 0 0,0 0 0,1 0 0,0 0-1,1 0 1,1 15 0,-1-23-196,0 1 0,1-1-1,-1 0 1,0 1 0,1-1 0,0 0 0,-1 1 0,1-1-1,0 0 1,0 0 0,-1 1 0,1-1 0,0 0 0,0 0-1,0 0 1,0 0 0,1 0 0,-1-1 0,0 1-1,0 0 1,1 0 0,-1-1 0,0 1 0,1-1 0,-1 1-1,0-1 1,1 0 0,-1 1 0,1-1 0,-1 0 0,2 0-1,7 1 37,0 0-1,1-1 0,12-2 1,-20 2-29,6-1 0,1-1-1,-1-1 0,0 1 0,0-1 1,0-1-1,-1 0 0,1 0 1,-1-1-1,0 0 0,0 0 0,0-1 1,-1 1-1,0-2 0,10-10 0,-5 4-25,-1-1 1,0 0-1,-1-1 0,0 0 0,-1-1 0,13-31 0,-16 30-4,-1 0 0,-1-1 0,0 1 1,-1-1-1,-1 0 0,0-22 0,-2 37 14,0 1-1,0 0 1,0-1-1,0 1 1,-1 0-1,1-1 1,0 1-1,-1 0 1,0-1-1,0 1 1,0 0-1,0 0 0,0 0 1,0 0-1,0 0 1,-3-3-1,2 3-7,0 1-1,0 0 1,0-1-1,-1 1 1,1 0 0,-1 0-1,1 0 1,-1 0-1,1 0 1,-1 1-1,0-1 1,1 1-1,-1 0 1,-3 0-1,-3 0-20,-1 0 0,1 1 0,0 1 0,0-1 0,0 2 0,0-1 0,1 1 0,-1 0 0,1 1 0,0 0 0,-1 0 0,2 1 0,-10 6 0,-10 9-629,1 2 1,-26 28-1,38-36 108,-41 40-2782,10-7-2771</inkml:trace>
  <inkml:trace contextRef="#ctx0" brushRef="#br0" timeOffset="14391.05">5760 1106 8602,'0'0'6337,"146"4"-4440,-92-2-1249,6 4-568,10 0 1192,6 4-1184,7 2-40,7 1 64,2-1 16,0 0 64,-3-4-192,-8-4-824,9-4 696,-23 0-2625,-15-12-1960</inkml:trace>
  <inkml:trace contextRef="#ctx0" brushRef="#br0" timeOffset="14849.58">5708 1789 5009,'0'0'11400,"22"-12"-10627,69-39-459,-59 31-183,-1-1 0,-1-2 0,0-1 0,35-38 0,-6 6-596,-45 45 368,-14 11 89,0 0-1,0 0 1,0 0-1,0 0 1,0 0 0,1 0-1,-1 0 1,0 0-1,0 0 1,0 0 0,0 0-1,1 0 1,-1 0-1,0 0 1,0 0 0,0 0-1,0 0 1,1 0-1,-1 0 1,0 0-1,0 0 1,0 0 0,0 0-1,0 0 1,1 0-1,-1 0 1,0 0 0,0 0-1,0 1 1,0-1-1,0 0 1,1 0 0,-1 0-1,0 0 1,0 0-1,0 1 1,0-1-1,0 0 1,0 0 0,0 0-1,0 0 1,0 0-1,0 1 1,0-1 0,0 0-1,0 0 1,0 0-1,0 0 1,0 1 0,0-1-1,0 0 1,0 0-1,0 0 1,0 0-1,0 1 1,0-1 0,0 0-1,0 0 1,0 0-1,0 0 1,0 0 0,0 1-1,-2 11-74,-8 14 226,-1 0 1,-22 37 0,2-4 297,11-14 76,1 0 0,-18 70 0,35-95-783,1-12-3909</inkml:trace>
  <inkml:trace contextRef="#ctx0" brushRef="#br0" timeOffset="15225.53">6415 1644 9778,'0'0'3413,"-27"12"-1409,-88 38-629,67-29-370,35-16-892,1 0-1,-1 1 1,1 0-1,0 1 1,-17 14 0,28-21-113,0 1 1,0-1-1,0 1 1,0 0-1,0-1 1,1 1-1,-1 0 1,0 0-1,1 0 1,-1-1-1,1 1 1,-1 0-1,1 0 1,-1 0-1,1 0 1,-1 0-1,1 0 1,0 0-1,-1 0 1,1 0-1,0 0 1,0 0 0,0 2-1,0-2-2,1 0 0,0 0 0,-1 0-1,1 0 1,-1 0 0,1 0 0,0 0 0,0 0 0,0-1-1,-1 1 1,1 0 0,0 0 0,0-1 0,0 1 0,0 0-1,0-1 1,2 1 0,8 3-41,-1 0 0,1-1 0,17 2-1,-18-3-8,53 9-390,0-2 1,108 1-1,-171-10 358,1 0 0,-1 0 0,1 0 0,-1 0 1,1 0-1,-1 0 0,1 0 0,-1 0 0,1-1 0,-1 1 0,1 0 0,-1 0 0,1 0 0,-1-1 0,0 1 0,1 0 0,-1-1 0,1 1 0,-1 0 0,0-1 0,1 1 1,-1 0-1,0-1 0,0 1 0,1-1 0,-1 1 0,0-1 0,0 1 0,1-1 0,-1 1 0,0-1 0,0 0 0,0-18-1565,0 13 1047,0-22-2987,0-2-2403</inkml:trace>
  <inkml:trace contextRef="#ctx0" brushRef="#br0" timeOffset="15675.35">6415 1644 8026,'81'95'2112,"-99"-55"105,-5 7-201,1 3 361,0 3-1257,4-5-736,4-1 1240,5-5-1568,2-7-40,3-9 224,-1-6-232,5-6-16,0-6-896,9-30-15811</inkml:trace>
  <inkml:trace contextRef="#ctx0" brushRef="#br0" timeOffset="16079.25">7183 1007 7962,'0'0'10434,"36"0"-10354,-13 6 680,4 0-568,2 2-184,2 0-8,1 3 0,-6-1-440,-1 4-744,-9-4-2745,-7-2-784</inkml:trace>
  <inkml:trace contextRef="#ctx0" brushRef="#br0" timeOffset="16442.28">7135 1297 6025,'0'0'12051,"135"14"-12051,-104-14-48,-2 0-56,5 0-1040,-9-4-1401,-3-6-3168</inkml:trace>
  <inkml:trace contextRef="#ctx0" brushRef="#br0" timeOffset="16831.24">7495 1243 10402,'0'0'7601,"11"-12"-7532,82-108-9,-71 90-59,1 0-1,1 1 1,2 1 0,34-28 0,-60 56-2,1 0 1,-1-1-1,0 1 1,0 0-1,0 0 1,0 0-1,0 0 1,0 0-1,1 0 1,-1-1-1,0 1 1,0 0-1,0 0 1,0 0-1,1 0 1,-1 0-1,0 0 1,0 0-1,0 0 1,1 0-1,-1 0 0,0 0 1,0 0-1,0 0 1,0 0-1,1 0 1,-1 0-1,0 0 1,0 0-1,0 0 1,0 0-1,1 0 1,-1 0-1,0 0 1,0 1-1,0-1 1,0 0-1,1 0 1,-1 0-1,0 0 1,0 0-1,0 0 1,0 1-1,0-1 1,0 0-1,1 0 1,-1 0-1,0 0 1,0 0-1,0 1 0,0-1 1,0 0-1,0 1 1,1 16 1,-6 20 133,-9 3 276,-2 0 0,-28 51 0,8-17 225,21-42-570,1 1-1,2 0 0,-12 48 1,23-72-252,3-7-412,5-7-1485,59-75-4127,-26 34-497</inkml:trace>
  <inkml:trace contextRef="#ctx0" brushRef="#br0" timeOffset="17194.27">8103 998 7482,'0'0'5270,"-19"21"-3546,-63 69-163,70-76-823,1 0 0,-16 24 0,23-28-577,-1 0-1,1 0 1,-3 13-1,6-21-137,-2 12 159,0 0 0,1 0 0,1 0 0,0 27 0,1-33-134,1-4-44,-1 0 1,0 0 0,1 1 0,0-1-1,0 0 1,0 0 0,0 0 0,1 0 0,-1 0-1,1 0 1,0-1 0,1 1 0,-1 0-1,0-1 1,1 0 0,0 1 0,0-1-1,0 0 1,0-1 0,0 1 0,6 3 0,-3-2-16,0-1 0,0 0 0,0 0 0,1-1 0,-1 0 0,1 0 0,0 0 0,-1-1 0,1 0 0,0 0 0,0-1 0,12 0 0,-15-1 2,0 0-1,0 0 1,0-1-1,0 1 1,0-1-1,0 0 0,-1 1 1,1-2-1,0 1 1,-1 0-1,0-1 1,1 0-1,-1 0 1,0 0-1,0 0 1,-1 0-1,1 0 1,-1-1-1,3-5 0,3-5-109,0-1 0,-1 0-1,8-25 1,-6 11-40,-2 0-1,0 0 1,-2 0 0,-1-1-1,0-38 1,-4 67 161,0 0 1,0-1-1,0 1 0,0 0 1,-1-1-1,1 1 1,0 0-1,0-1 0,-1 1 1,1 0-1,-1 0 0,1 0 1,-1-1-1,0 1 1,1 0-1,-1 0 0,0 0 1,0 0-1,0 0 0,0 0 1,0 0-1,0 0 1,0 1-1,0-1 0,0 0 1,0 0-1,0 1 0,-1-1 1,-1 0-1,-3 0-1,0 0 0,0 0 1,0 0-1,0 1 0,-9 0 0,2 1-32,-182-1-3094,131 0-2879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55:03.6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0 560 5777,'0'0'4421,"6"-18"-2941,16-54-971,-21 70-486,0 0 0,-1-1 0,1 1 0,-1 0 0,1 0 0,-1-1 0,0 1 0,0 0 0,0-1 0,0 1 0,-1 0 0,1-1 0,-1 1 0,1 0 0,-1 0 0,0-1 0,0 1 0,0 0 0,0 0 0,0 0 0,0 0 0,-1 0-1,1 0 1,-1 1 0,1-1 0,-1 0 0,0 1 0,1-1 0,-1 1 0,0 0 0,0-1 0,0 1 0,-4-2 0,-3 0 29,1 0-1,0 1 1,-1 0-1,1 0 0,-1 1 1,-12 0-1,10 0 81,0 0-1,0 1 1,0 1-1,0 0 0,0 1 1,0 0-1,0 0 1,-12 5-1,19-5-63,0 0 0,0 0 1,1 0-1,-1 0 0,1 0 0,-1 1 0,1 0 0,0 0 0,0 0 0,1 0 0,-1 0 1,0 0-1,1 1 0,0-1 0,0 1 0,0 0 0,0-1 0,0 1 0,1 0 1,0 0-1,0 0 0,0 0 0,0 1 0,0 6 0,1-7-10,0 0 0,-1 0 0,1 0 1,1 0-1,-1 0 0,1 0 0,-1-1 0,1 1 0,0 0 0,1 0 0,-1 0 1,1-1-1,-1 1 0,1-1 0,0 1 0,5 5 0,-3-5-36,0 0 0,1 0 1,-1-1-1,1 1 0,0-1 0,0 0 0,0-1 0,0 1 0,1-1 0,-1 0 1,7 2-1,-3-2-78,-1 0 1,1 0 0,0-1 0,-1 0-1,1 0 1,0-1 0,0 0 0,0 0-1,-1-1 1,1-1 0,0 1-1,0-1 1,-1-1 0,0 1 0,1-2-1,-1 1 1,0-1 0,-1 0 0,1-1-1,-1 0 1,1 0 0,-1 0-1,-1-1 1,1 0 0,-1 0 0,6-9-1,9-14-301,-2-1-1,-2 0 1,-1-2 0,24-64-1,5-9-553,-29 70 162,1 1-1,2 1 0,38-51 0,-44 71 638,-12 13 116,-1 0 1,0 0 0,0-1 0,0 1-1,0 0 1,0 0 0,1 0 0,-1-1-1,0 1 1,0 0 0,0 0 0,1 0-1,-1-1 1,0 1 0,0 0 0,1 0-1,-1 0 1,0 0 0,0 0 0,1 0-1,-1 0 1,0 0 0,0 0 0,1 0-1,-1 0 1,0 0 0,0 0 0,1 0-1,-1 0 1,0 0 0,1 0 0,-1 0 0,0 0-1,0 0 1,1 0 0,-1 0 0,0 0-1,0 0 1,1 0 0,-1 1 0,0-1-1,0 0 1,0 0 0,1 0 0,-1 0-1,0 1 1,0-1 0,0 0 0,0 0-1,1 1 1,-1-1 0,0 0 0,0 0-1,0 1 1,0-1 0,0 0 0,0 0-1,0 1 1,0-1 0,0 1 0,1 9 240,-2 1 1,1-1 0,-1 1-1,-1-1 1,0 0 0,-6 17 0,-27 62 1517,15-42-1194,4-8 43,1 0-1,3 1 1,1 0-1,2 1 0,1 0 1,-3 79-1,11-112-588,0 0 0,1 0 0,-1 1 0,2-1 0,-1 0 0,1 0 0,4 11 0,-4-15-11,0 0-1,0 0 1,1-1-1,-1 1 1,1-1-1,0 1 1,0-1-1,0 0 1,1 0-1,-1-1 1,1 1-1,-1-1 1,1 1-1,0-1 1,8 3-1,-2-1-121,0-1 0,0 0-1,0 0 1,1-1 0,-1-1 0,1 0 0,0 0-1,-1-1 1,1 0 0,-1-1 0,1 0 0,-1-1-1,17-5 1,-15 2-625,-1-2 1,1 0-1,-1 0 1,-1-1-1,1 0 0,15-17 1,5-13-5424</inkml:trace>
  <inkml:trace contextRef="#ctx0" brushRef="#br0" timeOffset="577.13">1 856 5801,'0'0'7789,"14"-1"-7199,198 1 1501,-130 7-1624,442 22-61,-300-32-2839,-76-4-1978,-107 5 1681</inkml:trace>
  <inkml:trace contextRef="#ctx0" brushRef="#br0" timeOffset="2239.01">1656 587 5025,'0'0'8701,"8"0"-7631,-6 1-997,159 17 4106,-130-12-5389,-1 0 1,0 2-1,42 17 1,-51-16-3359</inkml:trace>
  <inkml:trace contextRef="#ctx0" brushRef="#br0" timeOffset="2616.32">1639 827 8306,'0'0'7969,"131"38"-7328,-78-31-209,42-3-432,-12-2-600,-5-2-2545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55:00.7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9 144 7394,'0'0'4450,"19"-2"-3658,64-9-223,-80 10-505,1 0-1,0 1 0,0-1 0,-1 0 0,1-1 0,-1 1 1,1-1-1,-1 0 0,0 1 0,1-2 0,-1 1 0,0 0 1,0 0-1,0-1 0,-1 0 0,1 1 0,-1-1 0,4-5 1,-5 5-50,1 0 1,-1-1-1,0 0 1,0 1-1,0-1 0,0 0 1,0 0-1,-1 1 1,0-1-1,0 0 1,0 0-1,0 0 1,-1-5-1,0 7-22,1 1 0,-1-1 0,0 1 0,1-1 0,-1 1-1,0-1 1,0 1 0,0 0 0,0-1 0,0 1-1,-1 0 1,1 0 0,0 0 0,0 0 0,-1 0-1,1 0 1,-1 0 0,1 0 0,-1 1 0,1-1 0,-1 0-1,1 1 1,-1 0 0,0-1 0,-1 1 0,-7-2-26,0 0 0,-18 0 1,26 2 36,-11 0-2,0 0 0,0 0 0,-1 1 0,1 1 0,0 0 0,-17 6 0,23-5 54,0 0-1,0 0 0,0 0 0,1 1 0,-1 0 1,1 1-1,0-1 0,1 1 0,-1 1 0,1-1 0,0 1 1,-8 10-1,7-6 45,1 0 0,0 0 1,0 1-1,1-1 0,0 1 0,1 0 0,0 1 1,1-1-1,1 0 0,-1 1 0,2-1 1,-1 1-1,2-1 0,1 12 0,-2-19-81,1 0 0,-1-1-1,1 1 1,0 0 0,0-1-1,0 1 1,1-1 0,-1 0-1,1 1 1,0-1 0,0 0-1,0 0 1,0 0 0,1 0-1,2 3 1,1-1-11,-1-1 0,0 0 0,1 0 1,0-1-1,0 0 0,0 0 0,12 4 0,3 0-221,1-2 0,0-1 0,0-1 0,24 1-1,82-1-4375,-102-3 86</inkml:trace>
  <inkml:trace contextRef="#ctx0" brushRef="#br0" timeOffset="408.9">0 634 5761,'0'0'8087,"22"0"-7529,126 0 1090,262 3-301,-10 0-6029,-314-3-811</inkml:trace>
  <inkml:trace contextRef="#ctx0" brushRef="#br0" timeOffset="1741.58">1442 486 9962,'0'0'6417,"146"60"-5728,-110-48-689,-1 0-376,-1 1 264,-11 1-1521,-8-4-1071,-10-2-3914</inkml:trace>
  <inkml:trace contextRef="#ctx0" brushRef="#br0" timeOffset="2136.53">1294 798 11682,'0'0'6074,"134"2"-5706,-86 6-368,26 6-1224,-12-2-297,-3-4-4504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54:55.2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0 400 6993,'0'0'6275,"0"-17"-6091,1-52 244,-1 68-417,0-1 0,0 1-1,0-1 1,0 1 0,-1 0 0,1-1-1,0 1 1,-1 0 0,1 0-1,-1-1 1,0 1 0,1 0 0,-1 0-1,0 0 1,0-1 0,0 1-1,0 0 1,1 0 0,-1 1 0,-1-1-1,1 0 1,0 0 0,0 0-1,0 1 1,-2-2 0,0 1-7,0 0-1,0 1 1,0-1 0,0 1-1,0 0 1,-1 0 0,-4 0-1,1 0 15,-2-1 3,-1 1 1,0 1 0,0-1 0,0 2 0,1-1-1,-1 1 1,1 1 0,-1 0 0,1 0 0,0 1-1,0 0 1,0 0 0,1 1 0,-1 0-1,1 1 1,0 0 0,-9 9 0,8-7 55,1 0 0,1 1 0,-1 0 0,1 0 0,-9 17 0,14-22-20,-1 1 0,1-1 0,1 1 0,-1 0 0,1 0 0,-1-1 0,1 1 0,1 0 0,-1 0 0,1 0 0,0 0 0,0 0-1,0 0 1,1 0 0,1 8 0,-1-10-46,1-1-1,-1 1 1,0-1-1,1 0 1,-1 1-1,1-1 1,0 0-1,0 0 1,0 0 0,0 0-1,0 0 1,0 0-1,1-1 1,-1 1-1,0-1 1,1 0-1,-1 1 1,1-1-1,0 0 1,-1-1-1,1 1 1,4 1-1,6 0 24,-1 0-1,1-1 1,19 0-1,-26-1-58,0 0-1,1 0 0,-1 0 0,1-1 0,-1 0 0,1-1 0,-1 0 1,0 0-1,0 0 0,0 0 0,0-1 0,0 0 0,-1 0 0,1-1 1,-1 0-1,0 1 0,0-2 0,0 1 0,-1-1 0,1 1 0,-1-1 1,4-7-1,2-3-199,-1-1 0,-1 0 1,0 0-1,-1-1 0,-1 0 1,0 0-1,-2-1 1,4-24-1,-13 69 379,-9 27 1,7-34 345,2 1 0,0 0 1,1-1-1,1 1 1,0 36-1,3-55-471,1 0 0,-1 1-1,1-1 1,0 0 0,0 0-1,0 0 1,0 0-1,0 0 1,0 0 0,0 0-1,1 0 1,-1 0 0,1 0-1,-1-1 1,1 1 0,0-1-1,0 1 1,0-1 0,0 0-1,0 0 1,0 1-1,0-1 1,0-1 0,0 1-1,0 0 1,4 0 0,4 2 6,0-1 1,0 0-1,1 0 1,15-1-1,-13 0-116,13 0 188,0-2-1,33-3 1,-52 3-422,0 0 1,-1-1-1,1 0 1,0 0-1,-1 0 1,1-1-1,-1 0 0,0 0 1,0-1-1,0 1 1,0-1-1,0-1 1,6-6-1,-5 0-3247</inkml:trace>
  <inkml:trace contextRef="#ctx0" brushRef="#br0" timeOffset="564.49">0 1027 7642,'0'0'5865,"12"0"-5514,375 12 3488,24 12-3725,-237-22-3626,-130-2-361</inkml:trace>
  <inkml:trace contextRef="#ctx0" brushRef="#br0" timeOffset="2090.77">1387 857 1192,'0'0'15356,"13"-4"-14532,10 4-760,4 6 880,9 2-944,4-2-120,0 2-72,7 2-432,-11 1-1889,-9-5-1944</inkml:trace>
  <inkml:trace contextRef="#ctx0" brushRef="#br0" timeOffset="2453.8">1350 1068 9794,'0'0'4145,"117"0"-2657,-66 0-984,5 0-504,32 0-800,-12 0-1488,-9 0-1985</inkml:trace>
  <inkml:trace contextRef="#ctx0" brushRef="#br0" timeOffset="3038.94">3052 1 6913,'0'0'2457,"-14"26"-1118,-87 159 1200,8 13 898,76-156-3072,3 1 0,-16 82 0,27-113-239,1 2-280,7-23-24,3-8-143,2-1-1,0 1 1,1 1-1,0-1 0,1 2 1,28-27-1,-34 37 276,-1 1-1,1-1 1,0 2-1,1-1 1,-1 1-1,1 0 1,10-4-1,-14 6 38,-1 0-1,1 1 1,-1-1-1,1 0 1,-1 1 0,1 0-1,-1 0 1,1 0-1,-1 0 1,1 0-1,0 0 1,-1 0-1,1 1 1,-1 0 0,1-1-1,-1 1 1,0 0-1,1 0 1,-1 0-1,0 0 1,1 1-1,-1-1 1,0 1 0,3 2-1,0 3 94,0 0 0,0 0-1,-1 0 1,0 1 0,0 0 0,0 0-1,-1 0 1,-1 0 0,1 1 0,1 9-1,0 6 254,-2 0 0,0 35 1,-2-58-315,0 1 1,0-1 0,0 0 0,0 1 0,-1-1-1,1 0 1,-1 0 0,1 0 0,-1 1 0,1-1-1,-1 0 1,0 0 0,0 0 0,1 0 0,-1 0-1,0 0 1,0 0 0,0 0 0,0 0-1,0 0 1,0-1 0,0 1 0,-1 0 0,1-1-1,0 1 1,0-1 0,0 1 0,-1-1 0,1 0-1,0 1 1,-2-1 0,-7 2 9,1-1 1,-1-1-1,-14 0 0,9 0-33,-73 0 62,45-1-1472,0 2 0,0 1 0,-52 10 0,56-3-3192</inkml:trace>
  <inkml:trace contextRef="#ctx0" brushRef="#br0" timeOffset="3399.24">2141 982 7162,'0'0'6057,"114"-12"-5249,-71 12-320,6 0 1288,9 0-1159,10 8-513,6 2 592,9 2-544,6 1-144,1 1-8,0-2-600,13-2-128,-22-4-3105,-21-6-8506</inkml:trace>
  <inkml:trace contextRef="#ctx0" brushRef="#br0" timeOffset="4698.77">3504 807 6465,'0'0'10187,"63"10"-9755,-30-10 1152,3 2-1584,7-2 0,2 0 112,-3 2-104,-1 0-16,-3 4-1248,-11 2-1897,-14-2 264</inkml:trace>
  <inkml:trace contextRef="#ctx0" brushRef="#br0" timeOffset="5075.79">3434 1068 8514,'0'0'5697,"119"0"-4353,-70 0-680,7 0-351,3-2-313,4 2-425,22-4-231,-13 0-2040,-12-2-6434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54:53.6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291 7418,'0'0'7695,"8"0"-6529,132-1 841,-1 0-4018,-135 1 1439,-3-1 343,-1 1 0,1 0 1,0 0-1,-1 0 0,1 0 0,-1 0 0,1 0 0,0 0 0,-1 0 0,1 0 0,-1 1 0,1-1 0,0 0 0,-1 0 0,1 0 0,-1 1 0,1-1 0,-1 0 1,1 1-1,0-1 0,0 6-4082</inkml:trace>
  <inkml:trace contextRef="#ctx0" brushRef="#br0" timeOffset="375.99">1 416 7210,'0'0'6297,"126"0"-5961,-90 2-336,2 2 304,2-2-200,0 2-104,1-2-1096,-8-2-569,-12 0-2319</inkml:trace>
  <inkml:trace contextRef="#ctx0" brushRef="#br0" timeOffset="723.06">274 0 9218,'0'0'5288,"20"17"-4572,68 57 591,-42-36-809,-15-12-149,-1 1-1,32 36 0,-57-57-344,0 0-1,-1 0 1,1 1 0,-1 0 0,-1 0 0,1 0-1,-1 0 1,0 0 0,-1 1 0,0 0 0,0-1-1,0 1 1,0 15 0,-2-17-5,-1 1 0,1 0 0,-1-1 0,0 0 0,-1 1 0,1-1 0,-1 0 1,-1 1-1,1-1 0,-1 0 0,0-1 0,0 1 0,-1 0 0,0-1 0,0 0 0,-9 9 0,-7 4 30,-2 0 0,-28 17 0,29-22-548,1 1 0,1 1 0,-18 19-1,24-19-2602,10-7-3026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54:56.5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123 5153,'0'0'5377,"-7"21"-4589,-3 7-394,-2 4 158,-8 34 0,18-57-381,1 0 0,0 0 0,0 0 0,1 9 0,0-17-164,1-1 0,-1 0 0,0 1 1,0-1-1,0 1 0,0-1 0,0 0 0,1 1 0,-1-1 1,0 1-1,0-1 0,1 0 0,-1 0 0,0 1 0,1-1 1,-1 0-1,0 1 0,1-1 0,-1 0 0,0 0 0,1 0 1,-1 1-1,0-1 0,1 0 0,-1 0 0,1 0 0,-1 0 1,1 0-1,-1 0 0,0 0 0,1 0 0,0 0 0,17 1 244,-12-1-205,207 0-348,-210-1 305,0 1 0,1 1 0,-1-1 0,0 0 0,0 1 0,0-1 0,0 1 0,0 0 0,0 0 0,0 1 0,0-1 0,0 0 0,3 3 0,-4-2 1,0 0-1,0 0 1,-1-1 0,1 1 0,-1 0 0,1 1 0,-1-1 0,0 0 0,0 0 0,0 0-1,0 1 1,-1-1 0,1 1 0,0-1 0,-1 0 0,0 1 0,1 3 0,0 11 339,0 1 0,-1 0 1,-1-1-1,0 1 0,-2-1 1,0 1-1,-7 22 0,8-34-282,0 0-1,-1 0 0,1 0 1,-1-1-1,0 1 1,-1-1-1,0 0 1,1 0-1,-2 0 0,1 0 1,0-1-1,-1 0 1,0 0-1,0 0 0,0 0 1,0-1-1,-1 0 1,0 0-1,1 0 1,-1-1-1,0 0 0,0 0 1,0 0-1,-8 0 1,0 0-56,0 0 1,0-1 0,-1-1 0,1 0 0,-18-3 0,26 2-151,1 0 1,0 0 0,0 0 0,-1-1 0,1 0-1,0 0 1,1 0 0,-1-1 0,0 0 0,1 0-1,-1 0 1,1 0 0,0-1 0,0 1 0,0-1-1,1 0 1,-4-5 0,4 4-122,1 0 0,-1-1 1,1 1-1,1-1 0,-1 1 0,1-1 1,0 1-1,0-1 0,0 0 0,1 0 1,0 0-1,0 1 0,2-9 0,-1-12-2326,-1-14-4404</inkml:trace>
  <inkml:trace contextRef="#ctx0" brushRef="#br0" timeOffset="348.1">210 47 9130,'0'0'6937,"148"0"-6536,-103 0 95,4-4-496,5 0-617,27-10 57,-11 4-1944,-8-4-4466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54:59.1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3 0 5329,'0'0'7444,"-21"12"-6126,-135 73 186,108-60-329,-93 55-303,140-79-869,0-1 1,-1 1-1,1 0 0,0 0 0,0 0 0,0 0 0,0 0 0,0 0 0,0 0 0,0 0 0,0 0 0,0 0 0,1 1 0,-1-1 0,-1 3 0,2-4-13,0 1 1,0-1-1,1 1 0,-1-1 1,0 1-1,0-1 0,0 1 1,1-1-1,-1 1 0,0-1 1,1 0-1,-1 1 1,0-1-1,1 0 0,-1 1 1,0-1-1,1 0 0,-1 1 1,0-1-1,1 0 0,-1 0 1,1 1-1,-1-1 0,1 0 1,-1 0-1,1 0 0,-1 0 1,1 1-1,0-1 0,7 1-156,1 0 1,-1 0-1,15 0 0,-21-1 154,399 0-1029,-418-27-6544,7 9 2734</inkml:trace>
  <inkml:trace contextRef="#ctx0" brushRef="#br0" timeOffset="410.85">452 24 6633,'0'0'3707,"-7"23"-2016,-45 150 1732,-4 24 294,-17 52-3189,70-240-963,-2 7 600,3-8-6891,2-21-2248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55:05.0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8 181 6369,'0'0'6970,"-4"-6"-6679,2 2-230,1 3-45,-1-1-1,1 0 1,0 0 0,0 0-1,0 0 1,0 1 0,0-1-1,0-1 1,0 1 0,1 0-1,-1 0 1,1 0 0,-1 0 0,1 0-1,0 0 1,0-1 0,0 1-1,0 0 1,1 0 0,-1-3-1,4-1 22,0 0-1,-1 1 1,2 0-1,-1-1 1,1 1-1,-1 1 0,1-1 1,7-4-1,48-30-120,-51 34 70,0 0 0,1 0 0,-1 1-1,1 1 1,1 0 0,-1 0-1,0 0 1,1 2 0,17-2 0,-27 3 14,0 0 0,0 0 0,0 1 0,1-1 0,-1 0 0,0 0 1,0 1-1,0-1 0,0 1 0,0-1 0,0 1 0,0 0 0,0-1 1,0 1-1,-1 0 0,1-1 0,0 1 0,0 0 0,-1 0 0,1 0 1,0 0-1,-1 0 0,1 0 0,-1 0 0,1 0 0,-1 0 0,1 0 0,-1 0 1,0 0-1,0 0 0,1 0 0,-1 1 0,0-1 0,0 0 0,0 1 1,0 6 38,0-1 0,0 1 0,-1-1 1,-2 10-1,0-6 146,0-1 0,0 0 0,-1 0 0,-1 0-1,0 0 1,0-1 0,-1 0 0,0 0 0,-13 15 0,2-6 287,-1-1 0,0 0 0,-26 18 0,28-25-387,0 1 0,0-2 0,-2 0 0,1-1 0,-1-1 0,0-1 0,-25 6 0,15-7-70,0-1 1,0-1-1,0-1 1,-39-3-1,64 0-55,-1 1 0,1 0 0,0-1 1,-1 0-1,1 0 0,0 0 0,0 0 0,-1-1 0,1 1 0,0-1 0,0 0 0,1 1 0,-1-1 0,0-1 0,-4-3 0,6 4 1,-1 0 1,1 0-1,0 0 0,0 1 1,0-1-1,0-1 0,0 1 0,0 0 1,0 0-1,1 0 0,-1 0 1,1 0-1,-1-1 0,1 1 0,0 0 1,0 0-1,0-1 0,0 1 1,1 0-1,-1 0 0,1 0 1,-1-1-1,1 1 0,-1 0 0,3-3 1,-1 3 32,-1 0 0,1 0 0,0 0 0,0 0 1,0 1-1,0-1 0,0 0 0,0 1 0,0 0 0,1 0 1,-1 0-1,0 0 0,1 0 0,-1 0 0,1 0 1,-1 1-1,1-1 0,-1 1 0,1 0 0,-1 0 0,1 0 1,0 0-1,-1 0 0,1 0 0,-1 1 0,1-1 1,-1 1-1,1 0 0,-1 0 0,1 0 0,-1 0 0,3 1 1,4 6 130,-1 1 0,0 0-1,0 0 1,0 0 0,-1 1 0,8 15 0,5 4 402,0 1-110,2-1 0,1-1 0,39 36 0,-52-56-365,0 1 0,0-2-1,1 1 1,0-1 0,0-1-1,1 0 1,0-1 0,0 0-1,0 0 1,0-1-1,1-1 1,-1 0 0,17 1-1,-17-4-101,-1 1 0,0-2 0,0 1-1,1-2 1,-1 0 0,0 0 0,0 0-1,0-2 1,-1 1 0,12-6-1,-9 2-109,-1-1-1,0 1 0,-1-2 0,0 0 0,0 0 0,-1-1 1,0 0-1,10-14 0,86-131-4004,-60 80-2256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8T02:55:01.9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27 8794,'0'0'8032,"15"-4"-7482,-13 3-537,18-5 7,0 2-1,0 0 1,1 0 0,24 1 0,-41 3-25,1-1 0,-1 1 0,1 1 0,-1-1 0,0 1 0,1 0 1,-1 0-1,5 2 0,-8-3 5,1 1 1,-1 0 0,0 0-1,0 0 1,0 1-1,0-1 1,0 0-1,0 0 1,0 0-1,-1 1 1,1-1 0,0 0-1,-1 1 1,1-1-1,-1 1 1,1-1-1,-1 1 1,0-1 0,0 1-1,0-1 1,1 1-1,-1-1 1,-1 1-1,1-1 1,0 1 0,0-1-1,-1 3 1,0-1-4,0 0 1,0 1-1,0-1 1,0 1-1,-1-1 1,1 0 0,-1 0-1,0 0 1,0 0-1,0 0 1,0 0-1,-1-1 1,1 1-1,-1-1 1,-4 4-1,-8 5-4,-29 16-1,17-10-16,26-17 28,1 0 1,-1 0-1,1 0 0,-1 1 1,1-1-1,-1 0 0,1 1 1,-1-1-1,1 0 0,0 1 1,-1-1-1,1 1 0,-1-1 1,1 1-1,0-1 0,0 1 1,-1-1-1,1 1 0,0-1 1,0 1-1,0-1 0,-1 1 1,1-1-1,0 1 0,0-1 1,0 1-1,0 0 0,0 0 1,1 0-12,-1 0 1,1 0 0,-1-1-1,1 1 1,0 0-1,-1 0 1,1-1 0,0 1-1,0 0 1,-1-1 0,1 1-1,0-1 1,0 1-1,0-1 1,1 1 0,43 12-519,-37-11 370,4 1-67,0 0 0,-1 2 0,1-1 0,13 8 0,-22-10 184,0-1 0,0 1 0,-1 0 0,1 1 1,0-1-1,-1 0 0,0 1 0,1-1 0,-1 1 0,0 0 0,0 0 0,-1 0 0,1 0 0,0 0 1,-1 0-1,0 0 0,0 0 0,0 1 0,0-1 0,0 4 0,0 3 134,-1 0 1,-1-1-1,1 1 0,-1 0 0,-1-1 1,0 1-1,-1-1 0,1 1 0,-2-1 1,1 0-1,-1 0 0,-1-1 0,-9 16 0,-5 2 473,-1-1-1,-43 43 1,51-56-381,0-1 0,-1 0 0,0-1 0,-26 15 0,31-20-99,-1-1 1,0-1-1,0 0 1,0 0-1,0 0 1,-1-1-1,1-1 1,-1 1-1,-14-1 1,19-1-104,0 0-1,0 0 1,0 0 0,0-1-1,0 0 1,0 0 0,0 0 0,0-1-1,1 1 1,-1-1 0,0 0 0,-4-4-1,7 5-18,1 0 0,-1-1 0,1 1 0,-1-1 1,1 1-1,0-1 0,0 1 0,0-1 0,0 0 0,0 1 0,0-1 0,0 0 0,1 0 0,-1-2 0,0 0-115,1 0 0,-1 0 0,1 0 0,0 1 0,1-1 1,-1 0-1,1 0 0,-1 1 0,3-8 0,4-5-792,0 1 0,1-1 0,0 1 0,18-23 0,13-14-5147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</TotalTime>
  <Pages>5</Pages>
  <Words>133</Words>
  <Characters>764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nne Ng</cp:lastModifiedBy>
  <cp:revision>5</cp:revision>
  <dcterms:created xsi:type="dcterms:W3CDTF">2021-12-18T02:31:00Z</dcterms:created>
  <dcterms:modified xsi:type="dcterms:W3CDTF">2021-12-18T03:17:00Z</dcterms:modified>
</cp:coreProperties>
</file>